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7.xml" ContentType="application/inkml+xml"/>
  <Override PartName="/ppt/charts/chart1.xml" ContentType="application/vnd.openxmlformats-officedocument.drawingml.chart+xml"/>
  <Override PartName="/ppt/theme/themeOverride1.xml" ContentType="application/vnd.openxmlformats-officedocument.themeOverride+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8.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sldIdLst>
    <p:sldId id="472" r:id="rId2"/>
    <p:sldId id="473" r:id="rId3"/>
    <p:sldId id="417" r:id="rId4"/>
    <p:sldId id="413" r:id="rId5"/>
    <p:sldId id="414" r:id="rId6"/>
    <p:sldId id="415" r:id="rId7"/>
    <p:sldId id="416" r:id="rId8"/>
    <p:sldId id="474" r:id="rId9"/>
    <p:sldId id="475" r:id="rId10"/>
    <p:sldId id="477" r:id="rId11"/>
    <p:sldId id="478" r:id="rId12"/>
    <p:sldId id="479" r:id="rId13"/>
    <p:sldId id="480" r:id="rId14"/>
    <p:sldId id="481" r:id="rId15"/>
    <p:sldId id="482" r:id="rId16"/>
    <p:sldId id="483" r:id="rId17"/>
    <p:sldId id="484" r:id="rId18"/>
    <p:sldId id="485" r:id="rId19"/>
    <p:sldId id="486" r:id="rId20"/>
    <p:sldId id="295" r:id="rId21"/>
    <p:sldId id="296" r:id="rId22"/>
    <p:sldId id="297" r:id="rId23"/>
    <p:sldId id="298" r:id="rId24"/>
    <p:sldId id="300" r:id="rId25"/>
    <p:sldId id="301" r:id="rId26"/>
    <p:sldId id="302" r:id="rId27"/>
    <p:sldId id="303" r:id="rId28"/>
    <p:sldId id="304" r:id="rId29"/>
    <p:sldId id="305" r:id="rId30"/>
    <p:sldId id="306" r:id="rId31"/>
    <p:sldId id="308" r:id="rId32"/>
    <p:sldId id="448" r:id="rId33"/>
    <p:sldId id="449" r:id="rId34"/>
    <p:sldId id="450" r:id="rId35"/>
    <p:sldId id="451" r:id="rId36"/>
    <p:sldId id="452" r:id="rId37"/>
    <p:sldId id="453" r:id="rId38"/>
    <p:sldId id="454" r:id="rId39"/>
    <p:sldId id="455" r:id="rId40"/>
    <p:sldId id="456" r:id="rId41"/>
    <p:sldId id="457" r:id="rId42"/>
    <p:sldId id="458" r:id="rId43"/>
    <p:sldId id="459" r:id="rId44"/>
    <p:sldId id="460" r:id="rId45"/>
    <p:sldId id="461" r:id="rId46"/>
    <p:sldId id="462" r:id="rId47"/>
    <p:sldId id="464" r:id="rId48"/>
    <p:sldId id="463" r:id="rId49"/>
    <p:sldId id="465" r:id="rId50"/>
    <p:sldId id="315" r:id="rId51"/>
    <p:sldId id="487" r:id="rId52"/>
    <p:sldId id="490" r:id="rId53"/>
    <p:sldId id="488"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164" autoAdjust="0"/>
    <p:restoredTop sz="94660"/>
  </p:normalViewPr>
  <p:slideViewPr>
    <p:cSldViewPr>
      <p:cViewPr varScale="1">
        <p:scale>
          <a:sx n="73" d="100"/>
          <a:sy n="73" d="100"/>
        </p:scale>
        <p:origin x="990" y="36"/>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71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tobies\Documents\vccperf.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793876421145335"/>
          <c:y val="3.3680223439700702E-2"/>
          <c:w val="0.94168786097309864"/>
          <c:h val="0.94392666825737692"/>
        </c:manualLayout>
      </c:layout>
      <c:lineChart>
        <c:grouping val="standard"/>
        <c:varyColors val="0"/>
        <c:ser>
          <c:idx val="0"/>
          <c:order val="0"/>
          <c:marker>
            <c:symbol val="none"/>
          </c:marker>
          <c:val>
            <c:numRef>
              <c:f>Sheet1!$D$100:$D$410</c:f>
              <c:numCache>
                <c:formatCode>General</c:formatCode>
                <c:ptCount val="311"/>
                <c:pt idx="0">
                  <c:v>1.56</c:v>
                </c:pt>
                <c:pt idx="1">
                  <c:v>1.57</c:v>
                </c:pt>
                <c:pt idx="2">
                  <c:v>1.54</c:v>
                </c:pt>
                <c:pt idx="3">
                  <c:v>1.61</c:v>
                </c:pt>
                <c:pt idx="4">
                  <c:v>1.56</c:v>
                </c:pt>
                <c:pt idx="5">
                  <c:v>1.55</c:v>
                </c:pt>
                <c:pt idx="6">
                  <c:v>1.57</c:v>
                </c:pt>
                <c:pt idx="7">
                  <c:v>1.54</c:v>
                </c:pt>
                <c:pt idx="8">
                  <c:v>1.55</c:v>
                </c:pt>
                <c:pt idx="9">
                  <c:v>1.56</c:v>
                </c:pt>
                <c:pt idx="10">
                  <c:v>1.58</c:v>
                </c:pt>
                <c:pt idx="11">
                  <c:v>1.6300000000000001</c:v>
                </c:pt>
                <c:pt idx="12">
                  <c:v>1.59</c:v>
                </c:pt>
                <c:pt idx="13">
                  <c:v>1.6</c:v>
                </c:pt>
                <c:pt idx="14">
                  <c:v>1.55</c:v>
                </c:pt>
                <c:pt idx="15">
                  <c:v>1.55</c:v>
                </c:pt>
                <c:pt idx="16">
                  <c:v>1.6400000000000001</c:v>
                </c:pt>
                <c:pt idx="17">
                  <c:v>1.57</c:v>
                </c:pt>
                <c:pt idx="18">
                  <c:v>1.58</c:v>
                </c:pt>
                <c:pt idx="19">
                  <c:v>1.62</c:v>
                </c:pt>
                <c:pt idx="20">
                  <c:v>1.62</c:v>
                </c:pt>
                <c:pt idx="21">
                  <c:v>1.61</c:v>
                </c:pt>
                <c:pt idx="22">
                  <c:v>1.6600000000000001</c:v>
                </c:pt>
                <c:pt idx="23">
                  <c:v>1.6600000000000001</c:v>
                </c:pt>
                <c:pt idx="24">
                  <c:v>1.59</c:v>
                </c:pt>
                <c:pt idx="25">
                  <c:v>1.6700000000000021</c:v>
                </c:pt>
                <c:pt idx="26">
                  <c:v>1.6300000000000001</c:v>
                </c:pt>
                <c:pt idx="27">
                  <c:v>1.6900000000000053</c:v>
                </c:pt>
                <c:pt idx="28">
                  <c:v>1.7200000000000015</c:v>
                </c:pt>
                <c:pt idx="29">
                  <c:v>1.7100000000000015</c:v>
                </c:pt>
                <c:pt idx="30">
                  <c:v>1.7700000000000018</c:v>
                </c:pt>
                <c:pt idx="31">
                  <c:v>1.7900000000000018</c:v>
                </c:pt>
                <c:pt idx="32">
                  <c:v>1.7600000000000016</c:v>
                </c:pt>
                <c:pt idx="33">
                  <c:v>1.7100000000000015</c:v>
                </c:pt>
                <c:pt idx="34">
                  <c:v>1.7400000000000015</c:v>
                </c:pt>
                <c:pt idx="35">
                  <c:v>1.7300000000000015</c:v>
                </c:pt>
                <c:pt idx="36">
                  <c:v>1.7700000000000018</c:v>
                </c:pt>
                <c:pt idx="37">
                  <c:v>1.7500000000000016</c:v>
                </c:pt>
                <c:pt idx="38">
                  <c:v>1.7300000000000015</c:v>
                </c:pt>
                <c:pt idx="39">
                  <c:v>1.7500000000000016</c:v>
                </c:pt>
                <c:pt idx="40">
                  <c:v>1.61</c:v>
                </c:pt>
                <c:pt idx="41">
                  <c:v>1.6400000000000001</c:v>
                </c:pt>
                <c:pt idx="42">
                  <c:v>1.6300000000000001</c:v>
                </c:pt>
                <c:pt idx="43">
                  <c:v>1.8800000000000001</c:v>
                </c:pt>
                <c:pt idx="44">
                  <c:v>1.7900000000000018</c:v>
                </c:pt>
                <c:pt idx="45">
                  <c:v>1.83</c:v>
                </c:pt>
                <c:pt idx="46">
                  <c:v>1.7500000000000016</c:v>
                </c:pt>
                <c:pt idx="47">
                  <c:v>1.83</c:v>
                </c:pt>
                <c:pt idx="48">
                  <c:v>1.9</c:v>
                </c:pt>
                <c:pt idx="49">
                  <c:v>1.7600000000000016</c:v>
                </c:pt>
                <c:pt idx="50">
                  <c:v>1.84</c:v>
                </c:pt>
                <c:pt idx="51">
                  <c:v>1.7500000000000016</c:v>
                </c:pt>
                <c:pt idx="52">
                  <c:v>1.7300000000000015</c:v>
                </c:pt>
                <c:pt idx="53">
                  <c:v>1.7800000000000018</c:v>
                </c:pt>
                <c:pt idx="54">
                  <c:v>1.83</c:v>
                </c:pt>
                <c:pt idx="55">
                  <c:v>1.7600000000000016</c:v>
                </c:pt>
                <c:pt idx="56">
                  <c:v>1.7500000000000016</c:v>
                </c:pt>
                <c:pt idx="57">
                  <c:v>1.7500000000000016</c:v>
                </c:pt>
                <c:pt idx="58">
                  <c:v>1.7200000000000015</c:v>
                </c:pt>
                <c:pt idx="59">
                  <c:v>1.6800000000000053</c:v>
                </c:pt>
                <c:pt idx="60">
                  <c:v>1.7700000000000018</c:v>
                </c:pt>
                <c:pt idx="61">
                  <c:v>1.7500000000000016</c:v>
                </c:pt>
                <c:pt idx="62">
                  <c:v>1.7400000000000015</c:v>
                </c:pt>
                <c:pt idx="63">
                  <c:v>1.7500000000000016</c:v>
                </c:pt>
                <c:pt idx="64">
                  <c:v>1.84</c:v>
                </c:pt>
                <c:pt idx="65">
                  <c:v>1.8800000000000001</c:v>
                </c:pt>
                <c:pt idx="66">
                  <c:v>2.42</c:v>
                </c:pt>
                <c:pt idx="67">
                  <c:v>1.7500000000000016</c:v>
                </c:pt>
                <c:pt idx="68">
                  <c:v>1.8</c:v>
                </c:pt>
                <c:pt idx="69">
                  <c:v>1.7100000000000015</c:v>
                </c:pt>
                <c:pt idx="70">
                  <c:v>1.6900000000000053</c:v>
                </c:pt>
                <c:pt idx="71">
                  <c:v>1.7300000000000015</c:v>
                </c:pt>
                <c:pt idx="72">
                  <c:v>1.7000000000000015</c:v>
                </c:pt>
                <c:pt idx="73">
                  <c:v>0.75000000000000278</c:v>
                </c:pt>
                <c:pt idx="74">
                  <c:v>0.77000000000000213</c:v>
                </c:pt>
                <c:pt idx="75">
                  <c:v>0.78</c:v>
                </c:pt>
                <c:pt idx="76">
                  <c:v>0.75000000000000278</c:v>
                </c:pt>
                <c:pt idx="77">
                  <c:v>0.75000000000000278</c:v>
                </c:pt>
                <c:pt idx="78">
                  <c:v>0.81</c:v>
                </c:pt>
                <c:pt idx="79">
                  <c:v>0.73000000000000065</c:v>
                </c:pt>
                <c:pt idx="80">
                  <c:v>0.72000000000000064</c:v>
                </c:pt>
                <c:pt idx="81">
                  <c:v>0.73000000000000065</c:v>
                </c:pt>
                <c:pt idx="82">
                  <c:v>0.75000000000000278</c:v>
                </c:pt>
                <c:pt idx="83">
                  <c:v>0.74000000000000266</c:v>
                </c:pt>
                <c:pt idx="84">
                  <c:v>0.78</c:v>
                </c:pt>
                <c:pt idx="85">
                  <c:v>0.75000000000000278</c:v>
                </c:pt>
                <c:pt idx="86">
                  <c:v>0.75000000000000278</c:v>
                </c:pt>
                <c:pt idx="87">
                  <c:v>0.76000000000000301</c:v>
                </c:pt>
                <c:pt idx="88">
                  <c:v>0.76000000000000301</c:v>
                </c:pt>
                <c:pt idx="89">
                  <c:v>0.78</c:v>
                </c:pt>
                <c:pt idx="90">
                  <c:v>0.78</c:v>
                </c:pt>
                <c:pt idx="91">
                  <c:v>0.74000000000000266</c:v>
                </c:pt>
                <c:pt idx="92">
                  <c:v>0.75000000000000278</c:v>
                </c:pt>
                <c:pt idx="93">
                  <c:v>0.74000000000000266</c:v>
                </c:pt>
                <c:pt idx="94">
                  <c:v>0.9</c:v>
                </c:pt>
                <c:pt idx="95">
                  <c:v>0.74000000000000266</c:v>
                </c:pt>
                <c:pt idx="96">
                  <c:v>0.74000000000000266</c:v>
                </c:pt>
                <c:pt idx="97">
                  <c:v>0.74000000000000266</c:v>
                </c:pt>
                <c:pt idx="98">
                  <c:v>0.72000000000000064</c:v>
                </c:pt>
                <c:pt idx="99">
                  <c:v>0.76000000000000301</c:v>
                </c:pt>
                <c:pt idx="100">
                  <c:v>0.79</c:v>
                </c:pt>
                <c:pt idx="101">
                  <c:v>0.81</c:v>
                </c:pt>
                <c:pt idx="102">
                  <c:v>0.81</c:v>
                </c:pt>
                <c:pt idx="103">
                  <c:v>0.72000000000000064</c:v>
                </c:pt>
                <c:pt idx="104">
                  <c:v>0.76000000000000301</c:v>
                </c:pt>
                <c:pt idx="105">
                  <c:v>0.74000000000000266</c:v>
                </c:pt>
                <c:pt idx="106">
                  <c:v>0.73000000000000065</c:v>
                </c:pt>
                <c:pt idx="107">
                  <c:v>0.75000000000000278</c:v>
                </c:pt>
                <c:pt idx="108">
                  <c:v>0.75000000000000278</c:v>
                </c:pt>
                <c:pt idx="109">
                  <c:v>0.78</c:v>
                </c:pt>
                <c:pt idx="110">
                  <c:v>0.72000000000000064</c:v>
                </c:pt>
                <c:pt idx="111">
                  <c:v>0.71000000000000063</c:v>
                </c:pt>
                <c:pt idx="112">
                  <c:v>0.72000000000000064</c:v>
                </c:pt>
                <c:pt idx="113">
                  <c:v>0.8</c:v>
                </c:pt>
                <c:pt idx="114">
                  <c:v>1.05</c:v>
                </c:pt>
                <c:pt idx="115">
                  <c:v>0.8</c:v>
                </c:pt>
                <c:pt idx="116">
                  <c:v>0.85000000000000064</c:v>
                </c:pt>
                <c:pt idx="117">
                  <c:v>0.79</c:v>
                </c:pt>
                <c:pt idx="118">
                  <c:v>0.74000000000000266</c:v>
                </c:pt>
                <c:pt idx="119">
                  <c:v>0.75000000000000278</c:v>
                </c:pt>
                <c:pt idx="120">
                  <c:v>0.74000000000000266</c:v>
                </c:pt>
                <c:pt idx="121">
                  <c:v>0.76000000000000301</c:v>
                </c:pt>
                <c:pt idx="122">
                  <c:v>0.78</c:v>
                </c:pt>
                <c:pt idx="123">
                  <c:v>0.75000000000000278</c:v>
                </c:pt>
                <c:pt idx="124">
                  <c:v>0.88000000000000089</c:v>
                </c:pt>
                <c:pt idx="125">
                  <c:v>0.78</c:v>
                </c:pt>
                <c:pt idx="126">
                  <c:v>0.76000000000000301</c:v>
                </c:pt>
                <c:pt idx="127">
                  <c:v>0.8</c:v>
                </c:pt>
                <c:pt idx="128">
                  <c:v>0.82000000000000062</c:v>
                </c:pt>
                <c:pt idx="129">
                  <c:v>0.8</c:v>
                </c:pt>
                <c:pt idx="130">
                  <c:v>0.8</c:v>
                </c:pt>
                <c:pt idx="131">
                  <c:v>0.77000000000000213</c:v>
                </c:pt>
                <c:pt idx="132">
                  <c:v>0.79</c:v>
                </c:pt>
                <c:pt idx="133">
                  <c:v>0.84000000000000064</c:v>
                </c:pt>
                <c:pt idx="134">
                  <c:v>0.78</c:v>
                </c:pt>
                <c:pt idx="135">
                  <c:v>0.8</c:v>
                </c:pt>
                <c:pt idx="136">
                  <c:v>0.81</c:v>
                </c:pt>
                <c:pt idx="137">
                  <c:v>0.77000000000000213</c:v>
                </c:pt>
                <c:pt idx="138">
                  <c:v>0.85000000000000064</c:v>
                </c:pt>
                <c:pt idx="139">
                  <c:v>0.82000000000000062</c:v>
                </c:pt>
                <c:pt idx="140">
                  <c:v>0.84000000000000064</c:v>
                </c:pt>
                <c:pt idx="141">
                  <c:v>0.83000000000000063</c:v>
                </c:pt>
                <c:pt idx="142">
                  <c:v>0.83000000000000063</c:v>
                </c:pt>
                <c:pt idx="143">
                  <c:v>0.83000000000000063</c:v>
                </c:pt>
                <c:pt idx="144">
                  <c:v>0.88000000000000089</c:v>
                </c:pt>
                <c:pt idx="145">
                  <c:v>0.81</c:v>
                </c:pt>
                <c:pt idx="146">
                  <c:v>0.84000000000000064</c:v>
                </c:pt>
                <c:pt idx="147">
                  <c:v>0.85000000000000064</c:v>
                </c:pt>
                <c:pt idx="148">
                  <c:v>0.81</c:v>
                </c:pt>
                <c:pt idx="149">
                  <c:v>0.82000000000000062</c:v>
                </c:pt>
                <c:pt idx="150">
                  <c:v>0.81</c:v>
                </c:pt>
                <c:pt idx="151">
                  <c:v>0.81</c:v>
                </c:pt>
                <c:pt idx="152">
                  <c:v>0.81</c:v>
                </c:pt>
                <c:pt idx="153">
                  <c:v>0.85000000000000064</c:v>
                </c:pt>
                <c:pt idx="154">
                  <c:v>0.83000000000000063</c:v>
                </c:pt>
                <c:pt idx="155">
                  <c:v>0.82000000000000062</c:v>
                </c:pt>
                <c:pt idx="156">
                  <c:v>0.87000000000000266</c:v>
                </c:pt>
                <c:pt idx="157">
                  <c:v>0.86000000000000065</c:v>
                </c:pt>
                <c:pt idx="158">
                  <c:v>0.86000000000000065</c:v>
                </c:pt>
                <c:pt idx="159">
                  <c:v>0.84000000000000064</c:v>
                </c:pt>
                <c:pt idx="160">
                  <c:v>0.86000000000000065</c:v>
                </c:pt>
                <c:pt idx="161">
                  <c:v>0.86000000000000065</c:v>
                </c:pt>
                <c:pt idx="162">
                  <c:v>0.87000000000000266</c:v>
                </c:pt>
                <c:pt idx="163">
                  <c:v>0.88000000000000089</c:v>
                </c:pt>
                <c:pt idx="164">
                  <c:v>0.86000000000000065</c:v>
                </c:pt>
                <c:pt idx="165">
                  <c:v>1.37</c:v>
                </c:pt>
                <c:pt idx="166">
                  <c:v>1.3800000000000001</c:v>
                </c:pt>
                <c:pt idx="167">
                  <c:v>1.3900000000000001</c:v>
                </c:pt>
                <c:pt idx="168">
                  <c:v>1.35</c:v>
                </c:pt>
                <c:pt idx="169">
                  <c:v>1.33</c:v>
                </c:pt>
                <c:pt idx="170">
                  <c:v>1.3</c:v>
                </c:pt>
                <c:pt idx="171">
                  <c:v>1.35</c:v>
                </c:pt>
                <c:pt idx="172">
                  <c:v>1.27</c:v>
                </c:pt>
                <c:pt idx="173">
                  <c:v>1.35</c:v>
                </c:pt>
                <c:pt idx="174">
                  <c:v>1.29</c:v>
                </c:pt>
                <c:pt idx="175">
                  <c:v>1.28</c:v>
                </c:pt>
                <c:pt idx="176">
                  <c:v>1.4</c:v>
                </c:pt>
                <c:pt idx="177">
                  <c:v>1.3800000000000001</c:v>
                </c:pt>
                <c:pt idx="178">
                  <c:v>1.56</c:v>
                </c:pt>
                <c:pt idx="179">
                  <c:v>1.29</c:v>
                </c:pt>
                <c:pt idx="180">
                  <c:v>1.35</c:v>
                </c:pt>
                <c:pt idx="181">
                  <c:v>1.34</c:v>
                </c:pt>
                <c:pt idx="182">
                  <c:v>1.3</c:v>
                </c:pt>
                <c:pt idx="183">
                  <c:v>1.48</c:v>
                </c:pt>
                <c:pt idx="184">
                  <c:v>1.51</c:v>
                </c:pt>
                <c:pt idx="185">
                  <c:v>1.42</c:v>
                </c:pt>
                <c:pt idx="186">
                  <c:v>1.6</c:v>
                </c:pt>
                <c:pt idx="187">
                  <c:v>1.41</c:v>
                </c:pt>
                <c:pt idx="188">
                  <c:v>1.41</c:v>
                </c:pt>
                <c:pt idx="189">
                  <c:v>1.46</c:v>
                </c:pt>
                <c:pt idx="190">
                  <c:v>1.47</c:v>
                </c:pt>
                <c:pt idx="191">
                  <c:v>1.37</c:v>
                </c:pt>
                <c:pt idx="192">
                  <c:v>1.45</c:v>
                </c:pt>
                <c:pt idx="193">
                  <c:v>1.35</c:v>
                </c:pt>
                <c:pt idx="194">
                  <c:v>1.41</c:v>
                </c:pt>
                <c:pt idx="195">
                  <c:v>1.37</c:v>
                </c:pt>
                <c:pt idx="196">
                  <c:v>1.46</c:v>
                </c:pt>
                <c:pt idx="197">
                  <c:v>1.49</c:v>
                </c:pt>
                <c:pt idx="198">
                  <c:v>1.42</c:v>
                </c:pt>
                <c:pt idx="199">
                  <c:v>1.41</c:v>
                </c:pt>
                <c:pt idx="200">
                  <c:v>1.49</c:v>
                </c:pt>
                <c:pt idx="201">
                  <c:v>1.3900000000000001</c:v>
                </c:pt>
                <c:pt idx="202">
                  <c:v>1.5</c:v>
                </c:pt>
                <c:pt idx="203">
                  <c:v>1.25</c:v>
                </c:pt>
                <c:pt idx="204">
                  <c:v>1.1900000000000053</c:v>
                </c:pt>
                <c:pt idx="205">
                  <c:v>1.1599999999999941</c:v>
                </c:pt>
                <c:pt idx="206">
                  <c:v>1.2</c:v>
                </c:pt>
                <c:pt idx="207">
                  <c:v>1.21</c:v>
                </c:pt>
                <c:pt idx="208">
                  <c:v>1.24</c:v>
                </c:pt>
                <c:pt idx="209">
                  <c:v>1.1800000000000053</c:v>
                </c:pt>
                <c:pt idx="210">
                  <c:v>1.1800000000000053</c:v>
                </c:pt>
                <c:pt idx="211">
                  <c:v>1.1900000000000053</c:v>
                </c:pt>
                <c:pt idx="212">
                  <c:v>1.1700000000000021</c:v>
                </c:pt>
                <c:pt idx="213">
                  <c:v>1.1800000000000053</c:v>
                </c:pt>
                <c:pt idx="214">
                  <c:v>1.21</c:v>
                </c:pt>
                <c:pt idx="215">
                  <c:v>1.1900000000000053</c:v>
                </c:pt>
                <c:pt idx="216">
                  <c:v>1.21</c:v>
                </c:pt>
                <c:pt idx="217">
                  <c:v>1.1599999999999941</c:v>
                </c:pt>
                <c:pt idx="218">
                  <c:v>1.1800000000000053</c:v>
                </c:pt>
                <c:pt idx="219">
                  <c:v>1.23</c:v>
                </c:pt>
                <c:pt idx="220">
                  <c:v>1.21</c:v>
                </c:pt>
                <c:pt idx="221">
                  <c:v>1.1800000000000053</c:v>
                </c:pt>
                <c:pt idx="222">
                  <c:v>1.1800000000000053</c:v>
                </c:pt>
                <c:pt idx="223">
                  <c:v>1.2</c:v>
                </c:pt>
                <c:pt idx="224">
                  <c:v>1.2</c:v>
                </c:pt>
                <c:pt idx="225">
                  <c:v>1.23</c:v>
                </c:pt>
                <c:pt idx="226">
                  <c:v>1.26</c:v>
                </c:pt>
                <c:pt idx="227">
                  <c:v>1.2</c:v>
                </c:pt>
                <c:pt idx="228">
                  <c:v>1.25</c:v>
                </c:pt>
                <c:pt idx="229">
                  <c:v>1.26</c:v>
                </c:pt>
                <c:pt idx="230">
                  <c:v>1.27</c:v>
                </c:pt>
                <c:pt idx="231">
                  <c:v>1.25</c:v>
                </c:pt>
                <c:pt idx="232">
                  <c:v>1.22</c:v>
                </c:pt>
                <c:pt idx="233">
                  <c:v>1.1700000000000021</c:v>
                </c:pt>
                <c:pt idx="234">
                  <c:v>1.1800000000000053</c:v>
                </c:pt>
                <c:pt idx="235">
                  <c:v>1.23</c:v>
                </c:pt>
                <c:pt idx="236">
                  <c:v>1.22</c:v>
                </c:pt>
                <c:pt idx="237">
                  <c:v>1.31</c:v>
                </c:pt>
                <c:pt idx="238">
                  <c:v>1.3</c:v>
                </c:pt>
                <c:pt idx="239">
                  <c:v>1.25</c:v>
                </c:pt>
                <c:pt idx="240">
                  <c:v>1.21</c:v>
                </c:pt>
                <c:pt idx="241">
                  <c:v>1.24</c:v>
                </c:pt>
                <c:pt idx="242">
                  <c:v>1.28</c:v>
                </c:pt>
                <c:pt idx="243">
                  <c:v>1.21</c:v>
                </c:pt>
                <c:pt idx="244">
                  <c:v>1.36</c:v>
                </c:pt>
                <c:pt idx="245">
                  <c:v>1.1499999999999941</c:v>
                </c:pt>
                <c:pt idx="246">
                  <c:v>1.23</c:v>
                </c:pt>
                <c:pt idx="247">
                  <c:v>1.23</c:v>
                </c:pt>
                <c:pt idx="248">
                  <c:v>1.29</c:v>
                </c:pt>
                <c:pt idx="249">
                  <c:v>1.24</c:v>
                </c:pt>
                <c:pt idx="250">
                  <c:v>1.36</c:v>
                </c:pt>
                <c:pt idx="251">
                  <c:v>1.23</c:v>
                </c:pt>
                <c:pt idx="252">
                  <c:v>1.21</c:v>
                </c:pt>
                <c:pt idx="253">
                  <c:v>1.61</c:v>
                </c:pt>
                <c:pt idx="254">
                  <c:v>1.1800000000000053</c:v>
                </c:pt>
                <c:pt idx="255">
                  <c:v>1.24</c:v>
                </c:pt>
                <c:pt idx="256">
                  <c:v>1.1900000000000053</c:v>
                </c:pt>
                <c:pt idx="257">
                  <c:v>1.31</c:v>
                </c:pt>
                <c:pt idx="258">
                  <c:v>1.1599999999999941</c:v>
                </c:pt>
                <c:pt idx="259">
                  <c:v>1.24</c:v>
                </c:pt>
                <c:pt idx="260">
                  <c:v>1.29</c:v>
                </c:pt>
                <c:pt idx="261">
                  <c:v>1.22</c:v>
                </c:pt>
                <c:pt idx="262">
                  <c:v>1.25</c:v>
                </c:pt>
                <c:pt idx="263">
                  <c:v>1.26</c:v>
                </c:pt>
                <c:pt idx="264">
                  <c:v>1.25</c:v>
                </c:pt>
                <c:pt idx="265">
                  <c:v>1.27</c:v>
                </c:pt>
                <c:pt idx="266">
                  <c:v>1.27</c:v>
                </c:pt>
                <c:pt idx="267">
                  <c:v>1.31</c:v>
                </c:pt>
                <c:pt idx="268">
                  <c:v>1.36</c:v>
                </c:pt>
                <c:pt idx="269">
                  <c:v>1.26</c:v>
                </c:pt>
                <c:pt idx="270">
                  <c:v>1.28</c:v>
                </c:pt>
                <c:pt idx="271">
                  <c:v>1.36</c:v>
                </c:pt>
                <c:pt idx="272">
                  <c:v>1.3800000000000001</c:v>
                </c:pt>
                <c:pt idx="273">
                  <c:v>1.24</c:v>
                </c:pt>
                <c:pt idx="274">
                  <c:v>1.4</c:v>
                </c:pt>
                <c:pt idx="275">
                  <c:v>1.33</c:v>
                </c:pt>
                <c:pt idx="276">
                  <c:v>1.27</c:v>
                </c:pt>
                <c:pt idx="277">
                  <c:v>1.3</c:v>
                </c:pt>
                <c:pt idx="278">
                  <c:v>1.3900000000000001</c:v>
                </c:pt>
                <c:pt idx="279">
                  <c:v>1.3800000000000001</c:v>
                </c:pt>
                <c:pt idx="280">
                  <c:v>1.28</c:v>
                </c:pt>
                <c:pt idx="281">
                  <c:v>1.36</c:v>
                </c:pt>
                <c:pt idx="282">
                  <c:v>1.41</c:v>
                </c:pt>
                <c:pt idx="283">
                  <c:v>1.32</c:v>
                </c:pt>
                <c:pt idx="284">
                  <c:v>1.33</c:v>
                </c:pt>
                <c:pt idx="285">
                  <c:v>1.28</c:v>
                </c:pt>
                <c:pt idx="286">
                  <c:v>1.36</c:v>
                </c:pt>
                <c:pt idx="287">
                  <c:v>1.8</c:v>
                </c:pt>
                <c:pt idx="288">
                  <c:v>1.8</c:v>
                </c:pt>
                <c:pt idx="289">
                  <c:v>1.32</c:v>
                </c:pt>
                <c:pt idx="290">
                  <c:v>1.24</c:v>
                </c:pt>
                <c:pt idx="291">
                  <c:v>1.35</c:v>
                </c:pt>
                <c:pt idx="292">
                  <c:v>1.3</c:v>
                </c:pt>
                <c:pt idx="293">
                  <c:v>1.31</c:v>
                </c:pt>
                <c:pt idx="294">
                  <c:v>1.34</c:v>
                </c:pt>
                <c:pt idx="295">
                  <c:v>1.3</c:v>
                </c:pt>
                <c:pt idx="296">
                  <c:v>1.33</c:v>
                </c:pt>
                <c:pt idx="297">
                  <c:v>1.29</c:v>
                </c:pt>
                <c:pt idx="298">
                  <c:v>1.33</c:v>
                </c:pt>
                <c:pt idx="299">
                  <c:v>1.44</c:v>
                </c:pt>
                <c:pt idx="300">
                  <c:v>1.3</c:v>
                </c:pt>
                <c:pt idx="301">
                  <c:v>1.2</c:v>
                </c:pt>
                <c:pt idx="302">
                  <c:v>1.26</c:v>
                </c:pt>
                <c:pt idx="303">
                  <c:v>1.27</c:v>
                </c:pt>
                <c:pt idx="304">
                  <c:v>1.32</c:v>
                </c:pt>
                <c:pt idx="305">
                  <c:v>1.24</c:v>
                </c:pt>
                <c:pt idx="306">
                  <c:v>1.31</c:v>
                </c:pt>
                <c:pt idx="307">
                  <c:v>1.26</c:v>
                </c:pt>
                <c:pt idx="308">
                  <c:v>1.2</c:v>
                </c:pt>
                <c:pt idx="309">
                  <c:v>1.1800000000000053</c:v>
                </c:pt>
                <c:pt idx="310">
                  <c:v>1.26</c:v>
                </c:pt>
              </c:numCache>
            </c:numRef>
          </c:val>
          <c:smooth val="0"/>
          <c:extLst>
            <c:ext xmlns:c16="http://schemas.microsoft.com/office/drawing/2014/chart" uri="{C3380CC4-5D6E-409C-BE32-E72D297353CC}">
              <c16:uniqueId val="{00000000-38A9-420D-A0D4-2070E9716395}"/>
            </c:ext>
          </c:extLst>
        </c:ser>
        <c:ser>
          <c:idx val="1"/>
          <c:order val="1"/>
          <c:marker>
            <c:symbol val="none"/>
          </c:marker>
          <c:val>
            <c:numRef>
              <c:f>Sheet1!$E$100:$E$410</c:f>
              <c:numCache>
                <c:formatCode>General</c:formatCode>
                <c:ptCount val="311"/>
                <c:pt idx="0">
                  <c:v>3.4</c:v>
                </c:pt>
                <c:pt idx="1">
                  <c:v>3.44</c:v>
                </c:pt>
                <c:pt idx="2">
                  <c:v>3.4</c:v>
                </c:pt>
                <c:pt idx="3">
                  <c:v>3.38</c:v>
                </c:pt>
                <c:pt idx="4">
                  <c:v>3.42</c:v>
                </c:pt>
                <c:pt idx="5">
                  <c:v>3.4499999999999997</c:v>
                </c:pt>
                <c:pt idx="6">
                  <c:v>3.4</c:v>
                </c:pt>
                <c:pt idx="7">
                  <c:v>3.4099999999999997</c:v>
                </c:pt>
                <c:pt idx="8">
                  <c:v>3.4</c:v>
                </c:pt>
                <c:pt idx="9">
                  <c:v>3.4099999999999997</c:v>
                </c:pt>
                <c:pt idx="10">
                  <c:v>3.12</c:v>
                </c:pt>
                <c:pt idx="11">
                  <c:v>3.04</c:v>
                </c:pt>
                <c:pt idx="12">
                  <c:v>3.61</c:v>
                </c:pt>
                <c:pt idx="13">
                  <c:v>3.02</c:v>
                </c:pt>
                <c:pt idx="14">
                  <c:v>3.29</c:v>
                </c:pt>
                <c:pt idx="15">
                  <c:v>3.29</c:v>
                </c:pt>
                <c:pt idx="16">
                  <c:v>3.18</c:v>
                </c:pt>
                <c:pt idx="17">
                  <c:v>3.2</c:v>
                </c:pt>
                <c:pt idx="18">
                  <c:v>3.4</c:v>
                </c:pt>
                <c:pt idx="19">
                  <c:v>3.18</c:v>
                </c:pt>
                <c:pt idx="20">
                  <c:v>3.21</c:v>
                </c:pt>
                <c:pt idx="21">
                  <c:v>3.16</c:v>
                </c:pt>
                <c:pt idx="22">
                  <c:v>3.3499999999999988</c:v>
                </c:pt>
                <c:pt idx="23">
                  <c:v>3.17</c:v>
                </c:pt>
                <c:pt idx="24">
                  <c:v>3.62</c:v>
                </c:pt>
                <c:pt idx="25">
                  <c:v>3.62</c:v>
                </c:pt>
                <c:pt idx="26">
                  <c:v>3.54</c:v>
                </c:pt>
                <c:pt idx="27">
                  <c:v>3.3899999999999997</c:v>
                </c:pt>
                <c:pt idx="28">
                  <c:v>3.4099999999999997</c:v>
                </c:pt>
                <c:pt idx="29">
                  <c:v>3.36</c:v>
                </c:pt>
                <c:pt idx="30">
                  <c:v>3.4299999999999997</c:v>
                </c:pt>
                <c:pt idx="31">
                  <c:v>3.3899999999999997</c:v>
                </c:pt>
                <c:pt idx="32">
                  <c:v>3.3699999999999997</c:v>
                </c:pt>
                <c:pt idx="33">
                  <c:v>3.56</c:v>
                </c:pt>
                <c:pt idx="34">
                  <c:v>3.59</c:v>
                </c:pt>
                <c:pt idx="35">
                  <c:v>3.63</c:v>
                </c:pt>
                <c:pt idx="36">
                  <c:v>3.59</c:v>
                </c:pt>
                <c:pt idx="37">
                  <c:v>3.58</c:v>
                </c:pt>
                <c:pt idx="38">
                  <c:v>3.22</c:v>
                </c:pt>
                <c:pt idx="39">
                  <c:v>3.27</c:v>
                </c:pt>
                <c:pt idx="40">
                  <c:v>3.4</c:v>
                </c:pt>
                <c:pt idx="41">
                  <c:v>3.4099999999999997</c:v>
                </c:pt>
                <c:pt idx="42">
                  <c:v>3.4</c:v>
                </c:pt>
                <c:pt idx="43">
                  <c:v>3.72</c:v>
                </c:pt>
                <c:pt idx="44">
                  <c:v>3.62</c:v>
                </c:pt>
                <c:pt idx="45">
                  <c:v>3.63</c:v>
                </c:pt>
                <c:pt idx="46">
                  <c:v>3.64</c:v>
                </c:pt>
                <c:pt idx="47">
                  <c:v>3.56</c:v>
                </c:pt>
                <c:pt idx="48">
                  <c:v>4.04</c:v>
                </c:pt>
                <c:pt idx="49">
                  <c:v>3.66</c:v>
                </c:pt>
                <c:pt idx="50">
                  <c:v>3.69</c:v>
                </c:pt>
                <c:pt idx="51">
                  <c:v>3.6</c:v>
                </c:pt>
                <c:pt idx="52">
                  <c:v>3.67</c:v>
                </c:pt>
                <c:pt idx="53">
                  <c:v>3.58</c:v>
                </c:pt>
                <c:pt idx="54">
                  <c:v>4.28</c:v>
                </c:pt>
                <c:pt idx="55">
                  <c:v>3.69</c:v>
                </c:pt>
                <c:pt idx="56">
                  <c:v>3.69</c:v>
                </c:pt>
                <c:pt idx="57">
                  <c:v>3.66</c:v>
                </c:pt>
                <c:pt idx="58">
                  <c:v>3.74</c:v>
                </c:pt>
                <c:pt idx="59">
                  <c:v>3.61</c:v>
                </c:pt>
                <c:pt idx="60">
                  <c:v>3.8899999999999997</c:v>
                </c:pt>
                <c:pt idx="61">
                  <c:v>3.55</c:v>
                </c:pt>
                <c:pt idx="62">
                  <c:v>3.7600000000000002</c:v>
                </c:pt>
                <c:pt idx="63">
                  <c:v>3.27</c:v>
                </c:pt>
                <c:pt idx="64">
                  <c:v>3.3899999999999997</c:v>
                </c:pt>
                <c:pt idx="65">
                  <c:v>3.44</c:v>
                </c:pt>
                <c:pt idx="66">
                  <c:v>3.4899999999999998</c:v>
                </c:pt>
                <c:pt idx="67">
                  <c:v>3.44</c:v>
                </c:pt>
                <c:pt idx="68">
                  <c:v>3.44</c:v>
                </c:pt>
                <c:pt idx="69">
                  <c:v>3.4099999999999997</c:v>
                </c:pt>
                <c:pt idx="70">
                  <c:v>3.82</c:v>
                </c:pt>
                <c:pt idx="71">
                  <c:v>4.6599999999999975</c:v>
                </c:pt>
                <c:pt idx="72">
                  <c:v>4.54</c:v>
                </c:pt>
                <c:pt idx="73">
                  <c:v>3.29</c:v>
                </c:pt>
                <c:pt idx="74">
                  <c:v>3.3</c:v>
                </c:pt>
                <c:pt idx="75">
                  <c:v>3.2800000000000002</c:v>
                </c:pt>
                <c:pt idx="76">
                  <c:v>3.27</c:v>
                </c:pt>
                <c:pt idx="77">
                  <c:v>3.27</c:v>
                </c:pt>
                <c:pt idx="78">
                  <c:v>3.3099999999999987</c:v>
                </c:pt>
                <c:pt idx="79">
                  <c:v>3.29</c:v>
                </c:pt>
                <c:pt idx="80">
                  <c:v>3.9499999999999997</c:v>
                </c:pt>
                <c:pt idx="81">
                  <c:v>3.94</c:v>
                </c:pt>
                <c:pt idx="82">
                  <c:v>4</c:v>
                </c:pt>
                <c:pt idx="83">
                  <c:v>3.22</c:v>
                </c:pt>
                <c:pt idx="84">
                  <c:v>3.34</c:v>
                </c:pt>
                <c:pt idx="85">
                  <c:v>3.19</c:v>
                </c:pt>
                <c:pt idx="86">
                  <c:v>3.2</c:v>
                </c:pt>
                <c:pt idx="87">
                  <c:v>3.48</c:v>
                </c:pt>
                <c:pt idx="88">
                  <c:v>3.4499999999999997</c:v>
                </c:pt>
                <c:pt idx="89">
                  <c:v>3.4899999999999998</c:v>
                </c:pt>
                <c:pt idx="90">
                  <c:v>3.7</c:v>
                </c:pt>
                <c:pt idx="91">
                  <c:v>3.6</c:v>
                </c:pt>
                <c:pt idx="92">
                  <c:v>3.62</c:v>
                </c:pt>
                <c:pt idx="93">
                  <c:v>3.61</c:v>
                </c:pt>
                <c:pt idx="94">
                  <c:v>4.6099999999999985</c:v>
                </c:pt>
                <c:pt idx="95">
                  <c:v>3.4699999999999998</c:v>
                </c:pt>
                <c:pt idx="96">
                  <c:v>3.66</c:v>
                </c:pt>
                <c:pt idx="97">
                  <c:v>3.5</c:v>
                </c:pt>
                <c:pt idx="98">
                  <c:v>3.82</c:v>
                </c:pt>
                <c:pt idx="99">
                  <c:v>3.86</c:v>
                </c:pt>
                <c:pt idx="100">
                  <c:v>3.84</c:v>
                </c:pt>
                <c:pt idx="101">
                  <c:v>4.0199999999999996</c:v>
                </c:pt>
                <c:pt idx="102">
                  <c:v>3.8899999999999997</c:v>
                </c:pt>
                <c:pt idx="103">
                  <c:v>3.34</c:v>
                </c:pt>
                <c:pt idx="104">
                  <c:v>3.63</c:v>
                </c:pt>
                <c:pt idx="105">
                  <c:v>2.9499999999999997</c:v>
                </c:pt>
                <c:pt idx="106">
                  <c:v>3.24</c:v>
                </c:pt>
                <c:pt idx="107">
                  <c:v>3.23</c:v>
                </c:pt>
                <c:pt idx="108">
                  <c:v>3.2</c:v>
                </c:pt>
                <c:pt idx="109">
                  <c:v>3.24</c:v>
                </c:pt>
                <c:pt idx="110">
                  <c:v>3.18</c:v>
                </c:pt>
                <c:pt idx="111">
                  <c:v>3.14</c:v>
                </c:pt>
                <c:pt idx="112">
                  <c:v>3.16</c:v>
                </c:pt>
                <c:pt idx="113">
                  <c:v>3.32</c:v>
                </c:pt>
                <c:pt idx="114">
                  <c:v>4.4700000000000024</c:v>
                </c:pt>
                <c:pt idx="115">
                  <c:v>4.1599999999999975</c:v>
                </c:pt>
                <c:pt idx="116">
                  <c:v>4.2699999999999996</c:v>
                </c:pt>
                <c:pt idx="117">
                  <c:v>3.9499999999999997</c:v>
                </c:pt>
                <c:pt idx="118">
                  <c:v>3.38</c:v>
                </c:pt>
                <c:pt idx="119">
                  <c:v>3.4099999999999997</c:v>
                </c:pt>
                <c:pt idx="120">
                  <c:v>3.4</c:v>
                </c:pt>
                <c:pt idx="121">
                  <c:v>4.45</c:v>
                </c:pt>
                <c:pt idx="122">
                  <c:v>4.5</c:v>
                </c:pt>
                <c:pt idx="123">
                  <c:v>4.3899999999999997</c:v>
                </c:pt>
                <c:pt idx="124">
                  <c:v>5.03</c:v>
                </c:pt>
                <c:pt idx="125">
                  <c:v>4.21</c:v>
                </c:pt>
                <c:pt idx="126">
                  <c:v>4.96</c:v>
                </c:pt>
                <c:pt idx="127">
                  <c:v>4.8499999999999996</c:v>
                </c:pt>
                <c:pt idx="128">
                  <c:v>3.9499999999999997</c:v>
                </c:pt>
                <c:pt idx="129">
                  <c:v>3.74</c:v>
                </c:pt>
                <c:pt idx="130">
                  <c:v>3.55</c:v>
                </c:pt>
                <c:pt idx="131">
                  <c:v>3.7</c:v>
                </c:pt>
                <c:pt idx="132">
                  <c:v>3.3899999999999997</c:v>
                </c:pt>
                <c:pt idx="133">
                  <c:v>3.36</c:v>
                </c:pt>
                <c:pt idx="134">
                  <c:v>4.1599999999999975</c:v>
                </c:pt>
                <c:pt idx="135">
                  <c:v>3.9499999999999997</c:v>
                </c:pt>
                <c:pt idx="136">
                  <c:v>3.8699999999999997</c:v>
                </c:pt>
                <c:pt idx="137">
                  <c:v>4.41</c:v>
                </c:pt>
                <c:pt idx="138">
                  <c:v>3.64</c:v>
                </c:pt>
                <c:pt idx="139">
                  <c:v>3.6</c:v>
                </c:pt>
                <c:pt idx="140">
                  <c:v>3.46</c:v>
                </c:pt>
                <c:pt idx="141">
                  <c:v>3.57</c:v>
                </c:pt>
                <c:pt idx="142">
                  <c:v>4.0599999999999996</c:v>
                </c:pt>
                <c:pt idx="143">
                  <c:v>3.92</c:v>
                </c:pt>
                <c:pt idx="144">
                  <c:v>3.8899999999999997</c:v>
                </c:pt>
                <c:pt idx="145">
                  <c:v>3.84</c:v>
                </c:pt>
                <c:pt idx="146">
                  <c:v>3.8499999999999988</c:v>
                </c:pt>
                <c:pt idx="147">
                  <c:v>3.74</c:v>
                </c:pt>
                <c:pt idx="148">
                  <c:v>3.7800000000000002</c:v>
                </c:pt>
                <c:pt idx="149">
                  <c:v>3.58</c:v>
                </c:pt>
                <c:pt idx="150">
                  <c:v>3.55</c:v>
                </c:pt>
                <c:pt idx="151">
                  <c:v>3.63</c:v>
                </c:pt>
                <c:pt idx="152">
                  <c:v>3.63</c:v>
                </c:pt>
                <c:pt idx="153">
                  <c:v>3.67</c:v>
                </c:pt>
                <c:pt idx="154">
                  <c:v>3.65</c:v>
                </c:pt>
                <c:pt idx="155">
                  <c:v>3.68</c:v>
                </c:pt>
                <c:pt idx="156">
                  <c:v>3.46</c:v>
                </c:pt>
                <c:pt idx="157">
                  <c:v>3.4899999999999998</c:v>
                </c:pt>
                <c:pt idx="158">
                  <c:v>3.57</c:v>
                </c:pt>
                <c:pt idx="159">
                  <c:v>3.4</c:v>
                </c:pt>
                <c:pt idx="160">
                  <c:v>3.3899999999999997</c:v>
                </c:pt>
                <c:pt idx="161">
                  <c:v>3.42</c:v>
                </c:pt>
                <c:pt idx="162">
                  <c:v>3.5</c:v>
                </c:pt>
                <c:pt idx="163">
                  <c:v>3.52</c:v>
                </c:pt>
                <c:pt idx="164">
                  <c:v>3.51</c:v>
                </c:pt>
                <c:pt idx="165">
                  <c:v>5.33</c:v>
                </c:pt>
                <c:pt idx="166">
                  <c:v>5.41</c:v>
                </c:pt>
                <c:pt idx="167">
                  <c:v>5.3199999999999985</c:v>
                </c:pt>
                <c:pt idx="168">
                  <c:v>5.48</c:v>
                </c:pt>
                <c:pt idx="169">
                  <c:v>4.03</c:v>
                </c:pt>
                <c:pt idx="170">
                  <c:v>4.1499999999999995</c:v>
                </c:pt>
                <c:pt idx="171">
                  <c:v>4.4700000000000024</c:v>
                </c:pt>
                <c:pt idx="172">
                  <c:v>4.25</c:v>
                </c:pt>
                <c:pt idx="173">
                  <c:v>4.26</c:v>
                </c:pt>
                <c:pt idx="174">
                  <c:v>4.63</c:v>
                </c:pt>
                <c:pt idx="175">
                  <c:v>3.9899999999999998</c:v>
                </c:pt>
                <c:pt idx="176">
                  <c:v>4.29</c:v>
                </c:pt>
                <c:pt idx="177">
                  <c:v>4.42</c:v>
                </c:pt>
                <c:pt idx="178">
                  <c:v>5.04</c:v>
                </c:pt>
                <c:pt idx="179">
                  <c:v>4.25</c:v>
                </c:pt>
                <c:pt idx="180">
                  <c:v>4.41</c:v>
                </c:pt>
                <c:pt idx="181">
                  <c:v>4.24</c:v>
                </c:pt>
                <c:pt idx="182">
                  <c:v>4.3099999999999996</c:v>
                </c:pt>
                <c:pt idx="183">
                  <c:v>4.74</c:v>
                </c:pt>
                <c:pt idx="184">
                  <c:v>5.26</c:v>
                </c:pt>
                <c:pt idx="185">
                  <c:v>4.63</c:v>
                </c:pt>
                <c:pt idx="186">
                  <c:v>5.53</c:v>
                </c:pt>
                <c:pt idx="187">
                  <c:v>4.4300000000000024</c:v>
                </c:pt>
                <c:pt idx="188">
                  <c:v>4.53</c:v>
                </c:pt>
                <c:pt idx="189">
                  <c:v>4.4700000000000024</c:v>
                </c:pt>
                <c:pt idx="190">
                  <c:v>4.29</c:v>
                </c:pt>
                <c:pt idx="191">
                  <c:v>4.34</c:v>
                </c:pt>
                <c:pt idx="192">
                  <c:v>4.33</c:v>
                </c:pt>
                <c:pt idx="193">
                  <c:v>4.46</c:v>
                </c:pt>
                <c:pt idx="194">
                  <c:v>4.72</c:v>
                </c:pt>
                <c:pt idx="195">
                  <c:v>4.8</c:v>
                </c:pt>
                <c:pt idx="196">
                  <c:v>4.78</c:v>
                </c:pt>
                <c:pt idx="197">
                  <c:v>5.08</c:v>
                </c:pt>
                <c:pt idx="198">
                  <c:v>4.76</c:v>
                </c:pt>
                <c:pt idx="199">
                  <c:v>4.7300000000000004</c:v>
                </c:pt>
                <c:pt idx="200">
                  <c:v>4.46</c:v>
                </c:pt>
                <c:pt idx="201">
                  <c:v>4.53</c:v>
                </c:pt>
                <c:pt idx="202">
                  <c:v>4.6199999999999966</c:v>
                </c:pt>
                <c:pt idx="203">
                  <c:v>4.13</c:v>
                </c:pt>
                <c:pt idx="204">
                  <c:v>4.13</c:v>
                </c:pt>
                <c:pt idx="205">
                  <c:v>4.2300000000000004</c:v>
                </c:pt>
                <c:pt idx="206">
                  <c:v>4.1899999999999995</c:v>
                </c:pt>
                <c:pt idx="207">
                  <c:v>4.26</c:v>
                </c:pt>
                <c:pt idx="208">
                  <c:v>4.22</c:v>
                </c:pt>
                <c:pt idx="209">
                  <c:v>4.08</c:v>
                </c:pt>
                <c:pt idx="210">
                  <c:v>4.17</c:v>
                </c:pt>
                <c:pt idx="211">
                  <c:v>4.1399999999999997</c:v>
                </c:pt>
                <c:pt idx="212">
                  <c:v>4.13</c:v>
                </c:pt>
                <c:pt idx="213">
                  <c:v>4.1399999999999997</c:v>
                </c:pt>
                <c:pt idx="214">
                  <c:v>4.07</c:v>
                </c:pt>
                <c:pt idx="215">
                  <c:v>4.26</c:v>
                </c:pt>
                <c:pt idx="216">
                  <c:v>4.25</c:v>
                </c:pt>
                <c:pt idx="217">
                  <c:v>4.2300000000000004</c:v>
                </c:pt>
                <c:pt idx="218">
                  <c:v>4.21</c:v>
                </c:pt>
                <c:pt idx="219">
                  <c:v>4.17</c:v>
                </c:pt>
                <c:pt idx="220">
                  <c:v>4.25</c:v>
                </c:pt>
                <c:pt idx="221">
                  <c:v>4.1199999999999966</c:v>
                </c:pt>
                <c:pt idx="222">
                  <c:v>4.09</c:v>
                </c:pt>
                <c:pt idx="223">
                  <c:v>4.17</c:v>
                </c:pt>
                <c:pt idx="224">
                  <c:v>4.3499999999999996</c:v>
                </c:pt>
                <c:pt idx="225">
                  <c:v>4.09</c:v>
                </c:pt>
                <c:pt idx="226">
                  <c:v>4.4400000000000004</c:v>
                </c:pt>
                <c:pt idx="227">
                  <c:v>4.24</c:v>
                </c:pt>
                <c:pt idx="228">
                  <c:v>1.9500000000000037</c:v>
                </c:pt>
                <c:pt idx="229">
                  <c:v>1.9400000000000037</c:v>
                </c:pt>
                <c:pt idx="230">
                  <c:v>1.91</c:v>
                </c:pt>
                <c:pt idx="231">
                  <c:v>1.91</c:v>
                </c:pt>
                <c:pt idx="232">
                  <c:v>1.9600000000000037</c:v>
                </c:pt>
                <c:pt idx="233">
                  <c:v>2.04</c:v>
                </c:pt>
                <c:pt idx="234">
                  <c:v>1.9900000000000042</c:v>
                </c:pt>
                <c:pt idx="235">
                  <c:v>1.9500000000000037</c:v>
                </c:pt>
                <c:pt idx="236">
                  <c:v>1.9800000000000042</c:v>
                </c:pt>
                <c:pt idx="237">
                  <c:v>1.9300000000000037</c:v>
                </c:pt>
                <c:pt idx="238">
                  <c:v>1.9400000000000037</c:v>
                </c:pt>
                <c:pt idx="239">
                  <c:v>1.9400000000000037</c:v>
                </c:pt>
                <c:pt idx="240">
                  <c:v>1.9900000000000042</c:v>
                </c:pt>
                <c:pt idx="241">
                  <c:v>1.9500000000000037</c:v>
                </c:pt>
                <c:pt idx="242">
                  <c:v>1.9800000000000042</c:v>
                </c:pt>
                <c:pt idx="243">
                  <c:v>2.0699999999999998</c:v>
                </c:pt>
                <c:pt idx="244">
                  <c:v>2.2200000000000002</c:v>
                </c:pt>
                <c:pt idx="245">
                  <c:v>1.91</c:v>
                </c:pt>
                <c:pt idx="246">
                  <c:v>2</c:v>
                </c:pt>
                <c:pt idx="247">
                  <c:v>1.9600000000000037</c:v>
                </c:pt>
                <c:pt idx="248">
                  <c:v>1.9200000000000019</c:v>
                </c:pt>
                <c:pt idx="249">
                  <c:v>1.9600000000000037</c:v>
                </c:pt>
                <c:pt idx="250">
                  <c:v>2.08</c:v>
                </c:pt>
                <c:pt idx="251">
                  <c:v>1.9200000000000019</c:v>
                </c:pt>
                <c:pt idx="252">
                  <c:v>1.9200000000000019</c:v>
                </c:pt>
                <c:pt idx="253">
                  <c:v>2.62</c:v>
                </c:pt>
                <c:pt idx="254">
                  <c:v>1.9900000000000042</c:v>
                </c:pt>
                <c:pt idx="255">
                  <c:v>1.9500000000000037</c:v>
                </c:pt>
                <c:pt idx="256">
                  <c:v>1.8900000000000001</c:v>
                </c:pt>
                <c:pt idx="257">
                  <c:v>1.9500000000000037</c:v>
                </c:pt>
                <c:pt idx="258">
                  <c:v>1.9500000000000037</c:v>
                </c:pt>
                <c:pt idx="259">
                  <c:v>2</c:v>
                </c:pt>
                <c:pt idx="260">
                  <c:v>1.91</c:v>
                </c:pt>
                <c:pt idx="261">
                  <c:v>1.9500000000000037</c:v>
                </c:pt>
                <c:pt idx="262">
                  <c:v>1.9600000000000037</c:v>
                </c:pt>
                <c:pt idx="263">
                  <c:v>1.85</c:v>
                </c:pt>
                <c:pt idx="264">
                  <c:v>2.1</c:v>
                </c:pt>
                <c:pt idx="265">
                  <c:v>1.9300000000000037</c:v>
                </c:pt>
                <c:pt idx="266">
                  <c:v>1.9400000000000037</c:v>
                </c:pt>
                <c:pt idx="267">
                  <c:v>2</c:v>
                </c:pt>
                <c:pt idx="268">
                  <c:v>1.9900000000000042</c:v>
                </c:pt>
                <c:pt idx="269">
                  <c:v>2.13</c:v>
                </c:pt>
                <c:pt idx="270">
                  <c:v>2.0099999999999998</c:v>
                </c:pt>
                <c:pt idx="271">
                  <c:v>1.9900000000000042</c:v>
                </c:pt>
                <c:pt idx="272">
                  <c:v>2.15</c:v>
                </c:pt>
                <c:pt idx="273">
                  <c:v>2.1</c:v>
                </c:pt>
                <c:pt idx="274">
                  <c:v>2.13</c:v>
                </c:pt>
                <c:pt idx="275">
                  <c:v>2</c:v>
                </c:pt>
                <c:pt idx="276">
                  <c:v>2.0699999999999998</c:v>
                </c:pt>
                <c:pt idx="277">
                  <c:v>2.12</c:v>
                </c:pt>
                <c:pt idx="278">
                  <c:v>2.0699999999999998</c:v>
                </c:pt>
                <c:pt idx="279">
                  <c:v>2.09</c:v>
                </c:pt>
                <c:pt idx="280">
                  <c:v>2.0699999999999998</c:v>
                </c:pt>
                <c:pt idx="281">
                  <c:v>2.04</c:v>
                </c:pt>
                <c:pt idx="282">
                  <c:v>2.15</c:v>
                </c:pt>
                <c:pt idx="283">
                  <c:v>1.9200000000000019</c:v>
                </c:pt>
                <c:pt idx="284">
                  <c:v>1.9700000000000037</c:v>
                </c:pt>
                <c:pt idx="285">
                  <c:v>2.0099999999999998</c:v>
                </c:pt>
                <c:pt idx="286">
                  <c:v>1.9300000000000037</c:v>
                </c:pt>
                <c:pt idx="287">
                  <c:v>3.15</c:v>
                </c:pt>
                <c:pt idx="288">
                  <c:v>3.18</c:v>
                </c:pt>
                <c:pt idx="289">
                  <c:v>1.9</c:v>
                </c:pt>
                <c:pt idx="290">
                  <c:v>1.9600000000000037</c:v>
                </c:pt>
                <c:pt idx="291">
                  <c:v>1.9400000000000037</c:v>
                </c:pt>
                <c:pt idx="292">
                  <c:v>1.9400000000000037</c:v>
                </c:pt>
                <c:pt idx="293">
                  <c:v>1.9200000000000019</c:v>
                </c:pt>
                <c:pt idx="294">
                  <c:v>1.8800000000000001</c:v>
                </c:pt>
                <c:pt idx="295">
                  <c:v>1.82</c:v>
                </c:pt>
                <c:pt idx="296">
                  <c:v>1.82</c:v>
                </c:pt>
                <c:pt idx="297">
                  <c:v>2</c:v>
                </c:pt>
                <c:pt idx="298">
                  <c:v>1.9200000000000019</c:v>
                </c:pt>
                <c:pt idx="299">
                  <c:v>2.08</c:v>
                </c:pt>
                <c:pt idx="300">
                  <c:v>1.7800000000000018</c:v>
                </c:pt>
                <c:pt idx="301">
                  <c:v>1.8</c:v>
                </c:pt>
                <c:pt idx="302">
                  <c:v>1.81</c:v>
                </c:pt>
                <c:pt idx="303">
                  <c:v>1.7800000000000018</c:v>
                </c:pt>
                <c:pt idx="304">
                  <c:v>1.84</c:v>
                </c:pt>
                <c:pt idx="305">
                  <c:v>1.8800000000000001</c:v>
                </c:pt>
                <c:pt idx="306">
                  <c:v>1.85</c:v>
                </c:pt>
                <c:pt idx="307">
                  <c:v>1.9500000000000037</c:v>
                </c:pt>
                <c:pt idx="308">
                  <c:v>1.8</c:v>
                </c:pt>
                <c:pt idx="309">
                  <c:v>1.9300000000000037</c:v>
                </c:pt>
                <c:pt idx="310">
                  <c:v>1.82</c:v>
                </c:pt>
              </c:numCache>
            </c:numRef>
          </c:val>
          <c:smooth val="0"/>
          <c:extLst>
            <c:ext xmlns:c16="http://schemas.microsoft.com/office/drawing/2014/chart" uri="{C3380CC4-5D6E-409C-BE32-E72D297353CC}">
              <c16:uniqueId val="{00000001-38A9-420D-A0D4-2070E9716395}"/>
            </c:ext>
          </c:extLst>
        </c:ser>
        <c:ser>
          <c:idx val="2"/>
          <c:order val="2"/>
          <c:marker>
            <c:symbol val="none"/>
          </c:marker>
          <c:val>
            <c:numRef>
              <c:f>Sheet1!$F$100:$F$410</c:f>
              <c:numCache>
                <c:formatCode>General</c:formatCode>
                <c:ptCount val="311"/>
                <c:pt idx="0">
                  <c:v>0.32000000000000151</c:v>
                </c:pt>
                <c:pt idx="1">
                  <c:v>0.33000000000000174</c:v>
                </c:pt>
                <c:pt idx="2">
                  <c:v>0.32000000000000151</c:v>
                </c:pt>
                <c:pt idx="3">
                  <c:v>0.32000000000000151</c:v>
                </c:pt>
                <c:pt idx="4">
                  <c:v>0.32000000000000151</c:v>
                </c:pt>
                <c:pt idx="5">
                  <c:v>0.34000000000000052</c:v>
                </c:pt>
                <c:pt idx="6">
                  <c:v>0.32000000000000151</c:v>
                </c:pt>
                <c:pt idx="7">
                  <c:v>0.33000000000000174</c:v>
                </c:pt>
                <c:pt idx="8">
                  <c:v>0.35000000000000031</c:v>
                </c:pt>
                <c:pt idx="9">
                  <c:v>0.30000000000000032</c:v>
                </c:pt>
                <c:pt idx="10">
                  <c:v>0.35000000000000031</c:v>
                </c:pt>
                <c:pt idx="11">
                  <c:v>0.32000000000000151</c:v>
                </c:pt>
                <c:pt idx="12">
                  <c:v>0.33000000000000174</c:v>
                </c:pt>
                <c:pt idx="13">
                  <c:v>0.34000000000000052</c:v>
                </c:pt>
                <c:pt idx="14">
                  <c:v>0.34000000000000052</c:v>
                </c:pt>
                <c:pt idx="15">
                  <c:v>0.32000000000000151</c:v>
                </c:pt>
                <c:pt idx="16">
                  <c:v>0.31000000000000133</c:v>
                </c:pt>
                <c:pt idx="17">
                  <c:v>0.33000000000000174</c:v>
                </c:pt>
                <c:pt idx="18">
                  <c:v>0.34000000000000052</c:v>
                </c:pt>
                <c:pt idx="19">
                  <c:v>0.33000000000000174</c:v>
                </c:pt>
                <c:pt idx="20">
                  <c:v>0.34000000000000052</c:v>
                </c:pt>
                <c:pt idx="21">
                  <c:v>0.37000000000000038</c:v>
                </c:pt>
                <c:pt idx="22">
                  <c:v>0.34000000000000052</c:v>
                </c:pt>
                <c:pt idx="23">
                  <c:v>0.33000000000000174</c:v>
                </c:pt>
                <c:pt idx="24">
                  <c:v>0.35000000000000031</c:v>
                </c:pt>
                <c:pt idx="25">
                  <c:v>0.34000000000000052</c:v>
                </c:pt>
                <c:pt idx="26">
                  <c:v>0.37000000000000038</c:v>
                </c:pt>
                <c:pt idx="27">
                  <c:v>0.32000000000000151</c:v>
                </c:pt>
                <c:pt idx="28">
                  <c:v>0.33000000000000174</c:v>
                </c:pt>
                <c:pt idx="29">
                  <c:v>0.34000000000000052</c:v>
                </c:pt>
                <c:pt idx="30">
                  <c:v>0.33000000000000174</c:v>
                </c:pt>
                <c:pt idx="31">
                  <c:v>0.32000000000000151</c:v>
                </c:pt>
                <c:pt idx="32">
                  <c:v>0.36000000000000032</c:v>
                </c:pt>
                <c:pt idx="33">
                  <c:v>0.31000000000000133</c:v>
                </c:pt>
                <c:pt idx="34">
                  <c:v>0.33000000000000174</c:v>
                </c:pt>
                <c:pt idx="35">
                  <c:v>0.32000000000000151</c:v>
                </c:pt>
                <c:pt idx="36">
                  <c:v>0.34000000000000052</c:v>
                </c:pt>
                <c:pt idx="37">
                  <c:v>0.35000000000000031</c:v>
                </c:pt>
                <c:pt idx="38">
                  <c:v>0.33000000000000174</c:v>
                </c:pt>
                <c:pt idx="39">
                  <c:v>0.36000000000000032</c:v>
                </c:pt>
                <c:pt idx="40">
                  <c:v>0.33000000000000174</c:v>
                </c:pt>
                <c:pt idx="41">
                  <c:v>0.35000000000000031</c:v>
                </c:pt>
                <c:pt idx="42">
                  <c:v>0.36000000000000032</c:v>
                </c:pt>
                <c:pt idx="43">
                  <c:v>0.4</c:v>
                </c:pt>
                <c:pt idx="44">
                  <c:v>0.45</c:v>
                </c:pt>
                <c:pt idx="45">
                  <c:v>0.41000000000000031</c:v>
                </c:pt>
                <c:pt idx="46">
                  <c:v>0.4</c:v>
                </c:pt>
                <c:pt idx="47">
                  <c:v>0.43000000000000038</c:v>
                </c:pt>
                <c:pt idx="48">
                  <c:v>0.46</c:v>
                </c:pt>
                <c:pt idx="49">
                  <c:v>0.41000000000000031</c:v>
                </c:pt>
                <c:pt idx="50">
                  <c:v>0.43000000000000038</c:v>
                </c:pt>
                <c:pt idx="51">
                  <c:v>0.42000000000000032</c:v>
                </c:pt>
                <c:pt idx="52">
                  <c:v>0.44000000000000039</c:v>
                </c:pt>
                <c:pt idx="53">
                  <c:v>0.43000000000000038</c:v>
                </c:pt>
                <c:pt idx="54">
                  <c:v>0.51</c:v>
                </c:pt>
                <c:pt idx="55">
                  <c:v>0.46</c:v>
                </c:pt>
                <c:pt idx="56">
                  <c:v>0.42000000000000032</c:v>
                </c:pt>
                <c:pt idx="57">
                  <c:v>0.45</c:v>
                </c:pt>
                <c:pt idx="58">
                  <c:v>0.44000000000000039</c:v>
                </c:pt>
                <c:pt idx="59">
                  <c:v>0.43000000000000038</c:v>
                </c:pt>
                <c:pt idx="60">
                  <c:v>0.42000000000000032</c:v>
                </c:pt>
                <c:pt idx="61">
                  <c:v>0.41000000000000031</c:v>
                </c:pt>
                <c:pt idx="62">
                  <c:v>0.43000000000000038</c:v>
                </c:pt>
                <c:pt idx="63">
                  <c:v>0.42000000000000032</c:v>
                </c:pt>
                <c:pt idx="64">
                  <c:v>0.42000000000000032</c:v>
                </c:pt>
                <c:pt idx="65">
                  <c:v>0.4</c:v>
                </c:pt>
                <c:pt idx="66">
                  <c:v>0.44000000000000039</c:v>
                </c:pt>
                <c:pt idx="67">
                  <c:v>0.41000000000000031</c:v>
                </c:pt>
                <c:pt idx="68">
                  <c:v>0.42000000000000032</c:v>
                </c:pt>
                <c:pt idx="69">
                  <c:v>0.44000000000000039</c:v>
                </c:pt>
                <c:pt idx="70">
                  <c:v>0.41000000000000031</c:v>
                </c:pt>
                <c:pt idx="71">
                  <c:v>0.4</c:v>
                </c:pt>
                <c:pt idx="72">
                  <c:v>0.42000000000000032</c:v>
                </c:pt>
                <c:pt idx="73">
                  <c:v>0.39000000000000151</c:v>
                </c:pt>
                <c:pt idx="74">
                  <c:v>0.39000000000000151</c:v>
                </c:pt>
                <c:pt idx="75">
                  <c:v>0.39000000000000151</c:v>
                </c:pt>
                <c:pt idx="76">
                  <c:v>0.4</c:v>
                </c:pt>
                <c:pt idx="77">
                  <c:v>0.4</c:v>
                </c:pt>
                <c:pt idx="78">
                  <c:v>0.4</c:v>
                </c:pt>
                <c:pt idx="79">
                  <c:v>0.39000000000000151</c:v>
                </c:pt>
                <c:pt idx="80">
                  <c:v>0.39000000000000151</c:v>
                </c:pt>
                <c:pt idx="81">
                  <c:v>0.41000000000000031</c:v>
                </c:pt>
                <c:pt idx="82">
                  <c:v>0.39000000000000151</c:v>
                </c:pt>
                <c:pt idx="83">
                  <c:v>0.41000000000000031</c:v>
                </c:pt>
                <c:pt idx="84">
                  <c:v>0.42000000000000032</c:v>
                </c:pt>
                <c:pt idx="85">
                  <c:v>0.41000000000000031</c:v>
                </c:pt>
                <c:pt idx="86">
                  <c:v>0.42000000000000032</c:v>
                </c:pt>
                <c:pt idx="87">
                  <c:v>0.41000000000000031</c:v>
                </c:pt>
                <c:pt idx="88">
                  <c:v>0.41000000000000031</c:v>
                </c:pt>
                <c:pt idx="89">
                  <c:v>0.42000000000000032</c:v>
                </c:pt>
                <c:pt idx="90">
                  <c:v>0.45</c:v>
                </c:pt>
                <c:pt idx="91">
                  <c:v>0.46</c:v>
                </c:pt>
                <c:pt idx="92">
                  <c:v>0.44000000000000039</c:v>
                </c:pt>
                <c:pt idx="93">
                  <c:v>0.45</c:v>
                </c:pt>
                <c:pt idx="94">
                  <c:v>0.56000000000000005</c:v>
                </c:pt>
                <c:pt idx="95">
                  <c:v>0.44000000000000039</c:v>
                </c:pt>
                <c:pt idx="96">
                  <c:v>0.42000000000000032</c:v>
                </c:pt>
                <c:pt idx="97">
                  <c:v>0.43000000000000038</c:v>
                </c:pt>
                <c:pt idx="98">
                  <c:v>0.42000000000000032</c:v>
                </c:pt>
                <c:pt idx="99">
                  <c:v>0.46</c:v>
                </c:pt>
                <c:pt idx="100">
                  <c:v>0.42000000000000032</c:v>
                </c:pt>
                <c:pt idx="101">
                  <c:v>0.45</c:v>
                </c:pt>
                <c:pt idx="102">
                  <c:v>0.46</c:v>
                </c:pt>
                <c:pt idx="103">
                  <c:v>0.42000000000000032</c:v>
                </c:pt>
                <c:pt idx="104">
                  <c:v>0.43000000000000038</c:v>
                </c:pt>
                <c:pt idx="105">
                  <c:v>0.43000000000000038</c:v>
                </c:pt>
                <c:pt idx="106">
                  <c:v>0.46</c:v>
                </c:pt>
                <c:pt idx="107">
                  <c:v>0.44000000000000039</c:v>
                </c:pt>
                <c:pt idx="108">
                  <c:v>0.42000000000000032</c:v>
                </c:pt>
                <c:pt idx="109">
                  <c:v>0.43000000000000038</c:v>
                </c:pt>
                <c:pt idx="110">
                  <c:v>0.48000000000000032</c:v>
                </c:pt>
                <c:pt idx="111">
                  <c:v>0.5</c:v>
                </c:pt>
                <c:pt idx="112">
                  <c:v>0.43000000000000038</c:v>
                </c:pt>
                <c:pt idx="113">
                  <c:v>0.45</c:v>
                </c:pt>
                <c:pt idx="114">
                  <c:v>0.51</c:v>
                </c:pt>
                <c:pt idx="115">
                  <c:v>0.5</c:v>
                </c:pt>
                <c:pt idx="116">
                  <c:v>0.47000000000000008</c:v>
                </c:pt>
                <c:pt idx="117">
                  <c:v>0.43000000000000038</c:v>
                </c:pt>
                <c:pt idx="118">
                  <c:v>0.44000000000000039</c:v>
                </c:pt>
                <c:pt idx="119">
                  <c:v>0.43000000000000038</c:v>
                </c:pt>
                <c:pt idx="120">
                  <c:v>0.43000000000000038</c:v>
                </c:pt>
                <c:pt idx="121">
                  <c:v>0.46</c:v>
                </c:pt>
                <c:pt idx="122">
                  <c:v>0.44000000000000039</c:v>
                </c:pt>
                <c:pt idx="123">
                  <c:v>0.41000000000000031</c:v>
                </c:pt>
                <c:pt idx="124">
                  <c:v>0.5</c:v>
                </c:pt>
                <c:pt idx="125">
                  <c:v>0.48000000000000032</c:v>
                </c:pt>
                <c:pt idx="126">
                  <c:v>0.45</c:v>
                </c:pt>
                <c:pt idx="127">
                  <c:v>0.44000000000000039</c:v>
                </c:pt>
                <c:pt idx="128">
                  <c:v>0.44000000000000039</c:v>
                </c:pt>
                <c:pt idx="129">
                  <c:v>0.45</c:v>
                </c:pt>
                <c:pt idx="130">
                  <c:v>0.47000000000000008</c:v>
                </c:pt>
                <c:pt idx="131">
                  <c:v>0.44000000000000039</c:v>
                </c:pt>
                <c:pt idx="132">
                  <c:v>0.45</c:v>
                </c:pt>
                <c:pt idx="133">
                  <c:v>0.45</c:v>
                </c:pt>
                <c:pt idx="134">
                  <c:v>0.47000000000000008</c:v>
                </c:pt>
                <c:pt idx="135">
                  <c:v>0.45</c:v>
                </c:pt>
                <c:pt idx="136">
                  <c:v>0.45</c:v>
                </c:pt>
                <c:pt idx="137">
                  <c:v>0.48000000000000032</c:v>
                </c:pt>
                <c:pt idx="138">
                  <c:v>0.5</c:v>
                </c:pt>
                <c:pt idx="139">
                  <c:v>0.49000000000000032</c:v>
                </c:pt>
                <c:pt idx="140">
                  <c:v>0.51</c:v>
                </c:pt>
                <c:pt idx="141">
                  <c:v>0.49000000000000032</c:v>
                </c:pt>
                <c:pt idx="142">
                  <c:v>0.49000000000000032</c:v>
                </c:pt>
                <c:pt idx="143">
                  <c:v>0.5</c:v>
                </c:pt>
                <c:pt idx="144">
                  <c:v>0.52</c:v>
                </c:pt>
                <c:pt idx="145">
                  <c:v>0.49000000000000032</c:v>
                </c:pt>
                <c:pt idx="146">
                  <c:v>0.53</c:v>
                </c:pt>
                <c:pt idx="147">
                  <c:v>0.53</c:v>
                </c:pt>
                <c:pt idx="148">
                  <c:v>0.49000000000000032</c:v>
                </c:pt>
                <c:pt idx="149">
                  <c:v>0.56000000000000005</c:v>
                </c:pt>
                <c:pt idx="150">
                  <c:v>0.51</c:v>
                </c:pt>
                <c:pt idx="151">
                  <c:v>0.54</c:v>
                </c:pt>
                <c:pt idx="152">
                  <c:v>0.48000000000000032</c:v>
                </c:pt>
                <c:pt idx="153">
                  <c:v>0.5</c:v>
                </c:pt>
                <c:pt idx="154">
                  <c:v>0.55000000000000004</c:v>
                </c:pt>
                <c:pt idx="155">
                  <c:v>0.53</c:v>
                </c:pt>
                <c:pt idx="156">
                  <c:v>0.53</c:v>
                </c:pt>
                <c:pt idx="157">
                  <c:v>0.56000000000000005</c:v>
                </c:pt>
                <c:pt idx="158">
                  <c:v>0.49000000000000032</c:v>
                </c:pt>
                <c:pt idx="159">
                  <c:v>0.52</c:v>
                </c:pt>
                <c:pt idx="160">
                  <c:v>0.53</c:v>
                </c:pt>
                <c:pt idx="161">
                  <c:v>0.56000000000000005</c:v>
                </c:pt>
                <c:pt idx="162">
                  <c:v>0.49000000000000032</c:v>
                </c:pt>
                <c:pt idx="163">
                  <c:v>0.59000000000000064</c:v>
                </c:pt>
                <c:pt idx="164">
                  <c:v>0.53</c:v>
                </c:pt>
                <c:pt idx="165">
                  <c:v>0.94000000000000061</c:v>
                </c:pt>
                <c:pt idx="166">
                  <c:v>0.9</c:v>
                </c:pt>
                <c:pt idx="167">
                  <c:v>0.8900000000000009</c:v>
                </c:pt>
                <c:pt idx="168">
                  <c:v>0.9</c:v>
                </c:pt>
                <c:pt idx="169">
                  <c:v>0.91</c:v>
                </c:pt>
                <c:pt idx="170">
                  <c:v>0.95000000000000062</c:v>
                </c:pt>
                <c:pt idx="171">
                  <c:v>0.92</c:v>
                </c:pt>
                <c:pt idx="172">
                  <c:v>0.9</c:v>
                </c:pt>
                <c:pt idx="173">
                  <c:v>0.88000000000000089</c:v>
                </c:pt>
                <c:pt idx="174">
                  <c:v>1.06</c:v>
                </c:pt>
                <c:pt idx="175">
                  <c:v>0.91</c:v>
                </c:pt>
                <c:pt idx="176">
                  <c:v>0.9</c:v>
                </c:pt>
                <c:pt idx="177">
                  <c:v>0.97000000000000053</c:v>
                </c:pt>
                <c:pt idx="178">
                  <c:v>1.1000000000000001</c:v>
                </c:pt>
                <c:pt idx="179">
                  <c:v>0.91</c:v>
                </c:pt>
                <c:pt idx="180">
                  <c:v>0.91</c:v>
                </c:pt>
                <c:pt idx="181">
                  <c:v>0.91</c:v>
                </c:pt>
                <c:pt idx="182">
                  <c:v>0.92</c:v>
                </c:pt>
                <c:pt idx="183">
                  <c:v>0.9</c:v>
                </c:pt>
                <c:pt idx="184">
                  <c:v>0.96000000000000063</c:v>
                </c:pt>
                <c:pt idx="185">
                  <c:v>0.97000000000000053</c:v>
                </c:pt>
                <c:pt idx="186">
                  <c:v>1.1599999999999941</c:v>
                </c:pt>
                <c:pt idx="187">
                  <c:v>0.98</c:v>
                </c:pt>
                <c:pt idx="188">
                  <c:v>1.04</c:v>
                </c:pt>
                <c:pt idx="189">
                  <c:v>1.02</c:v>
                </c:pt>
                <c:pt idx="190">
                  <c:v>0.95000000000000062</c:v>
                </c:pt>
                <c:pt idx="191">
                  <c:v>0.97000000000000053</c:v>
                </c:pt>
                <c:pt idx="192">
                  <c:v>0.97000000000000053</c:v>
                </c:pt>
                <c:pt idx="193">
                  <c:v>0.97000000000000053</c:v>
                </c:pt>
                <c:pt idx="194">
                  <c:v>0.96000000000000063</c:v>
                </c:pt>
                <c:pt idx="195">
                  <c:v>0.96000000000000063</c:v>
                </c:pt>
                <c:pt idx="196">
                  <c:v>0.94000000000000061</c:v>
                </c:pt>
                <c:pt idx="197">
                  <c:v>1.06</c:v>
                </c:pt>
                <c:pt idx="198">
                  <c:v>0.96000000000000063</c:v>
                </c:pt>
                <c:pt idx="199">
                  <c:v>0.97000000000000053</c:v>
                </c:pt>
                <c:pt idx="200">
                  <c:v>0.98</c:v>
                </c:pt>
                <c:pt idx="201">
                  <c:v>0.96000000000000063</c:v>
                </c:pt>
                <c:pt idx="202">
                  <c:v>0.99</c:v>
                </c:pt>
                <c:pt idx="203">
                  <c:v>0.85000000000000064</c:v>
                </c:pt>
                <c:pt idx="204">
                  <c:v>0.83000000000000063</c:v>
                </c:pt>
                <c:pt idx="205">
                  <c:v>0.88000000000000089</c:v>
                </c:pt>
                <c:pt idx="206">
                  <c:v>0.88000000000000089</c:v>
                </c:pt>
                <c:pt idx="207">
                  <c:v>0.8900000000000009</c:v>
                </c:pt>
                <c:pt idx="208">
                  <c:v>0.9</c:v>
                </c:pt>
                <c:pt idx="209">
                  <c:v>0.85000000000000064</c:v>
                </c:pt>
                <c:pt idx="210">
                  <c:v>0.9</c:v>
                </c:pt>
                <c:pt idx="211">
                  <c:v>0.9</c:v>
                </c:pt>
                <c:pt idx="212">
                  <c:v>0.92</c:v>
                </c:pt>
                <c:pt idx="213">
                  <c:v>0.9</c:v>
                </c:pt>
                <c:pt idx="214">
                  <c:v>0.86000000000000065</c:v>
                </c:pt>
                <c:pt idx="215">
                  <c:v>0.9</c:v>
                </c:pt>
                <c:pt idx="216">
                  <c:v>0.88000000000000089</c:v>
                </c:pt>
                <c:pt idx="217">
                  <c:v>0.8900000000000009</c:v>
                </c:pt>
                <c:pt idx="218">
                  <c:v>0.86000000000000065</c:v>
                </c:pt>
                <c:pt idx="219">
                  <c:v>0.87000000000000266</c:v>
                </c:pt>
                <c:pt idx="220">
                  <c:v>0.86000000000000065</c:v>
                </c:pt>
                <c:pt idx="221">
                  <c:v>0.9</c:v>
                </c:pt>
                <c:pt idx="222">
                  <c:v>0.86000000000000065</c:v>
                </c:pt>
                <c:pt idx="223">
                  <c:v>0.87000000000000266</c:v>
                </c:pt>
                <c:pt idx="224">
                  <c:v>0.85000000000000064</c:v>
                </c:pt>
                <c:pt idx="225">
                  <c:v>0.91</c:v>
                </c:pt>
                <c:pt idx="226">
                  <c:v>0.84000000000000064</c:v>
                </c:pt>
                <c:pt idx="227">
                  <c:v>0.88000000000000089</c:v>
                </c:pt>
                <c:pt idx="228">
                  <c:v>0.97000000000000053</c:v>
                </c:pt>
                <c:pt idx="229">
                  <c:v>0.96000000000000063</c:v>
                </c:pt>
                <c:pt idx="230">
                  <c:v>0.99</c:v>
                </c:pt>
                <c:pt idx="231">
                  <c:v>0.94000000000000061</c:v>
                </c:pt>
                <c:pt idx="232">
                  <c:v>0.96000000000000063</c:v>
                </c:pt>
                <c:pt idx="233">
                  <c:v>1.01</c:v>
                </c:pt>
                <c:pt idx="234">
                  <c:v>0.98</c:v>
                </c:pt>
                <c:pt idx="235">
                  <c:v>0.97000000000000053</c:v>
                </c:pt>
                <c:pt idx="236">
                  <c:v>0.95000000000000062</c:v>
                </c:pt>
                <c:pt idx="237">
                  <c:v>0.98</c:v>
                </c:pt>
                <c:pt idx="238">
                  <c:v>0.98</c:v>
                </c:pt>
                <c:pt idx="239">
                  <c:v>0.97000000000000053</c:v>
                </c:pt>
                <c:pt idx="240">
                  <c:v>0.99</c:v>
                </c:pt>
                <c:pt idx="241">
                  <c:v>0.95000000000000062</c:v>
                </c:pt>
                <c:pt idx="242">
                  <c:v>1</c:v>
                </c:pt>
                <c:pt idx="243">
                  <c:v>1.03</c:v>
                </c:pt>
                <c:pt idx="244">
                  <c:v>1.01</c:v>
                </c:pt>
                <c:pt idx="245">
                  <c:v>1.01</c:v>
                </c:pt>
                <c:pt idx="246">
                  <c:v>0.98</c:v>
                </c:pt>
                <c:pt idx="247">
                  <c:v>0.99</c:v>
                </c:pt>
                <c:pt idx="248">
                  <c:v>1.02</c:v>
                </c:pt>
                <c:pt idx="249">
                  <c:v>0.95000000000000062</c:v>
                </c:pt>
                <c:pt idx="250">
                  <c:v>1.04</c:v>
                </c:pt>
                <c:pt idx="251">
                  <c:v>0.99</c:v>
                </c:pt>
                <c:pt idx="252">
                  <c:v>0.98</c:v>
                </c:pt>
                <c:pt idx="253">
                  <c:v>1.22</c:v>
                </c:pt>
                <c:pt idx="254">
                  <c:v>0.99</c:v>
                </c:pt>
                <c:pt idx="255">
                  <c:v>0.98</c:v>
                </c:pt>
                <c:pt idx="256">
                  <c:v>0.95000000000000062</c:v>
                </c:pt>
                <c:pt idx="257">
                  <c:v>1</c:v>
                </c:pt>
                <c:pt idx="258">
                  <c:v>0.99</c:v>
                </c:pt>
                <c:pt idx="259">
                  <c:v>0.97000000000000053</c:v>
                </c:pt>
                <c:pt idx="260">
                  <c:v>1.03</c:v>
                </c:pt>
                <c:pt idx="261">
                  <c:v>0.96000000000000063</c:v>
                </c:pt>
                <c:pt idx="262">
                  <c:v>0.95000000000000062</c:v>
                </c:pt>
                <c:pt idx="263">
                  <c:v>1.03</c:v>
                </c:pt>
                <c:pt idx="264">
                  <c:v>0.99</c:v>
                </c:pt>
                <c:pt idx="265">
                  <c:v>0.94000000000000061</c:v>
                </c:pt>
                <c:pt idx="266">
                  <c:v>1.02</c:v>
                </c:pt>
                <c:pt idx="267">
                  <c:v>1.01</c:v>
                </c:pt>
                <c:pt idx="268">
                  <c:v>0.99</c:v>
                </c:pt>
                <c:pt idx="269">
                  <c:v>0.96000000000000063</c:v>
                </c:pt>
                <c:pt idx="270">
                  <c:v>0.95000000000000062</c:v>
                </c:pt>
                <c:pt idx="271">
                  <c:v>0.92</c:v>
                </c:pt>
                <c:pt idx="272">
                  <c:v>0.99</c:v>
                </c:pt>
                <c:pt idx="273">
                  <c:v>0.96000000000000063</c:v>
                </c:pt>
                <c:pt idx="274">
                  <c:v>0.96000000000000063</c:v>
                </c:pt>
                <c:pt idx="275">
                  <c:v>0.97000000000000053</c:v>
                </c:pt>
                <c:pt idx="276">
                  <c:v>1.02</c:v>
                </c:pt>
                <c:pt idx="277">
                  <c:v>0.94000000000000061</c:v>
                </c:pt>
                <c:pt idx="278">
                  <c:v>1.03</c:v>
                </c:pt>
                <c:pt idx="279">
                  <c:v>0.95000000000000062</c:v>
                </c:pt>
                <c:pt idx="280">
                  <c:v>0.97000000000000053</c:v>
                </c:pt>
                <c:pt idx="281">
                  <c:v>1</c:v>
                </c:pt>
                <c:pt idx="282">
                  <c:v>0.96000000000000063</c:v>
                </c:pt>
                <c:pt idx="283">
                  <c:v>0.97000000000000053</c:v>
                </c:pt>
                <c:pt idx="284">
                  <c:v>0.97000000000000053</c:v>
                </c:pt>
                <c:pt idx="285">
                  <c:v>0.98</c:v>
                </c:pt>
                <c:pt idx="286">
                  <c:v>0.96000000000000063</c:v>
                </c:pt>
                <c:pt idx="287">
                  <c:v>1.7400000000000015</c:v>
                </c:pt>
                <c:pt idx="288">
                  <c:v>1.7700000000000018</c:v>
                </c:pt>
                <c:pt idx="289">
                  <c:v>0.97000000000000053</c:v>
                </c:pt>
                <c:pt idx="290">
                  <c:v>1.04</c:v>
                </c:pt>
                <c:pt idx="291">
                  <c:v>0.94000000000000061</c:v>
                </c:pt>
                <c:pt idx="292">
                  <c:v>0.93</c:v>
                </c:pt>
                <c:pt idx="293">
                  <c:v>0.97000000000000053</c:v>
                </c:pt>
                <c:pt idx="294">
                  <c:v>0.92</c:v>
                </c:pt>
                <c:pt idx="295">
                  <c:v>0.98</c:v>
                </c:pt>
                <c:pt idx="296">
                  <c:v>0.94000000000000061</c:v>
                </c:pt>
                <c:pt idx="297">
                  <c:v>0.96000000000000063</c:v>
                </c:pt>
                <c:pt idx="298">
                  <c:v>0.95000000000000062</c:v>
                </c:pt>
                <c:pt idx="299">
                  <c:v>1.05</c:v>
                </c:pt>
                <c:pt idx="300">
                  <c:v>0.95000000000000062</c:v>
                </c:pt>
                <c:pt idx="301">
                  <c:v>0.91</c:v>
                </c:pt>
                <c:pt idx="302">
                  <c:v>0.96000000000000063</c:v>
                </c:pt>
                <c:pt idx="303">
                  <c:v>0.92</c:v>
                </c:pt>
                <c:pt idx="304">
                  <c:v>0.96000000000000063</c:v>
                </c:pt>
                <c:pt idx="305">
                  <c:v>0.93</c:v>
                </c:pt>
                <c:pt idx="306">
                  <c:v>0.99</c:v>
                </c:pt>
                <c:pt idx="307">
                  <c:v>0.95000000000000062</c:v>
                </c:pt>
                <c:pt idx="308">
                  <c:v>0.95000000000000062</c:v>
                </c:pt>
                <c:pt idx="309">
                  <c:v>0.96000000000000063</c:v>
                </c:pt>
                <c:pt idx="310">
                  <c:v>0.94000000000000061</c:v>
                </c:pt>
              </c:numCache>
            </c:numRef>
          </c:val>
          <c:smooth val="0"/>
          <c:extLst>
            <c:ext xmlns:c16="http://schemas.microsoft.com/office/drawing/2014/chart" uri="{C3380CC4-5D6E-409C-BE32-E72D297353CC}">
              <c16:uniqueId val="{00000002-38A9-420D-A0D4-2070E9716395}"/>
            </c:ext>
          </c:extLst>
        </c:ser>
        <c:ser>
          <c:idx val="3"/>
          <c:order val="3"/>
          <c:marker>
            <c:symbol val="none"/>
          </c:marker>
          <c:val>
            <c:numRef>
              <c:f>Sheet1!$G$100:$G$410</c:f>
              <c:numCache>
                <c:formatCode>General</c:formatCode>
                <c:ptCount val="311"/>
                <c:pt idx="0">
                  <c:v>0.48000000000000032</c:v>
                </c:pt>
                <c:pt idx="1">
                  <c:v>0.49000000000000032</c:v>
                </c:pt>
                <c:pt idx="2">
                  <c:v>0.45</c:v>
                </c:pt>
                <c:pt idx="3">
                  <c:v>0.45</c:v>
                </c:pt>
                <c:pt idx="4">
                  <c:v>0.43000000000000038</c:v>
                </c:pt>
                <c:pt idx="5">
                  <c:v>0.49000000000000032</c:v>
                </c:pt>
                <c:pt idx="6">
                  <c:v>0.47000000000000008</c:v>
                </c:pt>
                <c:pt idx="7">
                  <c:v>0.48000000000000032</c:v>
                </c:pt>
                <c:pt idx="8">
                  <c:v>0.47000000000000008</c:v>
                </c:pt>
                <c:pt idx="9">
                  <c:v>0.48000000000000032</c:v>
                </c:pt>
                <c:pt idx="10">
                  <c:v>0.46</c:v>
                </c:pt>
                <c:pt idx="11">
                  <c:v>0.47000000000000008</c:v>
                </c:pt>
                <c:pt idx="12">
                  <c:v>0.49000000000000032</c:v>
                </c:pt>
                <c:pt idx="13">
                  <c:v>0.48000000000000032</c:v>
                </c:pt>
                <c:pt idx="14">
                  <c:v>0.46</c:v>
                </c:pt>
                <c:pt idx="15">
                  <c:v>0.48000000000000032</c:v>
                </c:pt>
                <c:pt idx="16">
                  <c:v>0.46</c:v>
                </c:pt>
                <c:pt idx="17">
                  <c:v>0.47000000000000008</c:v>
                </c:pt>
                <c:pt idx="18">
                  <c:v>0.46</c:v>
                </c:pt>
                <c:pt idx="19">
                  <c:v>0.47000000000000008</c:v>
                </c:pt>
                <c:pt idx="20">
                  <c:v>0.46</c:v>
                </c:pt>
                <c:pt idx="21">
                  <c:v>0.5</c:v>
                </c:pt>
                <c:pt idx="22">
                  <c:v>0.48000000000000032</c:v>
                </c:pt>
                <c:pt idx="23">
                  <c:v>0.46</c:v>
                </c:pt>
                <c:pt idx="24">
                  <c:v>0.49000000000000032</c:v>
                </c:pt>
                <c:pt idx="25">
                  <c:v>0.48000000000000032</c:v>
                </c:pt>
                <c:pt idx="26">
                  <c:v>0.54</c:v>
                </c:pt>
                <c:pt idx="27">
                  <c:v>0.51</c:v>
                </c:pt>
                <c:pt idx="28">
                  <c:v>0.52</c:v>
                </c:pt>
                <c:pt idx="29">
                  <c:v>0.48000000000000032</c:v>
                </c:pt>
                <c:pt idx="30">
                  <c:v>0.82000000000000062</c:v>
                </c:pt>
                <c:pt idx="31">
                  <c:v>0.84000000000000064</c:v>
                </c:pt>
                <c:pt idx="32">
                  <c:v>0.8</c:v>
                </c:pt>
                <c:pt idx="33">
                  <c:v>0.82000000000000062</c:v>
                </c:pt>
                <c:pt idx="34">
                  <c:v>0.85000000000000064</c:v>
                </c:pt>
                <c:pt idx="35">
                  <c:v>0.81</c:v>
                </c:pt>
                <c:pt idx="36">
                  <c:v>0.82000000000000062</c:v>
                </c:pt>
                <c:pt idx="37">
                  <c:v>0.82000000000000062</c:v>
                </c:pt>
                <c:pt idx="38">
                  <c:v>0.81</c:v>
                </c:pt>
                <c:pt idx="39">
                  <c:v>0.82000000000000062</c:v>
                </c:pt>
                <c:pt idx="40">
                  <c:v>0.71000000000000063</c:v>
                </c:pt>
                <c:pt idx="41">
                  <c:v>0.66000000000000336</c:v>
                </c:pt>
                <c:pt idx="42">
                  <c:v>0.65000000000000313</c:v>
                </c:pt>
                <c:pt idx="43">
                  <c:v>0.79</c:v>
                </c:pt>
                <c:pt idx="44">
                  <c:v>0.75000000000000278</c:v>
                </c:pt>
                <c:pt idx="45">
                  <c:v>0.74000000000000266</c:v>
                </c:pt>
                <c:pt idx="46">
                  <c:v>0.76000000000000301</c:v>
                </c:pt>
                <c:pt idx="47">
                  <c:v>0.77000000000000213</c:v>
                </c:pt>
                <c:pt idx="48">
                  <c:v>0.78</c:v>
                </c:pt>
                <c:pt idx="49">
                  <c:v>0.72000000000000064</c:v>
                </c:pt>
                <c:pt idx="50">
                  <c:v>0.71000000000000063</c:v>
                </c:pt>
                <c:pt idx="51">
                  <c:v>0.70000000000000062</c:v>
                </c:pt>
                <c:pt idx="52">
                  <c:v>0.72000000000000064</c:v>
                </c:pt>
                <c:pt idx="53">
                  <c:v>0.72000000000000064</c:v>
                </c:pt>
                <c:pt idx="54">
                  <c:v>0.83000000000000063</c:v>
                </c:pt>
                <c:pt idx="55">
                  <c:v>0.74000000000000266</c:v>
                </c:pt>
                <c:pt idx="56">
                  <c:v>0.71000000000000063</c:v>
                </c:pt>
                <c:pt idx="57">
                  <c:v>0.78</c:v>
                </c:pt>
                <c:pt idx="58">
                  <c:v>0.74000000000000266</c:v>
                </c:pt>
                <c:pt idx="59">
                  <c:v>0.72000000000000064</c:v>
                </c:pt>
                <c:pt idx="60">
                  <c:v>0.71000000000000063</c:v>
                </c:pt>
                <c:pt idx="61">
                  <c:v>0.76000000000000301</c:v>
                </c:pt>
                <c:pt idx="62">
                  <c:v>0.73000000000000065</c:v>
                </c:pt>
                <c:pt idx="63">
                  <c:v>0.53</c:v>
                </c:pt>
                <c:pt idx="64">
                  <c:v>0.52</c:v>
                </c:pt>
                <c:pt idx="65">
                  <c:v>0.52</c:v>
                </c:pt>
                <c:pt idx="66">
                  <c:v>0.5</c:v>
                </c:pt>
                <c:pt idx="67">
                  <c:v>0.5</c:v>
                </c:pt>
                <c:pt idx="68">
                  <c:v>0.53</c:v>
                </c:pt>
                <c:pt idx="69">
                  <c:v>0.52</c:v>
                </c:pt>
                <c:pt idx="70">
                  <c:v>0.51</c:v>
                </c:pt>
                <c:pt idx="71">
                  <c:v>0.5</c:v>
                </c:pt>
                <c:pt idx="72">
                  <c:v>0.49000000000000032</c:v>
                </c:pt>
                <c:pt idx="73">
                  <c:v>0.48000000000000032</c:v>
                </c:pt>
                <c:pt idx="74">
                  <c:v>0.55000000000000004</c:v>
                </c:pt>
                <c:pt idx="75">
                  <c:v>0.47000000000000008</c:v>
                </c:pt>
                <c:pt idx="76">
                  <c:v>0.51</c:v>
                </c:pt>
                <c:pt idx="77">
                  <c:v>0.5</c:v>
                </c:pt>
                <c:pt idx="78">
                  <c:v>0.47000000000000008</c:v>
                </c:pt>
                <c:pt idx="79">
                  <c:v>0.5</c:v>
                </c:pt>
                <c:pt idx="80">
                  <c:v>0.49000000000000032</c:v>
                </c:pt>
                <c:pt idx="81">
                  <c:v>0.52</c:v>
                </c:pt>
                <c:pt idx="82">
                  <c:v>0.58000000000000063</c:v>
                </c:pt>
                <c:pt idx="83">
                  <c:v>0.630000000000003</c:v>
                </c:pt>
                <c:pt idx="84">
                  <c:v>0.60000000000000064</c:v>
                </c:pt>
                <c:pt idx="85">
                  <c:v>0.62000000000000266</c:v>
                </c:pt>
                <c:pt idx="86">
                  <c:v>0.64000000000000301</c:v>
                </c:pt>
                <c:pt idx="87">
                  <c:v>0.630000000000003</c:v>
                </c:pt>
                <c:pt idx="88">
                  <c:v>0.60000000000000064</c:v>
                </c:pt>
                <c:pt idx="89">
                  <c:v>0.62000000000000266</c:v>
                </c:pt>
                <c:pt idx="90">
                  <c:v>0.66000000000000336</c:v>
                </c:pt>
                <c:pt idx="91">
                  <c:v>0.65000000000000313</c:v>
                </c:pt>
                <c:pt idx="92">
                  <c:v>0.70000000000000062</c:v>
                </c:pt>
                <c:pt idx="93">
                  <c:v>0.64000000000000301</c:v>
                </c:pt>
                <c:pt idx="94">
                  <c:v>0.91</c:v>
                </c:pt>
                <c:pt idx="95">
                  <c:v>0.70000000000000062</c:v>
                </c:pt>
                <c:pt idx="96">
                  <c:v>0.71000000000000063</c:v>
                </c:pt>
                <c:pt idx="97">
                  <c:v>0.70000000000000062</c:v>
                </c:pt>
                <c:pt idx="98">
                  <c:v>0.71000000000000063</c:v>
                </c:pt>
                <c:pt idx="99">
                  <c:v>0.71000000000000063</c:v>
                </c:pt>
                <c:pt idx="100">
                  <c:v>0.71000000000000063</c:v>
                </c:pt>
                <c:pt idx="101">
                  <c:v>0.73000000000000065</c:v>
                </c:pt>
                <c:pt idx="102">
                  <c:v>0.70000000000000062</c:v>
                </c:pt>
                <c:pt idx="103">
                  <c:v>0.74000000000000266</c:v>
                </c:pt>
                <c:pt idx="104">
                  <c:v>0.77000000000000213</c:v>
                </c:pt>
                <c:pt idx="105">
                  <c:v>0.79</c:v>
                </c:pt>
                <c:pt idx="106">
                  <c:v>0.74000000000000266</c:v>
                </c:pt>
                <c:pt idx="107">
                  <c:v>0.72000000000000064</c:v>
                </c:pt>
                <c:pt idx="108">
                  <c:v>0.72000000000000064</c:v>
                </c:pt>
                <c:pt idx="109">
                  <c:v>0.75000000000000278</c:v>
                </c:pt>
                <c:pt idx="110">
                  <c:v>0.75000000000000278</c:v>
                </c:pt>
                <c:pt idx="111">
                  <c:v>0.77000000000000213</c:v>
                </c:pt>
                <c:pt idx="112">
                  <c:v>0.76000000000000301</c:v>
                </c:pt>
                <c:pt idx="113">
                  <c:v>0.71000000000000063</c:v>
                </c:pt>
                <c:pt idx="114">
                  <c:v>0.83000000000000063</c:v>
                </c:pt>
                <c:pt idx="115">
                  <c:v>0.79</c:v>
                </c:pt>
                <c:pt idx="116">
                  <c:v>0.77000000000000213</c:v>
                </c:pt>
                <c:pt idx="117">
                  <c:v>0.68000000000000105</c:v>
                </c:pt>
                <c:pt idx="118">
                  <c:v>0.68000000000000105</c:v>
                </c:pt>
                <c:pt idx="119">
                  <c:v>0.68000000000000105</c:v>
                </c:pt>
                <c:pt idx="120">
                  <c:v>0.67000000000000348</c:v>
                </c:pt>
                <c:pt idx="121">
                  <c:v>0.70000000000000062</c:v>
                </c:pt>
                <c:pt idx="122">
                  <c:v>0.67000000000000348</c:v>
                </c:pt>
                <c:pt idx="123">
                  <c:v>0.68000000000000105</c:v>
                </c:pt>
                <c:pt idx="124">
                  <c:v>0.71000000000000063</c:v>
                </c:pt>
                <c:pt idx="125">
                  <c:v>0.69000000000000172</c:v>
                </c:pt>
                <c:pt idx="126">
                  <c:v>0.73000000000000065</c:v>
                </c:pt>
                <c:pt idx="127">
                  <c:v>0.67000000000000348</c:v>
                </c:pt>
                <c:pt idx="128">
                  <c:v>0.75000000000000278</c:v>
                </c:pt>
                <c:pt idx="129">
                  <c:v>0.73000000000000065</c:v>
                </c:pt>
                <c:pt idx="130">
                  <c:v>0.73000000000000065</c:v>
                </c:pt>
                <c:pt idx="131">
                  <c:v>0.71000000000000063</c:v>
                </c:pt>
                <c:pt idx="132">
                  <c:v>0.74000000000000266</c:v>
                </c:pt>
                <c:pt idx="133">
                  <c:v>0.67000000000000348</c:v>
                </c:pt>
                <c:pt idx="134">
                  <c:v>0.72000000000000064</c:v>
                </c:pt>
                <c:pt idx="135">
                  <c:v>0.74000000000000266</c:v>
                </c:pt>
                <c:pt idx="136">
                  <c:v>0.72000000000000064</c:v>
                </c:pt>
                <c:pt idx="137">
                  <c:v>0.70000000000000062</c:v>
                </c:pt>
                <c:pt idx="138">
                  <c:v>0.86000000000000065</c:v>
                </c:pt>
                <c:pt idx="139">
                  <c:v>0.8900000000000009</c:v>
                </c:pt>
                <c:pt idx="140">
                  <c:v>0.85000000000000064</c:v>
                </c:pt>
                <c:pt idx="141">
                  <c:v>0.91</c:v>
                </c:pt>
                <c:pt idx="142">
                  <c:v>0.76000000000000301</c:v>
                </c:pt>
                <c:pt idx="143">
                  <c:v>0.79</c:v>
                </c:pt>
                <c:pt idx="144">
                  <c:v>0.8</c:v>
                </c:pt>
                <c:pt idx="145">
                  <c:v>0.83000000000000063</c:v>
                </c:pt>
                <c:pt idx="146">
                  <c:v>0.8</c:v>
                </c:pt>
                <c:pt idx="147">
                  <c:v>0.78</c:v>
                </c:pt>
                <c:pt idx="148">
                  <c:v>0.81</c:v>
                </c:pt>
                <c:pt idx="149">
                  <c:v>0.79</c:v>
                </c:pt>
                <c:pt idx="150">
                  <c:v>0.83000000000000063</c:v>
                </c:pt>
                <c:pt idx="151">
                  <c:v>0.78</c:v>
                </c:pt>
                <c:pt idx="152">
                  <c:v>0.79</c:v>
                </c:pt>
                <c:pt idx="153">
                  <c:v>0.79</c:v>
                </c:pt>
                <c:pt idx="154">
                  <c:v>0.8</c:v>
                </c:pt>
                <c:pt idx="155">
                  <c:v>0.83000000000000063</c:v>
                </c:pt>
                <c:pt idx="156">
                  <c:v>0.77000000000000213</c:v>
                </c:pt>
                <c:pt idx="157">
                  <c:v>0.83000000000000063</c:v>
                </c:pt>
                <c:pt idx="158">
                  <c:v>0.81</c:v>
                </c:pt>
                <c:pt idx="159">
                  <c:v>0.82000000000000062</c:v>
                </c:pt>
                <c:pt idx="160">
                  <c:v>0.81</c:v>
                </c:pt>
                <c:pt idx="161">
                  <c:v>0.78</c:v>
                </c:pt>
                <c:pt idx="162">
                  <c:v>0.76000000000000301</c:v>
                </c:pt>
                <c:pt idx="163">
                  <c:v>0.79</c:v>
                </c:pt>
                <c:pt idx="164">
                  <c:v>0.76000000000000301</c:v>
                </c:pt>
                <c:pt idx="165">
                  <c:v>1.1800000000000053</c:v>
                </c:pt>
                <c:pt idx="166">
                  <c:v>1.22</c:v>
                </c:pt>
                <c:pt idx="167">
                  <c:v>1.2</c:v>
                </c:pt>
                <c:pt idx="168">
                  <c:v>1.21</c:v>
                </c:pt>
                <c:pt idx="169">
                  <c:v>1.1900000000000053</c:v>
                </c:pt>
                <c:pt idx="170">
                  <c:v>1.24</c:v>
                </c:pt>
                <c:pt idx="171">
                  <c:v>1.23</c:v>
                </c:pt>
                <c:pt idx="172">
                  <c:v>1.22</c:v>
                </c:pt>
                <c:pt idx="173">
                  <c:v>1.22</c:v>
                </c:pt>
                <c:pt idx="174">
                  <c:v>1.45</c:v>
                </c:pt>
                <c:pt idx="175">
                  <c:v>1.2</c:v>
                </c:pt>
                <c:pt idx="176">
                  <c:v>1.23</c:v>
                </c:pt>
                <c:pt idx="177">
                  <c:v>1.29</c:v>
                </c:pt>
                <c:pt idx="178">
                  <c:v>1.37</c:v>
                </c:pt>
                <c:pt idx="179">
                  <c:v>1.2</c:v>
                </c:pt>
                <c:pt idx="180">
                  <c:v>1.27</c:v>
                </c:pt>
                <c:pt idx="181">
                  <c:v>1.1900000000000053</c:v>
                </c:pt>
                <c:pt idx="182">
                  <c:v>1.21</c:v>
                </c:pt>
                <c:pt idx="183">
                  <c:v>1.1900000000000053</c:v>
                </c:pt>
                <c:pt idx="184">
                  <c:v>1.21</c:v>
                </c:pt>
                <c:pt idx="185">
                  <c:v>1.29</c:v>
                </c:pt>
                <c:pt idx="186">
                  <c:v>1.5</c:v>
                </c:pt>
                <c:pt idx="187">
                  <c:v>1.27</c:v>
                </c:pt>
                <c:pt idx="188">
                  <c:v>1.29</c:v>
                </c:pt>
                <c:pt idx="189">
                  <c:v>1.29</c:v>
                </c:pt>
                <c:pt idx="190">
                  <c:v>1.25</c:v>
                </c:pt>
                <c:pt idx="191">
                  <c:v>1.28</c:v>
                </c:pt>
                <c:pt idx="192">
                  <c:v>1.23</c:v>
                </c:pt>
                <c:pt idx="193">
                  <c:v>1.21</c:v>
                </c:pt>
                <c:pt idx="194">
                  <c:v>1.27</c:v>
                </c:pt>
                <c:pt idx="195">
                  <c:v>1.2</c:v>
                </c:pt>
                <c:pt idx="196">
                  <c:v>1.23</c:v>
                </c:pt>
                <c:pt idx="197">
                  <c:v>1.3900000000000001</c:v>
                </c:pt>
                <c:pt idx="198">
                  <c:v>1.24</c:v>
                </c:pt>
                <c:pt idx="199">
                  <c:v>1.23</c:v>
                </c:pt>
                <c:pt idx="200">
                  <c:v>1.35</c:v>
                </c:pt>
                <c:pt idx="201">
                  <c:v>1.24</c:v>
                </c:pt>
                <c:pt idx="202">
                  <c:v>1.27</c:v>
                </c:pt>
                <c:pt idx="203">
                  <c:v>1.1000000000000001</c:v>
                </c:pt>
                <c:pt idx="204">
                  <c:v>1.06</c:v>
                </c:pt>
                <c:pt idx="205">
                  <c:v>1.0900000000000001</c:v>
                </c:pt>
                <c:pt idx="206">
                  <c:v>1.06</c:v>
                </c:pt>
                <c:pt idx="207">
                  <c:v>1.1499999999999941</c:v>
                </c:pt>
                <c:pt idx="208">
                  <c:v>1.0900000000000001</c:v>
                </c:pt>
                <c:pt idx="209">
                  <c:v>1.1299999999999939</c:v>
                </c:pt>
                <c:pt idx="210">
                  <c:v>1.0900000000000001</c:v>
                </c:pt>
                <c:pt idx="211">
                  <c:v>1.08</c:v>
                </c:pt>
                <c:pt idx="212">
                  <c:v>1.06</c:v>
                </c:pt>
                <c:pt idx="213">
                  <c:v>1.05</c:v>
                </c:pt>
                <c:pt idx="214">
                  <c:v>1.07</c:v>
                </c:pt>
                <c:pt idx="215">
                  <c:v>1.1299999999999939</c:v>
                </c:pt>
                <c:pt idx="216">
                  <c:v>1.0900000000000001</c:v>
                </c:pt>
                <c:pt idx="217">
                  <c:v>1.07</c:v>
                </c:pt>
                <c:pt idx="218">
                  <c:v>1.06</c:v>
                </c:pt>
                <c:pt idx="219">
                  <c:v>1.06</c:v>
                </c:pt>
                <c:pt idx="220">
                  <c:v>1.08</c:v>
                </c:pt>
                <c:pt idx="221">
                  <c:v>1.08</c:v>
                </c:pt>
                <c:pt idx="222">
                  <c:v>1.04</c:v>
                </c:pt>
                <c:pt idx="223">
                  <c:v>1.04</c:v>
                </c:pt>
                <c:pt idx="224">
                  <c:v>1.03</c:v>
                </c:pt>
                <c:pt idx="225">
                  <c:v>1.06</c:v>
                </c:pt>
                <c:pt idx="226">
                  <c:v>1.08</c:v>
                </c:pt>
                <c:pt idx="227">
                  <c:v>1.05</c:v>
                </c:pt>
                <c:pt idx="228">
                  <c:v>1.1499999999999941</c:v>
                </c:pt>
                <c:pt idx="229">
                  <c:v>1.1499999999999941</c:v>
                </c:pt>
                <c:pt idx="230">
                  <c:v>1.1000000000000001</c:v>
                </c:pt>
                <c:pt idx="231">
                  <c:v>1.1900000000000053</c:v>
                </c:pt>
                <c:pt idx="232">
                  <c:v>1.1499999999999941</c:v>
                </c:pt>
                <c:pt idx="233">
                  <c:v>1.1200000000000001</c:v>
                </c:pt>
                <c:pt idx="234">
                  <c:v>1.1499999999999941</c:v>
                </c:pt>
                <c:pt idx="235">
                  <c:v>1.1399999999999941</c:v>
                </c:pt>
                <c:pt idx="236">
                  <c:v>1.1000000000000001</c:v>
                </c:pt>
                <c:pt idx="237">
                  <c:v>1.1200000000000001</c:v>
                </c:pt>
                <c:pt idx="238">
                  <c:v>1.1499999999999941</c:v>
                </c:pt>
                <c:pt idx="239">
                  <c:v>1.1299999999999939</c:v>
                </c:pt>
                <c:pt idx="240">
                  <c:v>1.1399999999999941</c:v>
                </c:pt>
                <c:pt idx="241">
                  <c:v>1.1299999999999939</c:v>
                </c:pt>
                <c:pt idx="242">
                  <c:v>1.1800000000000053</c:v>
                </c:pt>
                <c:pt idx="243">
                  <c:v>1.1299999999999939</c:v>
                </c:pt>
                <c:pt idx="244">
                  <c:v>1.1900000000000053</c:v>
                </c:pt>
                <c:pt idx="245">
                  <c:v>1.1700000000000021</c:v>
                </c:pt>
                <c:pt idx="246">
                  <c:v>1.1499999999999941</c:v>
                </c:pt>
                <c:pt idx="247">
                  <c:v>1.1399999999999941</c:v>
                </c:pt>
                <c:pt idx="248">
                  <c:v>1.1499999999999941</c:v>
                </c:pt>
                <c:pt idx="249">
                  <c:v>1.1000000000000001</c:v>
                </c:pt>
                <c:pt idx="250">
                  <c:v>1.22</c:v>
                </c:pt>
                <c:pt idx="251">
                  <c:v>1.08</c:v>
                </c:pt>
                <c:pt idx="252">
                  <c:v>1.1100000000000001</c:v>
                </c:pt>
                <c:pt idx="253">
                  <c:v>1.28</c:v>
                </c:pt>
                <c:pt idx="254">
                  <c:v>1.1900000000000053</c:v>
                </c:pt>
                <c:pt idx="255">
                  <c:v>1.1299999999999939</c:v>
                </c:pt>
                <c:pt idx="256">
                  <c:v>1.1200000000000001</c:v>
                </c:pt>
                <c:pt idx="257">
                  <c:v>1.1499999999999941</c:v>
                </c:pt>
                <c:pt idx="258">
                  <c:v>1.1599999999999941</c:v>
                </c:pt>
                <c:pt idx="259">
                  <c:v>1.1399999999999941</c:v>
                </c:pt>
                <c:pt idx="260">
                  <c:v>1.1900000000000053</c:v>
                </c:pt>
                <c:pt idx="261">
                  <c:v>1.1100000000000001</c:v>
                </c:pt>
                <c:pt idx="262">
                  <c:v>1.1299999999999939</c:v>
                </c:pt>
                <c:pt idx="263">
                  <c:v>1.1700000000000021</c:v>
                </c:pt>
                <c:pt idx="264">
                  <c:v>1.1700000000000021</c:v>
                </c:pt>
                <c:pt idx="265">
                  <c:v>1.1399999999999941</c:v>
                </c:pt>
                <c:pt idx="266">
                  <c:v>1.1900000000000053</c:v>
                </c:pt>
                <c:pt idx="267">
                  <c:v>1.1800000000000053</c:v>
                </c:pt>
                <c:pt idx="268">
                  <c:v>1.1299999999999939</c:v>
                </c:pt>
                <c:pt idx="269">
                  <c:v>1.0900000000000001</c:v>
                </c:pt>
                <c:pt idx="270">
                  <c:v>1.07</c:v>
                </c:pt>
                <c:pt idx="271">
                  <c:v>1.08</c:v>
                </c:pt>
                <c:pt idx="272">
                  <c:v>1.08</c:v>
                </c:pt>
                <c:pt idx="273">
                  <c:v>1.07</c:v>
                </c:pt>
                <c:pt idx="274">
                  <c:v>1.1000000000000001</c:v>
                </c:pt>
                <c:pt idx="275">
                  <c:v>1.08</c:v>
                </c:pt>
                <c:pt idx="276">
                  <c:v>1.07</c:v>
                </c:pt>
                <c:pt idx="277">
                  <c:v>1.06</c:v>
                </c:pt>
                <c:pt idx="278">
                  <c:v>1.04</c:v>
                </c:pt>
                <c:pt idx="279">
                  <c:v>1.07</c:v>
                </c:pt>
                <c:pt idx="280">
                  <c:v>1.0900000000000001</c:v>
                </c:pt>
                <c:pt idx="281">
                  <c:v>1.08</c:v>
                </c:pt>
                <c:pt idx="282">
                  <c:v>1.08</c:v>
                </c:pt>
                <c:pt idx="283">
                  <c:v>1.07</c:v>
                </c:pt>
                <c:pt idx="284">
                  <c:v>1.1100000000000001</c:v>
                </c:pt>
                <c:pt idx="285">
                  <c:v>1.1000000000000001</c:v>
                </c:pt>
                <c:pt idx="286">
                  <c:v>1.06</c:v>
                </c:pt>
                <c:pt idx="287">
                  <c:v>2.38</c:v>
                </c:pt>
                <c:pt idx="288">
                  <c:v>2.4099999999999997</c:v>
                </c:pt>
                <c:pt idx="289">
                  <c:v>1.07</c:v>
                </c:pt>
                <c:pt idx="290">
                  <c:v>1.1200000000000001</c:v>
                </c:pt>
                <c:pt idx="291">
                  <c:v>1.06</c:v>
                </c:pt>
                <c:pt idx="292">
                  <c:v>1.07</c:v>
                </c:pt>
                <c:pt idx="293">
                  <c:v>1.07</c:v>
                </c:pt>
                <c:pt idx="294">
                  <c:v>1.05</c:v>
                </c:pt>
                <c:pt idx="295">
                  <c:v>1.08</c:v>
                </c:pt>
                <c:pt idx="296">
                  <c:v>1.1499999999999941</c:v>
                </c:pt>
                <c:pt idx="297">
                  <c:v>1.06</c:v>
                </c:pt>
                <c:pt idx="298">
                  <c:v>1.06</c:v>
                </c:pt>
                <c:pt idx="299">
                  <c:v>1.22</c:v>
                </c:pt>
                <c:pt idx="300">
                  <c:v>1.07</c:v>
                </c:pt>
                <c:pt idx="301">
                  <c:v>1.06</c:v>
                </c:pt>
                <c:pt idx="302">
                  <c:v>1.08</c:v>
                </c:pt>
                <c:pt idx="303">
                  <c:v>1.1000000000000001</c:v>
                </c:pt>
                <c:pt idx="304">
                  <c:v>1.08</c:v>
                </c:pt>
                <c:pt idx="305">
                  <c:v>1.0900000000000001</c:v>
                </c:pt>
                <c:pt idx="306">
                  <c:v>1.0900000000000001</c:v>
                </c:pt>
                <c:pt idx="307">
                  <c:v>1.06</c:v>
                </c:pt>
                <c:pt idx="308">
                  <c:v>1.1000000000000001</c:v>
                </c:pt>
                <c:pt idx="309">
                  <c:v>1.0900000000000001</c:v>
                </c:pt>
                <c:pt idx="310">
                  <c:v>1.08</c:v>
                </c:pt>
              </c:numCache>
            </c:numRef>
          </c:val>
          <c:smooth val="0"/>
          <c:extLst>
            <c:ext xmlns:c16="http://schemas.microsoft.com/office/drawing/2014/chart" uri="{C3380CC4-5D6E-409C-BE32-E72D297353CC}">
              <c16:uniqueId val="{00000003-38A9-420D-A0D4-2070E9716395}"/>
            </c:ext>
          </c:extLst>
        </c:ser>
        <c:ser>
          <c:idx val="4"/>
          <c:order val="4"/>
          <c:marker>
            <c:symbol val="none"/>
          </c:marker>
          <c:val>
            <c:numRef>
              <c:f>Sheet1!$H$100:$H$410</c:f>
              <c:numCache>
                <c:formatCode>General</c:formatCode>
                <c:ptCount val="311"/>
                <c:pt idx="0">
                  <c:v>29.01</c:v>
                </c:pt>
                <c:pt idx="1">
                  <c:v>29.14</c:v>
                </c:pt>
                <c:pt idx="2">
                  <c:v>28.93</c:v>
                </c:pt>
                <c:pt idx="3">
                  <c:v>29.02</c:v>
                </c:pt>
                <c:pt idx="4">
                  <c:v>29.05</c:v>
                </c:pt>
                <c:pt idx="5">
                  <c:v>28.919999999999987</c:v>
                </c:pt>
                <c:pt idx="6">
                  <c:v>28.650000000000031</c:v>
                </c:pt>
                <c:pt idx="7">
                  <c:v>29.16</c:v>
                </c:pt>
                <c:pt idx="8">
                  <c:v>29.05</c:v>
                </c:pt>
                <c:pt idx="9">
                  <c:v>29.130000000000031</c:v>
                </c:pt>
                <c:pt idx="10">
                  <c:v>33.090000000000003</c:v>
                </c:pt>
                <c:pt idx="11">
                  <c:v>33.25</c:v>
                </c:pt>
                <c:pt idx="12">
                  <c:v>30.759999999999987</c:v>
                </c:pt>
                <c:pt idx="13">
                  <c:v>32.290000000000013</c:v>
                </c:pt>
                <c:pt idx="14">
                  <c:v>30.62</c:v>
                </c:pt>
                <c:pt idx="15">
                  <c:v>31.58</c:v>
                </c:pt>
                <c:pt idx="16">
                  <c:v>30.7</c:v>
                </c:pt>
                <c:pt idx="17">
                  <c:v>30.55</c:v>
                </c:pt>
                <c:pt idx="18">
                  <c:v>29.82</c:v>
                </c:pt>
                <c:pt idx="19">
                  <c:v>41.98</c:v>
                </c:pt>
                <c:pt idx="20">
                  <c:v>42</c:v>
                </c:pt>
                <c:pt idx="21">
                  <c:v>42.44</c:v>
                </c:pt>
                <c:pt idx="22">
                  <c:v>42.38</c:v>
                </c:pt>
                <c:pt idx="23">
                  <c:v>42.290000000000013</c:v>
                </c:pt>
                <c:pt idx="24">
                  <c:v>42.67</c:v>
                </c:pt>
                <c:pt idx="25">
                  <c:v>42.84</c:v>
                </c:pt>
                <c:pt idx="26">
                  <c:v>43.86</c:v>
                </c:pt>
                <c:pt idx="27">
                  <c:v>39.28</c:v>
                </c:pt>
                <c:pt idx="28">
                  <c:v>39.03</c:v>
                </c:pt>
                <c:pt idx="29">
                  <c:v>38.870000000000005</c:v>
                </c:pt>
                <c:pt idx="30">
                  <c:v>48.44</c:v>
                </c:pt>
                <c:pt idx="31">
                  <c:v>48.61</c:v>
                </c:pt>
                <c:pt idx="32">
                  <c:v>48.42</c:v>
                </c:pt>
                <c:pt idx="33">
                  <c:v>47.99</c:v>
                </c:pt>
                <c:pt idx="34">
                  <c:v>47.98</c:v>
                </c:pt>
                <c:pt idx="35">
                  <c:v>48.05</c:v>
                </c:pt>
                <c:pt idx="36">
                  <c:v>48.230000000000011</c:v>
                </c:pt>
                <c:pt idx="37">
                  <c:v>48.07</c:v>
                </c:pt>
                <c:pt idx="38">
                  <c:v>48.660000000000011</c:v>
                </c:pt>
                <c:pt idx="39">
                  <c:v>48.71</c:v>
                </c:pt>
                <c:pt idx="40">
                  <c:v>44.68</c:v>
                </c:pt>
                <c:pt idx="41">
                  <c:v>44.67</c:v>
                </c:pt>
                <c:pt idx="42">
                  <c:v>45</c:v>
                </c:pt>
                <c:pt idx="43">
                  <c:v>46.39</c:v>
                </c:pt>
                <c:pt idx="44">
                  <c:v>46.230000000000011</c:v>
                </c:pt>
                <c:pt idx="45">
                  <c:v>46.81</c:v>
                </c:pt>
                <c:pt idx="46">
                  <c:v>46.2</c:v>
                </c:pt>
                <c:pt idx="47">
                  <c:v>35.800000000000004</c:v>
                </c:pt>
                <c:pt idx="48">
                  <c:v>33.68</c:v>
                </c:pt>
                <c:pt idx="49">
                  <c:v>49.17</c:v>
                </c:pt>
                <c:pt idx="50">
                  <c:v>48.94</c:v>
                </c:pt>
                <c:pt idx="51">
                  <c:v>49.18</c:v>
                </c:pt>
                <c:pt idx="52">
                  <c:v>49.46</c:v>
                </c:pt>
                <c:pt idx="53">
                  <c:v>48.61</c:v>
                </c:pt>
                <c:pt idx="54">
                  <c:v>51.45</c:v>
                </c:pt>
                <c:pt idx="55">
                  <c:v>51.08</c:v>
                </c:pt>
                <c:pt idx="56">
                  <c:v>49.2</c:v>
                </c:pt>
                <c:pt idx="57">
                  <c:v>49.2</c:v>
                </c:pt>
                <c:pt idx="58">
                  <c:v>48.75</c:v>
                </c:pt>
                <c:pt idx="59">
                  <c:v>49.5</c:v>
                </c:pt>
                <c:pt idx="60">
                  <c:v>49.33</c:v>
                </c:pt>
                <c:pt idx="61">
                  <c:v>48.63</c:v>
                </c:pt>
                <c:pt idx="62">
                  <c:v>48.220000000000013</c:v>
                </c:pt>
                <c:pt idx="63">
                  <c:v>30.479999999999986</c:v>
                </c:pt>
                <c:pt idx="64">
                  <c:v>31.51</c:v>
                </c:pt>
                <c:pt idx="65">
                  <c:v>31.130000000000031</c:v>
                </c:pt>
                <c:pt idx="66">
                  <c:v>33.58</c:v>
                </c:pt>
                <c:pt idx="67">
                  <c:v>30.830000000000005</c:v>
                </c:pt>
                <c:pt idx="68">
                  <c:v>29.9</c:v>
                </c:pt>
                <c:pt idx="69">
                  <c:v>30.779999999999987</c:v>
                </c:pt>
                <c:pt idx="70">
                  <c:v>52.95</c:v>
                </c:pt>
                <c:pt idx="71">
                  <c:v>53.07</c:v>
                </c:pt>
                <c:pt idx="72">
                  <c:v>52.32</c:v>
                </c:pt>
                <c:pt idx="73">
                  <c:v>11.21</c:v>
                </c:pt>
                <c:pt idx="74">
                  <c:v>11.2</c:v>
                </c:pt>
                <c:pt idx="75">
                  <c:v>11.09</c:v>
                </c:pt>
                <c:pt idx="76">
                  <c:v>11.07</c:v>
                </c:pt>
                <c:pt idx="77">
                  <c:v>11.08</c:v>
                </c:pt>
                <c:pt idx="78">
                  <c:v>11.11</c:v>
                </c:pt>
                <c:pt idx="79">
                  <c:v>11.13</c:v>
                </c:pt>
                <c:pt idx="80">
                  <c:v>11.22</c:v>
                </c:pt>
                <c:pt idx="81">
                  <c:v>11.23</c:v>
                </c:pt>
                <c:pt idx="82">
                  <c:v>11.13</c:v>
                </c:pt>
                <c:pt idx="83">
                  <c:v>10.62</c:v>
                </c:pt>
                <c:pt idx="84">
                  <c:v>10.79</c:v>
                </c:pt>
                <c:pt idx="85">
                  <c:v>10.49</c:v>
                </c:pt>
                <c:pt idx="86">
                  <c:v>10.63</c:v>
                </c:pt>
                <c:pt idx="87">
                  <c:v>10.69</c:v>
                </c:pt>
                <c:pt idx="88">
                  <c:v>10.58</c:v>
                </c:pt>
                <c:pt idx="89">
                  <c:v>10.52</c:v>
                </c:pt>
                <c:pt idx="90">
                  <c:v>8.06</c:v>
                </c:pt>
                <c:pt idx="91">
                  <c:v>8.16</c:v>
                </c:pt>
                <c:pt idx="92">
                  <c:v>8.16</c:v>
                </c:pt>
                <c:pt idx="93">
                  <c:v>8.0500000000000007</c:v>
                </c:pt>
                <c:pt idx="94">
                  <c:v>13.97</c:v>
                </c:pt>
                <c:pt idx="95">
                  <c:v>13.52</c:v>
                </c:pt>
                <c:pt idx="96">
                  <c:v>13.450000000000006</c:v>
                </c:pt>
                <c:pt idx="97">
                  <c:v>13.73</c:v>
                </c:pt>
                <c:pt idx="98">
                  <c:v>13.360000000000024</c:v>
                </c:pt>
                <c:pt idx="99">
                  <c:v>8.81</c:v>
                </c:pt>
                <c:pt idx="100">
                  <c:v>8.76</c:v>
                </c:pt>
                <c:pt idx="101">
                  <c:v>8.9600000000000026</c:v>
                </c:pt>
                <c:pt idx="102">
                  <c:v>8.82</c:v>
                </c:pt>
                <c:pt idx="103">
                  <c:v>7.08</c:v>
                </c:pt>
                <c:pt idx="104">
                  <c:v>7.1199999999999966</c:v>
                </c:pt>
                <c:pt idx="105">
                  <c:v>7.71</c:v>
                </c:pt>
                <c:pt idx="106">
                  <c:v>7.06</c:v>
                </c:pt>
                <c:pt idx="107">
                  <c:v>7.04</c:v>
                </c:pt>
                <c:pt idx="108">
                  <c:v>7.07</c:v>
                </c:pt>
                <c:pt idx="109">
                  <c:v>7.08</c:v>
                </c:pt>
                <c:pt idx="110">
                  <c:v>7.29</c:v>
                </c:pt>
                <c:pt idx="111">
                  <c:v>7.13</c:v>
                </c:pt>
                <c:pt idx="112">
                  <c:v>7.1599999999999975</c:v>
                </c:pt>
                <c:pt idx="113">
                  <c:v>12.96</c:v>
                </c:pt>
                <c:pt idx="114">
                  <c:v>12.89</c:v>
                </c:pt>
                <c:pt idx="115">
                  <c:v>14.39</c:v>
                </c:pt>
                <c:pt idx="116">
                  <c:v>12.38</c:v>
                </c:pt>
                <c:pt idx="117">
                  <c:v>12.24</c:v>
                </c:pt>
                <c:pt idx="118">
                  <c:v>9.64</c:v>
                </c:pt>
                <c:pt idx="119">
                  <c:v>9.84</c:v>
                </c:pt>
                <c:pt idx="120">
                  <c:v>9.52</c:v>
                </c:pt>
                <c:pt idx="121">
                  <c:v>8.2000000000000011</c:v>
                </c:pt>
                <c:pt idx="122">
                  <c:v>8.42</c:v>
                </c:pt>
                <c:pt idx="123">
                  <c:v>8.2900000000000009</c:v>
                </c:pt>
                <c:pt idx="124">
                  <c:v>9.2800000000000011</c:v>
                </c:pt>
                <c:pt idx="125">
                  <c:v>8.74</c:v>
                </c:pt>
                <c:pt idx="126">
                  <c:v>8.7900000000000009</c:v>
                </c:pt>
                <c:pt idx="127">
                  <c:v>8.67</c:v>
                </c:pt>
                <c:pt idx="128">
                  <c:v>9.92</c:v>
                </c:pt>
                <c:pt idx="129">
                  <c:v>9.43</c:v>
                </c:pt>
                <c:pt idx="130">
                  <c:v>9.65</c:v>
                </c:pt>
                <c:pt idx="131">
                  <c:v>9.66</c:v>
                </c:pt>
                <c:pt idx="132">
                  <c:v>10.32</c:v>
                </c:pt>
                <c:pt idx="133">
                  <c:v>10.32</c:v>
                </c:pt>
                <c:pt idx="134">
                  <c:v>10.06</c:v>
                </c:pt>
                <c:pt idx="135">
                  <c:v>9.9700000000000006</c:v>
                </c:pt>
                <c:pt idx="136">
                  <c:v>10.030000000000001</c:v>
                </c:pt>
                <c:pt idx="137">
                  <c:v>10.14</c:v>
                </c:pt>
                <c:pt idx="138">
                  <c:v>9.77</c:v>
                </c:pt>
                <c:pt idx="139">
                  <c:v>9.7900000000000009</c:v>
                </c:pt>
                <c:pt idx="140">
                  <c:v>9.8600000000000048</c:v>
                </c:pt>
                <c:pt idx="141">
                  <c:v>8.27</c:v>
                </c:pt>
                <c:pt idx="142">
                  <c:v>7.85</c:v>
                </c:pt>
                <c:pt idx="143">
                  <c:v>7.9</c:v>
                </c:pt>
                <c:pt idx="144">
                  <c:v>7.89</c:v>
                </c:pt>
                <c:pt idx="145">
                  <c:v>7.88</c:v>
                </c:pt>
                <c:pt idx="146">
                  <c:v>7.89</c:v>
                </c:pt>
                <c:pt idx="147">
                  <c:v>7.9</c:v>
                </c:pt>
                <c:pt idx="148">
                  <c:v>7.98</c:v>
                </c:pt>
                <c:pt idx="149">
                  <c:v>7.9700000000000024</c:v>
                </c:pt>
                <c:pt idx="150">
                  <c:v>8.02</c:v>
                </c:pt>
                <c:pt idx="151">
                  <c:v>7.94</c:v>
                </c:pt>
                <c:pt idx="152">
                  <c:v>7.94</c:v>
                </c:pt>
                <c:pt idx="153">
                  <c:v>7.94</c:v>
                </c:pt>
                <c:pt idx="154">
                  <c:v>7.9700000000000024</c:v>
                </c:pt>
                <c:pt idx="155">
                  <c:v>8.0500000000000007</c:v>
                </c:pt>
                <c:pt idx="156">
                  <c:v>9.48</c:v>
                </c:pt>
                <c:pt idx="157">
                  <c:v>9.75</c:v>
                </c:pt>
                <c:pt idx="158">
                  <c:v>9.75</c:v>
                </c:pt>
                <c:pt idx="159">
                  <c:v>9.58</c:v>
                </c:pt>
                <c:pt idx="160">
                  <c:v>9.49</c:v>
                </c:pt>
                <c:pt idx="161">
                  <c:v>9.6300000000000008</c:v>
                </c:pt>
                <c:pt idx="162">
                  <c:v>9.49</c:v>
                </c:pt>
                <c:pt idx="163">
                  <c:v>9.61</c:v>
                </c:pt>
                <c:pt idx="164">
                  <c:v>9.66</c:v>
                </c:pt>
                <c:pt idx="165">
                  <c:v>15.18</c:v>
                </c:pt>
                <c:pt idx="166">
                  <c:v>15.370000000000006</c:v>
                </c:pt>
                <c:pt idx="167">
                  <c:v>15.32</c:v>
                </c:pt>
                <c:pt idx="168">
                  <c:v>15.52</c:v>
                </c:pt>
                <c:pt idx="169">
                  <c:v>14.79</c:v>
                </c:pt>
                <c:pt idx="170">
                  <c:v>14.65</c:v>
                </c:pt>
                <c:pt idx="171">
                  <c:v>14.68</c:v>
                </c:pt>
                <c:pt idx="172">
                  <c:v>14.56</c:v>
                </c:pt>
                <c:pt idx="173">
                  <c:v>14.55</c:v>
                </c:pt>
                <c:pt idx="174">
                  <c:v>18.279999999999987</c:v>
                </c:pt>
                <c:pt idx="175">
                  <c:v>14.7</c:v>
                </c:pt>
                <c:pt idx="176">
                  <c:v>14.9</c:v>
                </c:pt>
                <c:pt idx="177">
                  <c:v>15.02</c:v>
                </c:pt>
                <c:pt idx="178">
                  <c:v>16.55</c:v>
                </c:pt>
                <c:pt idx="179">
                  <c:v>14.89</c:v>
                </c:pt>
                <c:pt idx="180">
                  <c:v>15.27</c:v>
                </c:pt>
                <c:pt idx="181">
                  <c:v>14.92</c:v>
                </c:pt>
                <c:pt idx="182">
                  <c:v>14.73</c:v>
                </c:pt>
                <c:pt idx="183">
                  <c:v>14.44</c:v>
                </c:pt>
                <c:pt idx="184">
                  <c:v>11.76</c:v>
                </c:pt>
                <c:pt idx="185">
                  <c:v>14.26</c:v>
                </c:pt>
                <c:pt idx="186">
                  <c:v>16.55</c:v>
                </c:pt>
                <c:pt idx="187">
                  <c:v>14.07</c:v>
                </c:pt>
                <c:pt idx="188">
                  <c:v>14.05</c:v>
                </c:pt>
                <c:pt idx="189">
                  <c:v>14.21</c:v>
                </c:pt>
                <c:pt idx="190">
                  <c:v>13.58</c:v>
                </c:pt>
                <c:pt idx="191">
                  <c:v>13.6</c:v>
                </c:pt>
                <c:pt idx="192">
                  <c:v>13.6</c:v>
                </c:pt>
                <c:pt idx="193">
                  <c:v>13.56</c:v>
                </c:pt>
                <c:pt idx="194">
                  <c:v>13.88</c:v>
                </c:pt>
                <c:pt idx="195">
                  <c:v>14.08</c:v>
                </c:pt>
                <c:pt idx="196">
                  <c:v>13.97</c:v>
                </c:pt>
                <c:pt idx="197">
                  <c:v>15.75</c:v>
                </c:pt>
                <c:pt idx="198">
                  <c:v>13.96</c:v>
                </c:pt>
                <c:pt idx="199">
                  <c:v>14.1</c:v>
                </c:pt>
                <c:pt idx="200">
                  <c:v>17.66</c:v>
                </c:pt>
                <c:pt idx="201">
                  <c:v>12.19</c:v>
                </c:pt>
                <c:pt idx="202">
                  <c:v>11.78</c:v>
                </c:pt>
                <c:pt idx="203">
                  <c:v>12.09</c:v>
                </c:pt>
                <c:pt idx="204">
                  <c:v>12.26</c:v>
                </c:pt>
                <c:pt idx="205">
                  <c:v>12.12</c:v>
                </c:pt>
                <c:pt idx="206">
                  <c:v>12.07</c:v>
                </c:pt>
                <c:pt idx="207">
                  <c:v>12.14</c:v>
                </c:pt>
                <c:pt idx="208">
                  <c:v>12.51</c:v>
                </c:pt>
                <c:pt idx="209">
                  <c:v>12.34</c:v>
                </c:pt>
                <c:pt idx="210">
                  <c:v>12.14</c:v>
                </c:pt>
                <c:pt idx="211">
                  <c:v>12.08</c:v>
                </c:pt>
                <c:pt idx="212">
                  <c:v>12.28</c:v>
                </c:pt>
                <c:pt idx="213">
                  <c:v>12.11</c:v>
                </c:pt>
                <c:pt idx="214">
                  <c:v>12.25</c:v>
                </c:pt>
                <c:pt idx="215">
                  <c:v>13.22</c:v>
                </c:pt>
                <c:pt idx="216">
                  <c:v>12.22</c:v>
                </c:pt>
                <c:pt idx="217">
                  <c:v>12.53</c:v>
                </c:pt>
                <c:pt idx="218">
                  <c:v>12.370000000000006</c:v>
                </c:pt>
                <c:pt idx="219">
                  <c:v>12.31</c:v>
                </c:pt>
                <c:pt idx="220">
                  <c:v>12.360000000000024</c:v>
                </c:pt>
                <c:pt idx="221">
                  <c:v>12.46</c:v>
                </c:pt>
                <c:pt idx="222">
                  <c:v>12.13</c:v>
                </c:pt>
                <c:pt idx="223">
                  <c:v>12.19</c:v>
                </c:pt>
                <c:pt idx="224">
                  <c:v>12.11</c:v>
                </c:pt>
                <c:pt idx="225">
                  <c:v>12.31</c:v>
                </c:pt>
                <c:pt idx="226">
                  <c:v>12.16</c:v>
                </c:pt>
                <c:pt idx="227">
                  <c:v>12.14</c:v>
                </c:pt>
                <c:pt idx="228">
                  <c:v>14.25</c:v>
                </c:pt>
                <c:pt idx="229">
                  <c:v>14.16</c:v>
                </c:pt>
                <c:pt idx="230">
                  <c:v>14.350000000000026</c:v>
                </c:pt>
                <c:pt idx="231">
                  <c:v>14.39</c:v>
                </c:pt>
                <c:pt idx="232">
                  <c:v>14.33</c:v>
                </c:pt>
                <c:pt idx="233">
                  <c:v>14.11</c:v>
                </c:pt>
                <c:pt idx="234">
                  <c:v>14.12</c:v>
                </c:pt>
                <c:pt idx="235">
                  <c:v>14.1</c:v>
                </c:pt>
                <c:pt idx="236">
                  <c:v>14.16</c:v>
                </c:pt>
                <c:pt idx="237">
                  <c:v>14.05</c:v>
                </c:pt>
                <c:pt idx="238">
                  <c:v>14.19</c:v>
                </c:pt>
                <c:pt idx="239">
                  <c:v>14.11</c:v>
                </c:pt>
                <c:pt idx="240">
                  <c:v>14.07</c:v>
                </c:pt>
                <c:pt idx="241">
                  <c:v>14.12</c:v>
                </c:pt>
                <c:pt idx="242">
                  <c:v>14.12</c:v>
                </c:pt>
                <c:pt idx="243">
                  <c:v>14.19</c:v>
                </c:pt>
                <c:pt idx="244">
                  <c:v>14.41</c:v>
                </c:pt>
                <c:pt idx="245">
                  <c:v>14.17</c:v>
                </c:pt>
                <c:pt idx="246">
                  <c:v>14.14</c:v>
                </c:pt>
                <c:pt idx="247">
                  <c:v>14.09</c:v>
                </c:pt>
                <c:pt idx="248">
                  <c:v>14.02</c:v>
                </c:pt>
                <c:pt idx="249">
                  <c:v>14.04</c:v>
                </c:pt>
                <c:pt idx="250">
                  <c:v>15.6</c:v>
                </c:pt>
                <c:pt idx="251">
                  <c:v>14.11</c:v>
                </c:pt>
                <c:pt idx="252">
                  <c:v>14.14</c:v>
                </c:pt>
                <c:pt idx="253">
                  <c:v>17.100000000000001</c:v>
                </c:pt>
                <c:pt idx="254">
                  <c:v>14.74</c:v>
                </c:pt>
                <c:pt idx="255">
                  <c:v>14.21</c:v>
                </c:pt>
                <c:pt idx="256">
                  <c:v>14.12</c:v>
                </c:pt>
                <c:pt idx="257">
                  <c:v>13.54</c:v>
                </c:pt>
                <c:pt idx="258">
                  <c:v>13.58</c:v>
                </c:pt>
                <c:pt idx="259">
                  <c:v>13.61</c:v>
                </c:pt>
                <c:pt idx="260">
                  <c:v>13.54</c:v>
                </c:pt>
                <c:pt idx="261">
                  <c:v>13.51</c:v>
                </c:pt>
                <c:pt idx="262">
                  <c:v>13.75</c:v>
                </c:pt>
                <c:pt idx="263">
                  <c:v>13.76</c:v>
                </c:pt>
                <c:pt idx="264">
                  <c:v>13.38</c:v>
                </c:pt>
                <c:pt idx="265">
                  <c:v>13.64</c:v>
                </c:pt>
                <c:pt idx="266">
                  <c:v>13.77</c:v>
                </c:pt>
                <c:pt idx="267">
                  <c:v>13.67</c:v>
                </c:pt>
                <c:pt idx="268">
                  <c:v>13.66</c:v>
                </c:pt>
                <c:pt idx="269">
                  <c:v>11.32</c:v>
                </c:pt>
                <c:pt idx="270">
                  <c:v>11.450000000000006</c:v>
                </c:pt>
                <c:pt idx="271">
                  <c:v>11.34</c:v>
                </c:pt>
                <c:pt idx="272">
                  <c:v>11.21</c:v>
                </c:pt>
                <c:pt idx="273">
                  <c:v>11.46</c:v>
                </c:pt>
                <c:pt idx="274">
                  <c:v>11.29</c:v>
                </c:pt>
                <c:pt idx="275">
                  <c:v>11.29</c:v>
                </c:pt>
                <c:pt idx="276">
                  <c:v>11.26</c:v>
                </c:pt>
                <c:pt idx="277">
                  <c:v>11.42</c:v>
                </c:pt>
                <c:pt idx="278">
                  <c:v>10.51</c:v>
                </c:pt>
                <c:pt idx="279">
                  <c:v>10.53</c:v>
                </c:pt>
                <c:pt idx="280">
                  <c:v>10.54</c:v>
                </c:pt>
                <c:pt idx="281">
                  <c:v>10.4</c:v>
                </c:pt>
                <c:pt idx="282">
                  <c:v>10.41</c:v>
                </c:pt>
                <c:pt idx="283">
                  <c:v>10.54</c:v>
                </c:pt>
                <c:pt idx="284">
                  <c:v>10.51</c:v>
                </c:pt>
                <c:pt idx="285">
                  <c:v>10.47</c:v>
                </c:pt>
                <c:pt idx="286">
                  <c:v>10.43</c:v>
                </c:pt>
                <c:pt idx="287">
                  <c:v>13.8</c:v>
                </c:pt>
                <c:pt idx="288">
                  <c:v>13.75</c:v>
                </c:pt>
                <c:pt idx="289">
                  <c:v>10.53</c:v>
                </c:pt>
                <c:pt idx="290">
                  <c:v>10.59</c:v>
                </c:pt>
                <c:pt idx="291">
                  <c:v>10.52</c:v>
                </c:pt>
                <c:pt idx="292">
                  <c:v>10.54</c:v>
                </c:pt>
                <c:pt idx="293">
                  <c:v>10.38</c:v>
                </c:pt>
                <c:pt idx="294">
                  <c:v>9.4500000000000028</c:v>
                </c:pt>
                <c:pt idx="295">
                  <c:v>9.7200000000000006</c:v>
                </c:pt>
                <c:pt idx="296">
                  <c:v>9.6300000000000008</c:v>
                </c:pt>
                <c:pt idx="297">
                  <c:v>9.3800000000000008</c:v>
                </c:pt>
                <c:pt idx="298">
                  <c:v>9.52</c:v>
                </c:pt>
                <c:pt idx="299">
                  <c:v>9.61</c:v>
                </c:pt>
                <c:pt idx="300">
                  <c:v>8.18</c:v>
                </c:pt>
                <c:pt idx="301">
                  <c:v>8.120000000000001</c:v>
                </c:pt>
                <c:pt idx="302">
                  <c:v>8.25</c:v>
                </c:pt>
                <c:pt idx="303">
                  <c:v>8.23</c:v>
                </c:pt>
                <c:pt idx="304">
                  <c:v>8.2100000000000009</c:v>
                </c:pt>
                <c:pt idx="305">
                  <c:v>8.17</c:v>
                </c:pt>
                <c:pt idx="306">
                  <c:v>8.3000000000000007</c:v>
                </c:pt>
                <c:pt idx="307">
                  <c:v>8.25</c:v>
                </c:pt>
                <c:pt idx="308">
                  <c:v>8.52</c:v>
                </c:pt>
                <c:pt idx="309">
                  <c:v>8.2000000000000011</c:v>
                </c:pt>
                <c:pt idx="310">
                  <c:v>8.11</c:v>
                </c:pt>
              </c:numCache>
            </c:numRef>
          </c:val>
          <c:smooth val="0"/>
          <c:extLst>
            <c:ext xmlns:c16="http://schemas.microsoft.com/office/drawing/2014/chart" uri="{C3380CC4-5D6E-409C-BE32-E72D297353CC}">
              <c16:uniqueId val="{00000004-38A9-420D-A0D4-2070E9716395}"/>
            </c:ext>
          </c:extLst>
        </c:ser>
        <c:ser>
          <c:idx val="5"/>
          <c:order val="5"/>
          <c:marker>
            <c:symbol val="none"/>
          </c:marker>
          <c:val>
            <c:numRef>
              <c:f>Sheet1!$I$100:$I$410</c:f>
              <c:numCache>
                <c:formatCode>General</c:formatCode>
                <c:ptCount val="311"/>
                <c:pt idx="0">
                  <c:v>80.64</c:v>
                </c:pt>
                <c:pt idx="1">
                  <c:v>80.45</c:v>
                </c:pt>
                <c:pt idx="2">
                  <c:v>80.14</c:v>
                </c:pt>
                <c:pt idx="3">
                  <c:v>80.569999999999993</c:v>
                </c:pt>
                <c:pt idx="4">
                  <c:v>82.36999999999999</c:v>
                </c:pt>
                <c:pt idx="5">
                  <c:v>80.569999999999993</c:v>
                </c:pt>
                <c:pt idx="6">
                  <c:v>81.97</c:v>
                </c:pt>
                <c:pt idx="7">
                  <c:v>80.83</c:v>
                </c:pt>
                <c:pt idx="8">
                  <c:v>80.31</c:v>
                </c:pt>
                <c:pt idx="9">
                  <c:v>80.45</c:v>
                </c:pt>
                <c:pt idx="10">
                  <c:v>95.5</c:v>
                </c:pt>
                <c:pt idx="11">
                  <c:v>92.69</c:v>
                </c:pt>
                <c:pt idx="12">
                  <c:v>90.61999999999999</c:v>
                </c:pt>
                <c:pt idx="13">
                  <c:v>92.56</c:v>
                </c:pt>
                <c:pt idx="14">
                  <c:v>88.42</c:v>
                </c:pt>
                <c:pt idx="15">
                  <c:v>88.6</c:v>
                </c:pt>
                <c:pt idx="16">
                  <c:v>85.6</c:v>
                </c:pt>
                <c:pt idx="17">
                  <c:v>85.66</c:v>
                </c:pt>
                <c:pt idx="18">
                  <c:v>85.69</c:v>
                </c:pt>
                <c:pt idx="19">
                  <c:v>81.910000000000025</c:v>
                </c:pt>
                <c:pt idx="20">
                  <c:v>83.77</c:v>
                </c:pt>
                <c:pt idx="21">
                  <c:v>82.2</c:v>
                </c:pt>
                <c:pt idx="22">
                  <c:v>81.849999999999994</c:v>
                </c:pt>
                <c:pt idx="23">
                  <c:v>81.86999999999999</c:v>
                </c:pt>
                <c:pt idx="24">
                  <c:v>86.08</c:v>
                </c:pt>
                <c:pt idx="25">
                  <c:v>85.79</c:v>
                </c:pt>
                <c:pt idx="26">
                  <c:v>86.55</c:v>
                </c:pt>
                <c:pt idx="27">
                  <c:v>97.86999999999999</c:v>
                </c:pt>
                <c:pt idx="28">
                  <c:v>97.240000000000023</c:v>
                </c:pt>
                <c:pt idx="29">
                  <c:v>96.29</c:v>
                </c:pt>
                <c:pt idx="30">
                  <c:v>81.940000000000026</c:v>
                </c:pt>
                <c:pt idx="31">
                  <c:v>81.910000000000025</c:v>
                </c:pt>
                <c:pt idx="32">
                  <c:v>81.81</c:v>
                </c:pt>
                <c:pt idx="33">
                  <c:v>82.47</c:v>
                </c:pt>
                <c:pt idx="34">
                  <c:v>82.72</c:v>
                </c:pt>
                <c:pt idx="35">
                  <c:v>82.410000000000025</c:v>
                </c:pt>
                <c:pt idx="36">
                  <c:v>82.31</c:v>
                </c:pt>
                <c:pt idx="37">
                  <c:v>82.45</c:v>
                </c:pt>
                <c:pt idx="38">
                  <c:v>82.669999999999987</c:v>
                </c:pt>
                <c:pt idx="39">
                  <c:v>83.14</c:v>
                </c:pt>
                <c:pt idx="40">
                  <c:v>90.66</c:v>
                </c:pt>
                <c:pt idx="41">
                  <c:v>90.78</c:v>
                </c:pt>
                <c:pt idx="42">
                  <c:v>91.48</c:v>
                </c:pt>
                <c:pt idx="43">
                  <c:v>89.38</c:v>
                </c:pt>
                <c:pt idx="44">
                  <c:v>89.48</c:v>
                </c:pt>
                <c:pt idx="45">
                  <c:v>88.78</c:v>
                </c:pt>
                <c:pt idx="46">
                  <c:v>88.7</c:v>
                </c:pt>
                <c:pt idx="47">
                  <c:v>111.01</c:v>
                </c:pt>
                <c:pt idx="48">
                  <c:v>105.1</c:v>
                </c:pt>
                <c:pt idx="49">
                  <c:v>88.14</c:v>
                </c:pt>
                <c:pt idx="50">
                  <c:v>87.79</c:v>
                </c:pt>
                <c:pt idx="51">
                  <c:v>89.649999999999991</c:v>
                </c:pt>
                <c:pt idx="52">
                  <c:v>87.36</c:v>
                </c:pt>
                <c:pt idx="53">
                  <c:v>89.86999999999999</c:v>
                </c:pt>
                <c:pt idx="54">
                  <c:v>89.410000000000025</c:v>
                </c:pt>
                <c:pt idx="55">
                  <c:v>87.8</c:v>
                </c:pt>
                <c:pt idx="56">
                  <c:v>88.04</c:v>
                </c:pt>
                <c:pt idx="57">
                  <c:v>87.84</c:v>
                </c:pt>
                <c:pt idx="58">
                  <c:v>85.69</c:v>
                </c:pt>
                <c:pt idx="59">
                  <c:v>91.13</c:v>
                </c:pt>
                <c:pt idx="60">
                  <c:v>92.59</c:v>
                </c:pt>
                <c:pt idx="61">
                  <c:v>85.679999999999978</c:v>
                </c:pt>
                <c:pt idx="62">
                  <c:v>85.69</c:v>
                </c:pt>
                <c:pt idx="63">
                  <c:v>82.34</c:v>
                </c:pt>
                <c:pt idx="64">
                  <c:v>87.960000000000022</c:v>
                </c:pt>
                <c:pt idx="65">
                  <c:v>81.97</c:v>
                </c:pt>
                <c:pt idx="66">
                  <c:v>84.910000000000025</c:v>
                </c:pt>
                <c:pt idx="67">
                  <c:v>84.72</c:v>
                </c:pt>
                <c:pt idx="68">
                  <c:v>84.88</c:v>
                </c:pt>
                <c:pt idx="69">
                  <c:v>85.06</c:v>
                </c:pt>
                <c:pt idx="70">
                  <c:v>111.73</c:v>
                </c:pt>
                <c:pt idx="71">
                  <c:v>102.43</c:v>
                </c:pt>
                <c:pt idx="72">
                  <c:v>103.01</c:v>
                </c:pt>
                <c:pt idx="73">
                  <c:v>102.04</c:v>
                </c:pt>
                <c:pt idx="74">
                  <c:v>101.74000000000002</c:v>
                </c:pt>
                <c:pt idx="75">
                  <c:v>101.7</c:v>
                </c:pt>
                <c:pt idx="76">
                  <c:v>101.86</c:v>
                </c:pt>
                <c:pt idx="77">
                  <c:v>103.36</c:v>
                </c:pt>
                <c:pt idx="78">
                  <c:v>103.45</c:v>
                </c:pt>
                <c:pt idx="79">
                  <c:v>102.59</c:v>
                </c:pt>
                <c:pt idx="80">
                  <c:v>99.82</c:v>
                </c:pt>
                <c:pt idx="81">
                  <c:v>100.22</c:v>
                </c:pt>
                <c:pt idx="82">
                  <c:v>99.69</c:v>
                </c:pt>
                <c:pt idx="83">
                  <c:v>80.34</c:v>
                </c:pt>
                <c:pt idx="84">
                  <c:v>80.040000000000006</c:v>
                </c:pt>
                <c:pt idx="85">
                  <c:v>84.55</c:v>
                </c:pt>
                <c:pt idx="86">
                  <c:v>84.82</c:v>
                </c:pt>
                <c:pt idx="87">
                  <c:v>79.97</c:v>
                </c:pt>
                <c:pt idx="88">
                  <c:v>79.910000000000025</c:v>
                </c:pt>
                <c:pt idx="89">
                  <c:v>80.459999999999994</c:v>
                </c:pt>
                <c:pt idx="90">
                  <c:v>90.02</c:v>
                </c:pt>
                <c:pt idx="91">
                  <c:v>87.75</c:v>
                </c:pt>
                <c:pt idx="92">
                  <c:v>87.57</c:v>
                </c:pt>
                <c:pt idx="93">
                  <c:v>87.85</c:v>
                </c:pt>
                <c:pt idx="94">
                  <c:v>78.31</c:v>
                </c:pt>
                <c:pt idx="95">
                  <c:v>78.47</c:v>
                </c:pt>
                <c:pt idx="96">
                  <c:v>78.489999999999995</c:v>
                </c:pt>
                <c:pt idx="97">
                  <c:v>78.930000000000007</c:v>
                </c:pt>
                <c:pt idx="98">
                  <c:v>80.08</c:v>
                </c:pt>
                <c:pt idx="99">
                  <c:v>81.16</c:v>
                </c:pt>
                <c:pt idx="100">
                  <c:v>85.11</c:v>
                </c:pt>
                <c:pt idx="101">
                  <c:v>85.22</c:v>
                </c:pt>
                <c:pt idx="102">
                  <c:v>85.169999999999987</c:v>
                </c:pt>
                <c:pt idx="103">
                  <c:v>58.55</c:v>
                </c:pt>
                <c:pt idx="104">
                  <c:v>57.47</c:v>
                </c:pt>
                <c:pt idx="105">
                  <c:v>54.14</c:v>
                </c:pt>
                <c:pt idx="106">
                  <c:v>52.28</c:v>
                </c:pt>
                <c:pt idx="107">
                  <c:v>52.36</c:v>
                </c:pt>
                <c:pt idx="108">
                  <c:v>52.32</c:v>
                </c:pt>
                <c:pt idx="109">
                  <c:v>52.33</c:v>
                </c:pt>
                <c:pt idx="110">
                  <c:v>52.25</c:v>
                </c:pt>
                <c:pt idx="111">
                  <c:v>52.08</c:v>
                </c:pt>
                <c:pt idx="112">
                  <c:v>52.260000000000012</c:v>
                </c:pt>
                <c:pt idx="113">
                  <c:v>57.260000000000012</c:v>
                </c:pt>
                <c:pt idx="114">
                  <c:v>56.52</c:v>
                </c:pt>
                <c:pt idx="115">
                  <c:v>64.849999999999994</c:v>
                </c:pt>
                <c:pt idx="116">
                  <c:v>57.52</c:v>
                </c:pt>
                <c:pt idx="117">
                  <c:v>57.290000000000013</c:v>
                </c:pt>
                <c:pt idx="118">
                  <c:v>65.430000000000007</c:v>
                </c:pt>
                <c:pt idx="119">
                  <c:v>71.14</c:v>
                </c:pt>
                <c:pt idx="120">
                  <c:v>65.959999999999994</c:v>
                </c:pt>
                <c:pt idx="121">
                  <c:v>64.169999999999987</c:v>
                </c:pt>
                <c:pt idx="122">
                  <c:v>64.97</c:v>
                </c:pt>
                <c:pt idx="123">
                  <c:v>63.52</c:v>
                </c:pt>
                <c:pt idx="124">
                  <c:v>70.569999999999993</c:v>
                </c:pt>
                <c:pt idx="125">
                  <c:v>62.91</c:v>
                </c:pt>
                <c:pt idx="126">
                  <c:v>68.25</c:v>
                </c:pt>
                <c:pt idx="127">
                  <c:v>67.849999999999994</c:v>
                </c:pt>
                <c:pt idx="128">
                  <c:v>65.69</c:v>
                </c:pt>
                <c:pt idx="129">
                  <c:v>60.730000000000011</c:v>
                </c:pt>
                <c:pt idx="130">
                  <c:v>58.790000000000013</c:v>
                </c:pt>
                <c:pt idx="131">
                  <c:v>58.56</c:v>
                </c:pt>
                <c:pt idx="132">
                  <c:v>60.27</c:v>
                </c:pt>
                <c:pt idx="133">
                  <c:v>59.260000000000012</c:v>
                </c:pt>
                <c:pt idx="134">
                  <c:v>67.260000000000005</c:v>
                </c:pt>
                <c:pt idx="135">
                  <c:v>67.16</c:v>
                </c:pt>
                <c:pt idx="136">
                  <c:v>67.28</c:v>
                </c:pt>
                <c:pt idx="137">
                  <c:v>63.49</c:v>
                </c:pt>
                <c:pt idx="138">
                  <c:v>62.3</c:v>
                </c:pt>
                <c:pt idx="139">
                  <c:v>62.67</c:v>
                </c:pt>
                <c:pt idx="140">
                  <c:v>62.45</c:v>
                </c:pt>
                <c:pt idx="141">
                  <c:v>59.8</c:v>
                </c:pt>
                <c:pt idx="142">
                  <c:v>67.5</c:v>
                </c:pt>
                <c:pt idx="143">
                  <c:v>67.099999999999994</c:v>
                </c:pt>
                <c:pt idx="144">
                  <c:v>66.8</c:v>
                </c:pt>
                <c:pt idx="145">
                  <c:v>66.930000000000007</c:v>
                </c:pt>
                <c:pt idx="146">
                  <c:v>66.06</c:v>
                </c:pt>
                <c:pt idx="147">
                  <c:v>65.069999999999993</c:v>
                </c:pt>
                <c:pt idx="148">
                  <c:v>64.5</c:v>
                </c:pt>
                <c:pt idx="149">
                  <c:v>65.81</c:v>
                </c:pt>
                <c:pt idx="150">
                  <c:v>66.34</c:v>
                </c:pt>
                <c:pt idx="151">
                  <c:v>65.930000000000007</c:v>
                </c:pt>
                <c:pt idx="152">
                  <c:v>65.790000000000006</c:v>
                </c:pt>
                <c:pt idx="153">
                  <c:v>66.510000000000005</c:v>
                </c:pt>
                <c:pt idx="154">
                  <c:v>66.45</c:v>
                </c:pt>
                <c:pt idx="155">
                  <c:v>65.58</c:v>
                </c:pt>
                <c:pt idx="156">
                  <c:v>60.78</c:v>
                </c:pt>
                <c:pt idx="157">
                  <c:v>60.790000000000013</c:v>
                </c:pt>
                <c:pt idx="158">
                  <c:v>61.67</c:v>
                </c:pt>
                <c:pt idx="159">
                  <c:v>60.8</c:v>
                </c:pt>
                <c:pt idx="160">
                  <c:v>61.17</c:v>
                </c:pt>
                <c:pt idx="161">
                  <c:v>60.46</c:v>
                </c:pt>
                <c:pt idx="162">
                  <c:v>60.31</c:v>
                </c:pt>
                <c:pt idx="163">
                  <c:v>60.68</c:v>
                </c:pt>
                <c:pt idx="164">
                  <c:v>60.65</c:v>
                </c:pt>
                <c:pt idx="165">
                  <c:v>59.98</c:v>
                </c:pt>
                <c:pt idx="166">
                  <c:v>59.88</c:v>
                </c:pt>
                <c:pt idx="167">
                  <c:v>59.82</c:v>
                </c:pt>
                <c:pt idx="168">
                  <c:v>60.2</c:v>
                </c:pt>
                <c:pt idx="169">
                  <c:v>59.48</c:v>
                </c:pt>
                <c:pt idx="170">
                  <c:v>58.78</c:v>
                </c:pt>
                <c:pt idx="171">
                  <c:v>58.98</c:v>
                </c:pt>
                <c:pt idx="172">
                  <c:v>60.120000000000012</c:v>
                </c:pt>
                <c:pt idx="173">
                  <c:v>59.4</c:v>
                </c:pt>
                <c:pt idx="174">
                  <c:v>59.82</c:v>
                </c:pt>
                <c:pt idx="175">
                  <c:v>58.99</c:v>
                </c:pt>
                <c:pt idx="176">
                  <c:v>64.599999999999994</c:v>
                </c:pt>
                <c:pt idx="177">
                  <c:v>64.819999999999993</c:v>
                </c:pt>
                <c:pt idx="178">
                  <c:v>64.900000000000006</c:v>
                </c:pt>
                <c:pt idx="179">
                  <c:v>61.64</c:v>
                </c:pt>
                <c:pt idx="180">
                  <c:v>63.690000000000012</c:v>
                </c:pt>
                <c:pt idx="181">
                  <c:v>62.46</c:v>
                </c:pt>
                <c:pt idx="182">
                  <c:v>62.190000000000012</c:v>
                </c:pt>
                <c:pt idx="183">
                  <c:v>61</c:v>
                </c:pt>
                <c:pt idx="184">
                  <c:v>65.940000000000026</c:v>
                </c:pt>
                <c:pt idx="185">
                  <c:v>63.160000000000011</c:v>
                </c:pt>
                <c:pt idx="186">
                  <c:v>71.349999999999994</c:v>
                </c:pt>
                <c:pt idx="187">
                  <c:v>63.13</c:v>
                </c:pt>
                <c:pt idx="188">
                  <c:v>68.3</c:v>
                </c:pt>
                <c:pt idx="189">
                  <c:v>68.88</c:v>
                </c:pt>
                <c:pt idx="190">
                  <c:v>66.319999999999993</c:v>
                </c:pt>
                <c:pt idx="191">
                  <c:v>66.36</c:v>
                </c:pt>
                <c:pt idx="192">
                  <c:v>66.86</c:v>
                </c:pt>
                <c:pt idx="193">
                  <c:v>66.410000000000025</c:v>
                </c:pt>
                <c:pt idx="194">
                  <c:v>64.78</c:v>
                </c:pt>
                <c:pt idx="195">
                  <c:v>64.64</c:v>
                </c:pt>
                <c:pt idx="196">
                  <c:v>65.06</c:v>
                </c:pt>
                <c:pt idx="197">
                  <c:v>66.819999999999993</c:v>
                </c:pt>
                <c:pt idx="198">
                  <c:v>64.69</c:v>
                </c:pt>
                <c:pt idx="199">
                  <c:v>65.430000000000007</c:v>
                </c:pt>
                <c:pt idx="200">
                  <c:v>92.11</c:v>
                </c:pt>
                <c:pt idx="201">
                  <c:v>73.83</c:v>
                </c:pt>
                <c:pt idx="202">
                  <c:v>73.81</c:v>
                </c:pt>
                <c:pt idx="203">
                  <c:v>76.569999999999993</c:v>
                </c:pt>
                <c:pt idx="204">
                  <c:v>76.569999999999993</c:v>
                </c:pt>
                <c:pt idx="205">
                  <c:v>76.84</c:v>
                </c:pt>
                <c:pt idx="206">
                  <c:v>76.56</c:v>
                </c:pt>
                <c:pt idx="207">
                  <c:v>76.39</c:v>
                </c:pt>
                <c:pt idx="208">
                  <c:v>76.440000000000026</c:v>
                </c:pt>
                <c:pt idx="209">
                  <c:v>76.400000000000006</c:v>
                </c:pt>
                <c:pt idx="210">
                  <c:v>76.63</c:v>
                </c:pt>
                <c:pt idx="211">
                  <c:v>76.42</c:v>
                </c:pt>
                <c:pt idx="212">
                  <c:v>76.510000000000005</c:v>
                </c:pt>
                <c:pt idx="213">
                  <c:v>76.42</c:v>
                </c:pt>
                <c:pt idx="214">
                  <c:v>76.900000000000006</c:v>
                </c:pt>
                <c:pt idx="215">
                  <c:v>80.08</c:v>
                </c:pt>
                <c:pt idx="216">
                  <c:v>77.97</c:v>
                </c:pt>
                <c:pt idx="217">
                  <c:v>77.440000000000026</c:v>
                </c:pt>
                <c:pt idx="218">
                  <c:v>77.84</c:v>
                </c:pt>
                <c:pt idx="219">
                  <c:v>76.73</c:v>
                </c:pt>
                <c:pt idx="220">
                  <c:v>77.19</c:v>
                </c:pt>
                <c:pt idx="221">
                  <c:v>76.59</c:v>
                </c:pt>
                <c:pt idx="222">
                  <c:v>76.64</c:v>
                </c:pt>
                <c:pt idx="223">
                  <c:v>76.900000000000006</c:v>
                </c:pt>
                <c:pt idx="224">
                  <c:v>76.36999999999999</c:v>
                </c:pt>
                <c:pt idx="225">
                  <c:v>76.22</c:v>
                </c:pt>
                <c:pt idx="226">
                  <c:v>76.61</c:v>
                </c:pt>
                <c:pt idx="227">
                  <c:v>76.73</c:v>
                </c:pt>
                <c:pt idx="228">
                  <c:v>10.18</c:v>
                </c:pt>
                <c:pt idx="229">
                  <c:v>10.16</c:v>
                </c:pt>
                <c:pt idx="230">
                  <c:v>9.99</c:v>
                </c:pt>
                <c:pt idx="231">
                  <c:v>10.23</c:v>
                </c:pt>
                <c:pt idx="232">
                  <c:v>10</c:v>
                </c:pt>
                <c:pt idx="233">
                  <c:v>10.050000000000002</c:v>
                </c:pt>
                <c:pt idx="234">
                  <c:v>10</c:v>
                </c:pt>
                <c:pt idx="235">
                  <c:v>10.01</c:v>
                </c:pt>
                <c:pt idx="236">
                  <c:v>10</c:v>
                </c:pt>
                <c:pt idx="237">
                  <c:v>9.94</c:v>
                </c:pt>
                <c:pt idx="238">
                  <c:v>9.89</c:v>
                </c:pt>
                <c:pt idx="239">
                  <c:v>9.98</c:v>
                </c:pt>
                <c:pt idx="240">
                  <c:v>9.98</c:v>
                </c:pt>
                <c:pt idx="241">
                  <c:v>9.8800000000000008</c:v>
                </c:pt>
                <c:pt idx="242">
                  <c:v>9.8500000000000068</c:v>
                </c:pt>
                <c:pt idx="243">
                  <c:v>10.050000000000002</c:v>
                </c:pt>
                <c:pt idx="244">
                  <c:v>10.44</c:v>
                </c:pt>
                <c:pt idx="245">
                  <c:v>10.17</c:v>
                </c:pt>
                <c:pt idx="246">
                  <c:v>9.98</c:v>
                </c:pt>
                <c:pt idx="247">
                  <c:v>10.02</c:v>
                </c:pt>
                <c:pt idx="248">
                  <c:v>10.1</c:v>
                </c:pt>
                <c:pt idx="249">
                  <c:v>10.44</c:v>
                </c:pt>
                <c:pt idx="250">
                  <c:v>10.72</c:v>
                </c:pt>
                <c:pt idx="251">
                  <c:v>10.06</c:v>
                </c:pt>
                <c:pt idx="252">
                  <c:v>9.98</c:v>
                </c:pt>
                <c:pt idx="253">
                  <c:v>12.13</c:v>
                </c:pt>
                <c:pt idx="254">
                  <c:v>10.19</c:v>
                </c:pt>
                <c:pt idx="255">
                  <c:v>10.02</c:v>
                </c:pt>
                <c:pt idx="256">
                  <c:v>9.91</c:v>
                </c:pt>
                <c:pt idx="257">
                  <c:v>9.9700000000000006</c:v>
                </c:pt>
                <c:pt idx="258">
                  <c:v>10.09</c:v>
                </c:pt>
                <c:pt idx="259">
                  <c:v>10.08</c:v>
                </c:pt>
                <c:pt idx="260">
                  <c:v>10.32</c:v>
                </c:pt>
                <c:pt idx="261">
                  <c:v>10.050000000000002</c:v>
                </c:pt>
                <c:pt idx="262">
                  <c:v>9.9500000000000028</c:v>
                </c:pt>
                <c:pt idx="263">
                  <c:v>10.360000000000024</c:v>
                </c:pt>
                <c:pt idx="264">
                  <c:v>9.73</c:v>
                </c:pt>
                <c:pt idx="265">
                  <c:v>10.32</c:v>
                </c:pt>
                <c:pt idx="266">
                  <c:v>10.06</c:v>
                </c:pt>
                <c:pt idx="267">
                  <c:v>10.06</c:v>
                </c:pt>
                <c:pt idx="268">
                  <c:v>10.850000000000026</c:v>
                </c:pt>
                <c:pt idx="269">
                  <c:v>11.72</c:v>
                </c:pt>
                <c:pt idx="270">
                  <c:v>11.32</c:v>
                </c:pt>
                <c:pt idx="271">
                  <c:v>11.42</c:v>
                </c:pt>
                <c:pt idx="272">
                  <c:v>11.38</c:v>
                </c:pt>
                <c:pt idx="273">
                  <c:v>11.49</c:v>
                </c:pt>
                <c:pt idx="274">
                  <c:v>11.3</c:v>
                </c:pt>
                <c:pt idx="275">
                  <c:v>11.31</c:v>
                </c:pt>
                <c:pt idx="276">
                  <c:v>11.31</c:v>
                </c:pt>
                <c:pt idx="277">
                  <c:v>11.04</c:v>
                </c:pt>
                <c:pt idx="278">
                  <c:v>9.91</c:v>
                </c:pt>
                <c:pt idx="279">
                  <c:v>9.74</c:v>
                </c:pt>
                <c:pt idx="280">
                  <c:v>9.7100000000000009</c:v>
                </c:pt>
                <c:pt idx="281">
                  <c:v>9.93</c:v>
                </c:pt>
                <c:pt idx="282">
                  <c:v>9.8000000000000007</c:v>
                </c:pt>
                <c:pt idx="283">
                  <c:v>10.050000000000002</c:v>
                </c:pt>
                <c:pt idx="284">
                  <c:v>10.120000000000001</c:v>
                </c:pt>
                <c:pt idx="285">
                  <c:v>10.06</c:v>
                </c:pt>
                <c:pt idx="286">
                  <c:v>10.24</c:v>
                </c:pt>
                <c:pt idx="287">
                  <c:v>11.12</c:v>
                </c:pt>
                <c:pt idx="288">
                  <c:v>10.92</c:v>
                </c:pt>
                <c:pt idx="289">
                  <c:v>10.11</c:v>
                </c:pt>
                <c:pt idx="290">
                  <c:v>10.3</c:v>
                </c:pt>
                <c:pt idx="291">
                  <c:v>10.18</c:v>
                </c:pt>
                <c:pt idx="292">
                  <c:v>10.11</c:v>
                </c:pt>
                <c:pt idx="293">
                  <c:v>9.89</c:v>
                </c:pt>
                <c:pt idx="294">
                  <c:v>9.57</c:v>
                </c:pt>
                <c:pt idx="295">
                  <c:v>11.14</c:v>
                </c:pt>
                <c:pt idx="296">
                  <c:v>9.4600000000000026</c:v>
                </c:pt>
                <c:pt idx="297">
                  <c:v>9.2800000000000011</c:v>
                </c:pt>
                <c:pt idx="298">
                  <c:v>9.6</c:v>
                </c:pt>
                <c:pt idx="299">
                  <c:v>9.57</c:v>
                </c:pt>
                <c:pt idx="300">
                  <c:v>9.14</c:v>
                </c:pt>
                <c:pt idx="301">
                  <c:v>9.0300000000000011</c:v>
                </c:pt>
                <c:pt idx="302">
                  <c:v>9.11</c:v>
                </c:pt>
                <c:pt idx="303">
                  <c:v>9.07</c:v>
                </c:pt>
                <c:pt idx="304">
                  <c:v>9.23</c:v>
                </c:pt>
                <c:pt idx="305">
                  <c:v>8.8500000000000068</c:v>
                </c:pt>
                <c:pt idx="306">
                  <c:v>8.84</c:v>
                </c:pt>
                <c:pt idx="307">
                  <c:v>8.94</c:v>
                </c:pt>
                <c:pt idx="308">
                  <c:v>9.39</c:v>
                </c:pt>
                <c:pt idx="309">
                  <c:v>8.84</c:v>
                </c:pt>
                <c:pt idx="310">
                  <c:v>8.8600000000000048</c:v>
                </c:pt>
              </c:numCache>
            </c:numRef>
          </c:val>
          <c:smooth val="0"/>
          <c:extLst>
            <c:ext xmlns:c16="http://schemas.microsoft.com/office/drawing/2014/chart" uri="{C3380CC4-5D6E-409C-BE32-E72D297353CC}">
              <c16:uniqueId val="{00000005-38A9-420D-A0D4-2070E9716395}"/>
            </c:ext>
          </c:extLst>
        </c:ser>
        <c:ser>
          <c:idx val="6"/>
          <c:order val="6"/>
          <c:marker>
            <c:symbol val="none"/>
          </c:marker>
          <c:val>
            <c:numRef>
              <c:f>Sheet1!$J$100:$J$410</c:f>
              <c:numCache>
                <c:formatCode>General</c:formatCode>
                <c:ptCount val="311"/>
                <c:pt idx="0">
                  <c:v>0.67000000000000348</c:v>
                </c:pt>
                <c:pt idx="1">
                  <c:v>0.65000000000000313</c:v>
                </c:pt>
                <c:pt idx="2">
                  <c:v>0.69000000000000172</c:v>
                </c:pt>
                <c:pt idx="3">
                  <c:v>0.72000000000000064</c:v>
                </c:pt>
                <c:pt idx="4">
                  <c:v>0.71000000000000063</c:v>
                </c:pt>
                <c:pt idx="5">
                  <c:v>0.67000000000000348</c:v>
                </c:pt>
                <c:pt idx="6">
                  <c:v>0.70000000000000062</c:v>
                </c:pt>
                <c:pt idx="7">
                  <c:v>0.70000000000000062</c:v>
                </c:pt>
                <c:pt idx="8">
                  <c:v>0.69000000000000172</c:v>
                </c:pt>
                <c:pt idx="9">
                  <c:v>0.67000000000000348</c:v>
                </c:pt>
                <c:pt idx="10">
                  <c:v>0.65000000000000313</c:v>
                </c:pt>
                <c:pt idx="11">
                  <c:v>0.65000000000000313</c:v>
                </c:pt>
                <c:pt idx="12">
                  <c:v>0.64000000000000301</c:v>
                </c:pt>
                <c:pt idx="13">
                  <c:v>0.64000000000000301</c:v>
                </c:pt>
                <c:pt idx="14">
                  <c:v>0.64000000000000301</c:v>
                </c:pt>
                <c:pt idx="15">
                  <c:v>0.66000000000000336</c:v>
                </c:pt>
                <c:pt idx="16">
                  <c:v>0.61000000000000065</c:v>
                </c:pt>
                <c:pt idx="17">
                  <c:v>0.630000000000003</c:v>
                </c:pt>
                <c:pt idx="18">
                  <c:v>0.64000000000000301</c:v>
                </c:pt>
                <c:pt idx="19">
                  <c:v>0.65000000000000313</c:v>
                </c:pt>
                <c:pt idx="20">
                  <c:v>0.67000000000000348</c:v>
                </c:pt>
                <c:pt idx="21">
                  <c:v>0.630000000000003</c:v>
                </c:pt>
                <c:pt idx="22">
                  <c:v>0.66000000000000336</c:v>
                </c:pt>
                <c:pt idx="23">
                  <c:v>0.630000000000003</c:v>
                </c:pt>
                <c:pt idx="24">
                  <c:v>0.62000000000000266</c:v>
                </c:pt>
                <c:pt idx="25">
                  <c:v>0.69000000000000172</c:v>
                </c:pt>
                <c:pt idx="26">
                  <c:v>0.64000000000000301</c:v>
                </c:pt>
                <c:pt idx="27">
                  <c:v>0.65000000000000313</c:v>
                </c:pt>
                <c:pt idx="28">
                  <c:v>0.65000000000000313</c:v>
                </c:pt>
                <c:pt idx="29">
                  <c:v>0.66000000000000336</c:v>
                </c:pt>
                <c:pt idx="30">
                  <c:v>0.69000000000000172</c:v>
                </c:pt>
                <c:pt idx="31">
                  <c:v>0.65000000000000313</c:v>
                </c:pt>
                <c:pt idx="32">
                  <c:v>0.64000000000000301</c:v>
                </c:pt>
                <c:pt idx="33">
                  <c:v>0.65000000000000313</c:v>
                </c:pt>
                <c:pt idx="34">
                  <c:v>0.67000000000000348</c:v>
                </c:pt>
                <c:pt idx="35">
                  <c:v>0.66000000000000336</c:v>
                </c:pt>
                <c:pt idx="36">
                  <c:v>0.66000000000000336</c:v>
                </c:pt>
                <c:pt idx="37">
                  <c:v>0.65000000000000313</c:v>
                </c:pt>
                <c:pt idx="38">
                  <c:v>0.65000000000000313</c:v>
                </c:pt>
                <c:pt idx="39">
                  <c:v>0.64000000000000301</c:v>
                </c:pt>
                <c:pt idx="40">
                  <c:v>0.68000000000000105</c:v>
                </c:pt>
                <c:pt idx="41">
                  <c:v>0.64000000000000301</c:v>
                </c:pt>
                <c:pt idx="42">
                  <c:v>0.65000000000000313</c:v>
                </c:pt>
                <c:pt idx="43">
                  <c:v>0.75000000000000278</c:v>
                </c:pt>
                <c:pt idx="44">
                  <c:v>0.78</c:v>
                </c:pt>
                <c:pt idx="45">
                  <c:v>0.74000000000000266</c:v>
                </c:pt>
                <c:pt idx="46">
                  <c:v>0.75000000000000278</c:v>
                </c:pt>
                <c:pt idx="47">
                  <c:v>0.78</c:v>
                </c:pt>
                <c:pt idx="48">
                  <c:v>0.78</c:v>
                </c:pt>
                <c:pt idx="49">
                  <c:v>0.75000000000000278</c:v>
                </c:pt>
                <c:pt idx="50">
                  <c:v>0.74000000000000266</c:v>
                </c:pt>
                <c:pt idx="51">
                  <c:v>0.73000000000000065</c:v>
                </c:pt>
                <c:pt idx="52">
                  <c:v>0.74000000000000266</c:v>
                </c:pt>
                <c:pt idx="53">
                  <c:v>0.73000000000000065</c:v>
                </c:pt>
                <c:pt idx="54">
                  <c:v>0.77000000000000213</c:v>
                </c:pt>
                <c:pt idx="55">
                  <c:v>0.72000000000000064</c:v>
                </c:pt>
                <c:pt idx="56">
                  <c:v>0.76000000000000301</c:v>
                </c:pt>
                <c:pt idx="57">
                  <c:v>0.75000000000000278</c:v>
                </c:pt>
                <c:pt idx="58">
                  <c:v>0.73000000000000065</c:v>
                </c:pt>
                <c:pt idx="59">
                  <c:v>0.79</c:v>
                </c:pt>
                <c:pt idx="60">
                  <c:v>0.76000000000000301</c:v>
                </c:pt>
                <c:pt idx="61">
                  <c:v>0.73000000000000065</c:v>
                </c:pt>
                <c:pt idx="62">
                  <c:v>0.74000000000000266</c:v>
                </c:pt>
                <c:pt idx="63">
                  <c:v>0.77000000000000213</c:v>
                </c:pt>
                <c:pt idx="64">
                  <c:v>0.82000000000000062</c:v>
                </c:pt>
                <c:pt idx="65">
                  <c:v>0.77000000000000213</c:v>
                </c:pt>
                <c:pt idx="66">
                  <c:v>0.75000000000000278</c:v>
                </c:pt>
                <c:pt idx="67">
                  <c:v>0.75000000000000278</c:v>
                </c:pt>
                <c:pt idx="68">
                  <c:v>0.78</c:v>
                </c:pt>
                <c:pt idx="69">
                  <c:v>0.82000000000000062</c:v>
                </c:pt>
                <c:pt idx="70">
                  <c:v>0.76000000000000301</c:v>
                </c:pt>
                <c:pt idx="71">
                  <c:v>0.81</c:v>
                </c:pt>
                <c:pt idx="72">
                  <c:v>0.77000000000000213</c:v>
                </c:pt>
                <c:pt idx="73">
                  <c:v>0.75000000000000278</c:v>
                </c:pt>
                <c:pt idx="74">
                  <c:v>0.74000000000000266</c:v>
                </c:pt>
                <c:pt idx="75">
                  <c:v>0.74000000000000266</c:v>
                </c:pt>
                <c:pt idx="76">
                  <c:v>0.72000000000000064</c:v>
                </c:pt>
                <c:pt idx="77">
                  <c:v>0.84000000000000064</c:v>
                </c:pt>
                <c:pt idx="78">
                  <c:v>0.75000000000000278</c:v>
                </c:pt>
                <c:pt idx="79">
                  <c:v>0.74000000000000266</c:v>
                </c:pt>
                <c:pt idx="80">
                  <c:v>0.71000000000000063</c:v>
                </c:pt>
                <c:pt idx="81">
                  <c:v>0.79</c:v>
                </c:pt>
                <c:pt idx="82">
                  <c:v>0.74000000000000266</c:v>
                </c:pt>
                <c:pt idx="83">
                  <c:v>0.77000000000000213</c:v>
                </c:pt>
                <c:pt idx="84">
                  <c:v>0.72000000000000064</c:v>
                </c:pt>
                <c:pt idx="85">
                  <c:v>0.75000000000000278</c:v>
                </c:pt>
                <c:pt idx="86">
                  <c:v>0.77000000000000213</c:v>
                </c:pt>
                <c:pt idx="87">
                  <c:v>0.73000000000000065</c:v>
                </c:pt>
                <c:pt idx="88">
                  <c:v>0.75000000000000278</c:v>
                </c:pt>
                <c:pt idx="89">
                  <c:v>0.74000000000000266</c:v>
                </c:pt>
                <c:pt idx="90">
                  <c:v>0.76000000000000301</c:v>
                </c:pt>
                <c:pt idx="91">
                  <c:v>0.79</c:v>
                </c:pt>
                <c:pt idx="92">
                  <c:v>0.70000000000000062</c:v>
                </c:pt>
                <c:pt idx="93">
                  <c:v>0.79</c:v>
                </c:pt>
                <c:pt idx="94">
                  <c:v>0.75000000000000278</c:v>
                </c:pt>
                <c:pt idx="95">
                  <c:v>0.71000000000000063</c:v>
                </c:pt>
                <c:pt idx="96">
                  <c:v>0.70000000000000062</c:v>
                </c:pt>
                <c:pt idx="97">
                  <c:v>0.78</c:v>
                </c:pt>
                <c:pt idx="98">
                  <c:v>0.75000000000000278</c:v>
                </c:pt>
                <c:pt idx="99">
                  <c:v>0.73000000000000065</c:v>
                </c:pt>
                <c:pt idx="100">
                  <c:v>0.70000000000000062</c:v>
                </c:pt>
                <c:pt idx="101">
                  <c:v>0.74000000000000266</c:v>
                </c:pt>
                <c:pt idx="102">
                  <c:v>0.73000000000000065</c:v>
                </c:pt>
                <c:pt idx="103">
                  <c:v>0.65000000000000313</c:v>
                </c:pt>
                <c:pt idx="104">
                  <c:v>0.67000000000000348</c:v>
                </c:pt>
                <c:pt idx="105">
                  <c:v>0.68000000000000105</c:v>
                </c:pt>
                <c:pt idx="106">
                  <c:v>0.8</c:v>
                </c:pt>
                <c:pt idx="107">
                  <c:v>0.68000000000000105</c:v>
                </c:pt>
                <c:pt idx="108">
                  <c:v>0.66000000000000336</c:v>
                </c:pt>
                <c:pt idx="109">
                  <c:v>0.68000000000000105</c:v>
                </c:pt>
                <c:pt idx="110">
                  <c:v>0.70000000000000062</c:v>
                </c:pt>
                <c:pt idx="111">
                  <c:v>0.67000000000000348</c:v>
                </c:pt>
                <c:pt idx="112">
                  <c:v>0.67000000000000348</c:v>
                </c:pt>
                <c:pt idx="113">
                  <c:v>0.72000000000000064</c:v>
                </c:pt>
                <c:pt idx="114">
                  <c:v>0.69000000000000172</c:v>
                </c:pt>
                <c:pt idx="115">
                  <c:v>0.81</c:v>
                </c:pt>
                <c:pt idx="116">
                  <c:v>0.68000000000000105</c:v>
                </c:pt>
                <c:pt idx="117">
                  <c:v>0.70000000000000062</c:v>
                </c:pt>
                <c:pt idx="118">
                  <c:v>0.69000000000000172</c:v>
                </c:pt>
                <c:pt idx="119">
                  <c:v>0.74000000000000266</c:v>
                </c:pt>
                <c:pt idx="120">
                  <c:v>0.69000000000000172</c:v>
                </c:pt>
                <c:pt idx="121">
                  <c:v>0.67000000000000348</c:v>
                </c:pt>
                <c:pt idx="122">
                  <c:v>0.70000000000000062</c:v>
                </c:pt>
                <c:pt idx="123">
                  <c:v>0.66000000000000336</c:v>
                </c:pt>
                <c:pt idx="124">
                  <c:v>0.72000000000000064</c:v>
                </c:pt>
                <c:pt idx="125">
                  <c:v>0.67000000000000348</c:v>
                </c:pt>
                <c:pt idx="126">
                  <c:v>0.72000000000000064</c:v>
                </c:pt>
                <c:pt idx="127">
                  <c:v>0.68000000000000105</c:v>
                </c:pt>
                <c:pt idx="128">
                  <c:v>0.77000000000000213</c:v>
                </c:pt>
                <c:pt idx="129">
                  <c:v>0.71000000000000063</c:v>
                </c:pt>
                <c:pt idx="130">
                  <c:v>0.72000000000000064</c:v>
                </c:pt>
                <c:pt idx="131">
                  <c:v>0.71000000000000063</c:v>
                </c:pt>
                <c:pt idx="132">
                  <c:v>0.72000000000000064</c:v>
                </c:pt>
                <c:pt idx="133">
                  <c:v>0.70000000000000062</c:v>
                </c:pt>
                <c:pt idx="134">
                  <c:v>0.67000000000000348</c:v>
                </c:pt>
                <c:pt idx="135">
                  <c:v>0.71000000000000063</c:v>
                </c:pt>
                <c:pt idx="136">
                  <c:v>0.67000000000000348</c:v>
                </c:pt>
                <c:pt idx="137">
                  <c:v>0.69000000000000172</c:v>
                </c:pt>
                <c:pt idx="138">
                  <c:v>0.81</c:v>
                </c:pt>
                <c:pt idx="139">
                  <c:v>0.74000000000000266</c:v>
                </c:pt>
                <c:pt idx="140">
                  <c:v>0.81</c:v>
                </c:pt>
                <c:pt idx="141">
                  <c:v>0.76000000000000301</c:v>
                </c:pt>
                <c:pt idx="142">
                  <c:v>0.78</c:v>
                </c:pt>
                <c:pt idx="143">
                  <c:v>0.88000000000000089</c:v>
                </c:pt>
                <c:pt idx="144">
                  <c:v>0.75000000000000278</c:v>
                </c:pt>
                <c:pt idx="145">
                  <c:v>0.79</c:v>
                </c:pt>
                <c:pt idx="146">
                  <c:v>0.77000000000000213</c:v>
                </c:pt>
                <c:pt idx="147">
                  <c:v>0.77000000000000213</c:v>
                </c:pt>
                <c:pt idx="148">
                  <c:v>0.92</c:v>
                </c:pt>
                <c:pt idx="149">
                  <c:v>0.74000000000000266</c:v>
                </c:pt>
                <c:pt idx="150">
                  <c:v>0.8</c:v>
                </c:pt>
                <c:pt idx="151">
                  <c:v>0.73000000000000065</c:v>
                </c:pt>
                <c:pt idx="152">
                  <c:v>0.8</c:v>
                </c:pt>
                <c:pt idx="153">
                  <c:v>0.74000000000000266</c:v>
                </c:pt>
                <c:pt idx="154">
                  <c:v>0.78</c:v>
                </c:pt>
                <c:pt idx="155">
                  <c:v>0.75000000000000278</c:v>
                </c:pt>
                <c:pt idx="156">
                  <c:v>0.78</c:v>
                </c:pt>
                <c:pt idx="157">
                  <c:v>0.8</c:v>
                </c:pt>
                <c:pt idx="158">
                  <c:v>0.77000000000000213</c:v>
                </c:pt>
                <c:pt idx="159">
                  <c:v>0.82000000000000062</c:v>
                </c:pt>
                <c:pt idx="160">
                  <c:v>0.83000000000000063</c:v>
                </c:pt>
                <c:pt idx="161">
                  <c:v>0.83000000000000063</c:v>
                </c:pt>
                <c:pt idx="162">
                  <c:v>0.84000000000000064</c:v>
                </c:pt>
                <c:pt idx="163">
                  <c:v>0.75000000000000278</c:v>
                </c:pt>
                <c:pt idx="164">
                  <c:v>0.8</c:v>
                </c:pt>
                <c:pt idx="165">
                  <c:v>1.37</c:v>
                </c:pt>
                <c:pt idx="166">
                  <c:v>1.35</c:v>
                </c:pt>
                <c:pt idx="167">
                  <c:v>1.33</c:v>
                </c:pt>
                <c:pt idx="168">
                  <c:v>1.34</c:v>
                </c:pt>
                <c:pt idx="169">
                  <c:v>1.31</c:v>
                </c:pt>
                <c:pt idx="170">
                  <c:v>1.42</c:v>
                </c:pt>
                <c:pt idx="171">
                  <c:v>1.33</c:v>
                </c:pt>
                <c:pt idx="172">
                  <c:v>1.35</c:v>
                </c:pt>
                <c:pt idx="173">
                  <c:v>1.41</c:v>
                </c:pt>
                <c:pt idx="174">
                  <c:v>1.33</c:v>
                </c:pt>
                <c:pt idx="175">
                  <c:v>1.31</c:v>
                </c:pt>
                <c:pt idx="176">
                  <c:v>1.43</c:v>
                </c:pt>
                <c:pt idx="177">
                  <c:v>1.45</c:v>
                </c:pt>
                <c:pt idx="178">
                  <c:v>1.51</c:v>
                </c:pt>
                <c:pt idx="179">
                  <c:v>1.33</c:v>
                </c:pt>
                <c:pt idx="180">
                  <c:v>1.3900000000000001</c:v>
                </c:pt>
                <c:pt idx="181">
                  <c:v>1.37</c:v>
                </c:pt>
                <c:pt idx="182">
                  <c:v>1.33</c:v>
                </c:pt>
                <c:pt idx="183">
                  <c:v>1.32</c:v>
                </c:pt>
                <c:pt idx="184">
                  <c:v>1.43</c:v>
                </c:pt>
                <c:pt idx="185">
                  <c:v>1.42</c:v>
                </c:pt>
                <c:pt idx="186">
                  <c:v>1.7400000000000015</c:v>
                </c:pt>
                <c:pt idx="187">
                  <c:v>1.48</c:v>
                </c:pt>
                <c:pt idx="188">
                  <c:v>1.47</c:v>
                </c:pt>
                <c:pt idx="189">
                  <c:v>1.45</c:v>
                </c:pt>
                <c:pt idx="190">
                  <c:v>1.4</c:v>
                </c:pt>
                <c:pt idx="191">
                  <c:v>1.41</c:v>
                </c:pt>
                <c:pt idx="192">
                  <c:v>1.44</c:v>
                </c:pt>
                <c:pt idx="193">
                  <c:v>1.3800000000000001</c:v>
                </c:pt>
                <c:pt idx="194">
                  <c:v>1.36</c:v>
                </c:pt>
                <c:pt idx="195">
                  <c:v>1.45</c:v>
                </c:pt>
                <c:pt idx="196">
                  <c:v>1.46</c:v>
                </c:pt>
                <c:pt idx="197">
                  <c:v>1.4</c:v>
                </c:pt>
                <c:pt idx="198">
                  <c:v>1.3900000000000001</c:v>
                </c:pt>
                <c:pt idx="199">
                  <c:v>1.44</c:v>
                </c:pt>
                <c:pt idx="200">
                  <c:v>1.36</c:v>
                </c:pt>
                <c:pt idx="201">
                  <c:v>1.41</c:v>
                </c:pt>
                <c:pt idx="202">
                  <c:v>1.42</c:v>
                </c:pt>
                <c:pt idx="203">
                  <c:v>1.28</c:v>
                </c:pt>
                <c:pt idx="204">
                  <c:v>1.22</c:v>
                </c:pt>
                <c:pt idx="205">
                  <c:v>1.24</c:v>
                </c:pt>
                <c:pt idx="206">
                  <c:v>1.25</c:v>
                </c:pt>
                <c:pt idx="207">
                  <c:v>1.23</c:v>
                </c:pt>
                <c:pt idx="208">
                  <c:v>1.25</c:v>
                </c:pt>
                <c:pt idx="209">
                  <c:v>1.32</c:v>
                </c:pt>
                <c:pt idx="210">
                  <c:v>1.23</c:v>
                </c:pt>
                <c:pt idx="211">
                  <c:v>1.22</c:v>
                </c:pt>
                <c:pt idx="212">
                  <c:v>1.29</c:v>
                </c:pt>
                <c:pt idx="213">
                  <c:v>1.24</c:v>
                </c:pt>
                <c:pt idx="214">
                  <c:v>1.29</c:v>
                </c:pt>
                <c:pt idx="215">
                  <c:v>1.27</c:v>
                </c:pt>
                <c:pt idx="216">
                  <c:v>1.26</c:v>
                </c:pt>
                <c:pt idx="217">
                  <c:v>1.28</c:v>
                </c:pt>
                <c:pt idx="218">
                  <c:v>1.23</c:v>
                </c:pt>
                <c:pt idx="219">
                  <c:v>1.27</c:v>
                </c:pt>
                <c:pt idx="220">
                  <c:v>1.21</c:v>
                </c:pt>
                <c:pt idx="221">
                  <c:v>1.29</c:v>
                </c:pt>
                <c:pt idx="222">
                  <c:v>1.27</c:v>
                </c:pt>
                <c:pt idx="223">
                  <c:v>1.25</c:v>
                </c:pt>
                <c:pt idx="224">
                  <c:v>1.24</c:v>
                </c:pt>
                <c:pt idx="225">
                  <c:v>1.22</c:v>
                </c:pt>
                <c:pt idx="226">
                  <c:v>1.21</c:v>
                </c:pt>
                <c:pt idx="227">
                  <c:v>1.25</c:v>
                </c:pt>
                <c:pt idx="228">
                  <c:v>1.41</c:v>
                </c:pt>
                <c:pt idx="229">
                  <c:v>1.4</c:v>
                </c:pt>
                <c:pt idx="230">
                  <c:v>1.42</c:v>
                </c:pt>
                <c:pt idx="231">
                  <c:v>1.46</c:v>
                </c:pt>
                <c:pt idx="232">
                  <c:v>1.41</c:v>
                </c:pt>
                <c:pt idx="233">
                  <c:v>1.36</c:v>
                </c:pt>
                <c:pt idx="234">
                  <c:v>1.3800000000000001</c:v>
                </c:pt>
                <c:pt idx="235">
                  <c:v>1.34</c:v>
                </c:pt>
                <c:pt idx="236">
                  <c:v>1.41</c:v>
                </c:pt>
                <c:pt idx="237">
                  <c:v>1.43</c:v>
                </c:pt>
                <c:pt idx="238">
                  <c:v>1.3900000000000001</c:v>
                </c:pt>
                <c:pt idx="239">
                  <c:v>1.3900000000000001</c:v>
                </c:pt>
                <c:pt idx="240">
                  <c:v>1.3900000000000001</c:v>
                </c:pt>
                <c:pt idx="241">
                  <c:v>1.3800000000000001</c:v>
                </c:pt>
                <c:pt idx="242">
                  <c:v>1.3800000000000001</c:v>
                </c:pt>
                <c:pt idx="243">
                  <c:v>1.46</c:v>
                </c:pt>
                <c:pt idx="244">
                  <c:v>1.58</c:v>
                </c:pt>
                <c:pt idx="245">
                  <c:v>1.37</c:v>
                </c:pt>
                <c:pt idx="246">
                  <c:v>1.34</c:v>
                </c:pt>
                <c:pt idx="247">
                  <c:v>1.4</c:v>
                </c:pt>
                <c:pt idx="248">
                  <c:v>1.3900000000000001</c:v>
                </c:pt>
                <c:pt idx="249">
                  <c:v>1.42</c:v>
                </c:pt>
                <c:pt idx="250">
                  <c:v>1.3900000000000001</c:v>
                </c:pt>
                <c:pt idx="251">
                  <c:v>1.42</c:v>
                </c:pt>
                <c:pt idx="252">
                  <c:v>1.4</c:v>
                </c:pt>
                <c:pt idx="253">
                  <c:v>1.46</c:v>
                </c:pt>
                <c:pt idx="254">
                  <c:v>1.43</c:v>
                </c:pt>
                <c:pt idx="255">
                  <c:v>1.44</c:v>
                </c:pt>
                <c:pt idx="256">
                  <c:v>1.45</c:v>
                </c:pt>
                <c:pt idx="257">
                  <c:v>1.4</c:v>
                </c:pt>
                <c:pt idx="258">
                  <c:v>1.3800000000000001</c:v>
                </c:pt>
                <c:pt idx="259">
                  <c:v>1.42</c:v>
                </c:pt>
                <c:pt idx="260">
                  <c:v>1.49</c:v>
                </c:pt>
                <c:pt idx="261">
                  <c:v>1.37</c:v>
                </c:pt>
                <c:pt idx="262">
                  <c:v>1.46</c:v>
                </c:pt>
                <c:pt idx="263">
                  <c:v>1.35</c:v>
                </c:pt>
                <c:pt idx="264">
                  <c:v>1.41</c:v>
                </c:pt>
                <c:pt idx="265">
                  <c:v>1.37</c:v>
                </c:pt>
                <c:pt idx="266">
                  <c:v>1.34</c:v>
                </c:pt>
                <c:pt idx="267">
                  <c:v>1.4</c:v>
                </c:pt>
                <c:pt idx="268">
                  <c:v>1.52</c:v>
                </c:pt>
                <c:pt idx="269">
                  <c:v>1.4</c:v>
                </c:pt>
                <c:pt idx="270">
                  <c:v>1.4</c:v>
                </c:pt>
                <c:pt idx="271">
                  <c:v>1.34</c:v>
                </c:pt>
                <c:pt idx="272">
                  <c:v>1.4</c:v>
                </c:pt>
                <c:pt idx="273">
                  <c:v>1.3900000000000001</c:v>
                </c:pt>
                <c:pt idx="274">
                  <c:v>1.3800000000000001</c:v>
                </c:pt>
                <c:pt idx="275">
                  <c:v>1.4</c:v>
                </c:pt>
                <c:pt idx="276">
                  <c:v>1.34</c:v>
                </c:pt>
                <c:pt idx="277">
                  <c:v>1.44</c:v>
                </c:pt>
                <c:pt idx="278">
                  <c:v>1.45</c:v>
                </c:pt>
                <c:pt idx="279">
                  <c:v>1.36</c:v>
                </c:pt>
                <c:pt idx="280">
                  <c:v>1.3800000000000001</c:v>
                </c:pt>
                <c:pt idx="281">
                  <c:v>1.4</c:v>
                </c:pt>
                <c:pt idx="282">
                  <c:v>1.32</c:v>
                </c:pt>
                <c:pt idx="283">
                  <c:v>1.34</c:v>
                </c:pt>
                <c:pt idx="284">
                  <c:v>1.44</c:v>
                </c:pt>
                <c:pt idx="285">
                  <c:v>1.37</c:v>
                </c:pt>
                <c:pt idx="286">
                  <c:v>1.4</c:v>
                </c:pt>
                <c:pt idx="287">
                  <c:v>5.34</c:v>
                </c:pt>
                <c:pt idx="288">
                  <c:v>5.31</c:v>
                </c:pt>
                <c:pt idx="289">
                  <c:v>1.36</c:v>
                </c:pt>
                <c:pt idx="290">
                  <c:v>1.33</c:v>
                </c:pt>
                <c:pt idx="291">
                  <c:v>1.34</c:v>
                </c:pt>
                <c:pt idx="292">
                  <c:v>1.35</c:v>
                </c:pt>
                <c:pt idx="293">
                  <c:v>1.36</c:v>
                </c:pt>
                <c:pt idx="294">
                  <c:v>1.33</c:v>
                </c:pt>
                <c:pt idx="295">
                  <c:v>1.42</c:v>
                </c:pt>
                <c:pt idx="296">
                  <c:v>1.41</c:v>
                </c:pt>
                <c:pt idx="297">
                  <c:v>1.3900000000000001</c:v>
                </c:pt>
                <c:pt idx="298">
                  <c:v>1.34</c:v>
                </c:pt>
                <c:pt idx="299">
                  <c:v>1.3900000000000001</c:v>
                </c:pt>
                <c:pt idx="300">
                  <c:v>1.3800000000000001</c:v>
                </c:pt>
                <c:pt idx="301">
                  <c:v>1.45</c:v>
                </c:pt>
                <c:pt idx="302">
                  <c:v>1.34</c:v>
                </c:pt>
                <c:pt idx="303">
                  <c:v>1.35</c:v>
                </c:pt>
                <c:pt idx="304">
                  <c:v>1.4</c:v>
                </c:pt>
                <c:pt idx="305">
                  <c:v>1.35</c:v>
                </c:pt>
                <c:pt idx="306">
                  <c:v>1.36</c:v>
                </c:pt>
                <c:pt idx="307">
                  <c:v>1.37</c:v>
                </c:pt>
                <c:pt idx="308">
                  <c:v>1.42</c:v>
                </c:pt>
                <c:pt idx="309">
                  <c:v>1.33</c:v>
                </c:pt>
                <c:pt idx="310">
                  <c:v>1.33</c:v>
                </c:pt>
              </c:numCache>
            </c:numRef>
          </c:val>
          <c:smooth val="0"/>
          <c:extLst>
            <c:ext xmlns:c16="http://schemas.microsoft.com/office/drawing/2014/chart" uri="{C3380CC4-5D6E-409C-BE32-E72D297353CC}">
              <c16:uniqueId val="{00000006-38A9-420D-A0D4-2070E9716395}"/>
            </c:ext>
          </c:extLst>
        </c:ser>
        <c:ser>
          <c:idx val="7"/>
          <c:order val="7"/>
          <c:marker>
            <c:symbol val="none"/>
          </c:marker>
          <c:val>
            <c:numRef>
              <c:f>Sheet1!$K$100:$K$410</c:f>
              <c:numCache>
                <c:formatCode>General</c:formatCode>
                <c:ptCount val="311"/>
                <c:pt idx="0">
                  <c:v>5.94</c:v>
                </c:pt>
                <c:pt idx="1">
                  <c:v>5.84</c:v>
                </c:pt>
                <c:pt idx="2">
                  <c:v>5.92</c:v>
                </c:pt>
                <c:pt idx="3">
                  <c:v>6.04</c:v>
                </c:pt>
                <c:pt idx="4">
                  <c:v>5.9</c:v>
                </c:pt>
                <c:pt idx="5">
                  <c:v>5.9300000000000024</c:v>
                </c:pt>
                <c:pt idx="6">
                  <c:v>6.17</c:v>
                </c:pt>
                <c:pt idx="7">
                  <c:v>5.96</c:v>
                </c:pt>
                <c:pt idx="8">
                  <c:v>6.13</c:v>
                </c:pt>
                <c:pt idx="9">
                  <c:v>5.84</c:v>
                </c:pt>
                <c:pt idx="10">
                  <c:v>6.7</c:v>
                </c:pt>
                <c:pt idx="11">
                  <c:v>7</c:v>
                </c:pt>
                <c:pt idx="12">
                  <c:v>6.67</c:v>
                </c:pt>
                <c:pt idx="13">
                  <c:v>6.71</c:v>
                </c:pt>
                <c:pt idx="14">
                  <c:v>6.74</c:v>
                </c:pt>
                <c:pt idx="15">
                  <c:v>6.6499999999999995</c:v>
                </c:pt>
                <c:pt idx="16">
                  <c:v>6.63</c:v>
                </c:pt>
                <c:pt idx="17">
                  <c:v>6.89</c:v>
                </c:pt>
                <c:pt idx="18">
                  <c:v>6.6599999999999975</c:v>
                </c:pt>
                <c:pt idx="19">
                  <c:v>5.13</c:v>
                </c:pt>
                <c:pt idx="20">
                  <c:v>5.31</c:v>
                </c:pt>
                <c:pt idx="21">
                  <c:v>5.08</c:v>
                </c:pt>
                <c:pt idx="22">
                  <c:v>5.1499999999999995</c:v>
                </c:pt>
                <c:pt idx="23">
                  <c:v>5.1099999999999985</c:v>
                </c:pt>
                <c:pt idx="24">
                  <c:v>5.2700000000000014</c:v>
                </c:pt>
                <c:pt idx="25">
                  <c:v>5.26</c:v>
                </c:pt>
                <c:pt idx="26">
                  <c:v>5.34</c:v>
                </c:pt>
                <c:pt idx="27">
                  <c:v>5.28</c:v>
                </c:pt>
                <c:pt idx="28">
                  <c:v>5.38</c:v>
                </c:pt>
                <c:pt idx="29">
                  <c:v>5.24</c:v>
                </c:pt>
                <c:pt idx="30">
                  <c:v>5.8199999999999985</c:v>
                </c:pt>
                <c:pt idx="31">
                  <c:v>5.81</c:v>
                </c:pt>
                <c:pt idx="32">
                  <c:v>5.8199999999999985</c:v>
                </c:pt>
                <c:pt idx="33">
                  <c:v>5.74</c:v>
                </c:pt>
                <c:pt idx="34">
                  <c:v>5.74</c:v>
                </c:pt>
                <c:pt idx="35">
                  <c:v>5.64</c:v>
                </c:pt>
                <c:pt idx="36">
                  <c:v>5.68</c:v>
                </c:pt>
                <c:pt idx="37">
                  <c:v>5.72</c:v>
                </c:pt>
                <c:pt idx="38">
                  <c:v>5.75</c:v>
                </c:pt>
                <c:pt idx="39">
                  <c:v>5.78</c:v>
                </c:pt>
                <c:pt idx="40">
                  <c:v>5.85</c:v>
                </c:pt>
                <c:pt idx="41">
                  <c:v>5.75</c:v>
                </c:pt>
                <c:pt idx="42">
                  <c:v>5.8</c:v>
                </c:pt>
                <c:pt idx="43">
                  <c:v>5.34</c:v>
                </c:pt>
                <c:pt idx="44">
                  <c:v>5.33</c:v>
                </c:pt>
                <c:pt idx="45">
                  <c:v>5.44</c:v>
                </c:pt>
                <c:pt idx="46">
                  <c:v>5.3199999999999985</c:v>
                </c:pt>
                <c:pt idx="47">
                  <c:v>7.1099999999999985</c:v>
                </c:pt>
                <c:pt idx="48">
                  <c:v>7.23</c:v>
                </c:pt>
                <c:pt idx="49">
                  <c:v>7.4300000000000024</c:v>
                </c:pt>
                <c:pt idx="50">
                  <c:v>7.5</c:v>
                </c:pt>
                <c:pt idx="51">
                  <c:v>7.42</c:v>
                </c:pt>
                <c:pt idx="52">
                  <c:v>7.4300000000000024</c:v>
                </c:pt>
                <c:pt idx="53">
                  <c:v>7.42</c:v>
                </c:pt>
                <c:pt idx="54">
                  <c:v>7.56</c:v>
                </c:pt>
                <c:pt idx="55">
                  <c:v>7.46</c:v>
                </c:pt>
                <c:pt idx="56">
                  <c:v>7.6199999999999966</c:v>
                </c:pt>
                <c:pt idx="57">
                  <c:v>7.56</c:v>
                </c:pt>
                <c:pt idx="58">
                  <c:v>7.6499999999999995</c:v>
                </c:pt>
                <c:pt idx="59">
                  <c:v>7.49</c:v>
                </c:pt>
                <c:pt idx="60">
                  <c:v>7.39</c:v>
                </c:pt>
                <c:pt idx="61">
                  <c:v>7.46</c:v>
                </c:pt>
                <c:pt idx="62">
                  <c:v>7.57</c:v>
                </c:pt>
                <c:pt idx="63">
                  <c:v>6.72</c:v>
                </c:pt>
                <c:pt idx="64">
                  <c:v>6.9</c:v>
                </c:pt>
                <c:pt idx="65">
                  <c:v>6.52</c:v>
                </c:pt>
                <c:pt idx="66">
                  <c:v>7.34</c:v>
                </c:pt>
                <c:pt idx="67">
                  <c:v>6.55</c:v>
                </c:pt>
                <c:pt idx="68">
                  <c:v>6.67</c:v>
                </c:pt>
                <c:pt idx="69">
                  <c:v>8.02</c:v>
                </c:pt>
                <c:pt idx="70">
                  <c:v>4.9000000000000004</c:v>
                </c:pt>
                <c:pt idx="71">
                  <c:v>5</c:v>
                </c:pt>
                <c:pt idx="72">
                  <c:v>4.8899999999999997</c:v>
                </c:pt>
                <c:pt idx="73">
                  <c:v>3.84</c:v>
                </c:pt>
                <c:pt idx="74">
                  <c:v>3.8299999999999987</c:v>
                </c:pt>
                <c:pt idx="75">
                  <c:v>3.71</c:v>
                </c:pt>
                <c:pt idx="76">
                  <c:v>3.77</c:v>
                </c:pt>
                <c:pt idx="77">
                  <c:v>4.28</c:v>
                </c:pt>
                <c:pt idx="78">
                  <c:v>3.79</c:v>
                </c:pt>
                <c:pt idx="79">
                  <c:v>3.7600000000000002</c:v>
                </c:pt>
                <c:pt idx="80">
                  <c:v>3.98</c:v>
                </c:pt>
                <c:pt idx="81">
                  <c:v>3.9899999999999998</c:v>
                </c:pt>
                <c:pt idx="82">
                  <c:v>3.9699999999999998</c:v>
                </c:pt>
                <c:pt idx="83">
                  <c:v>4.17</c:v>
                </c:pt>
                <c:pt idx="84">
                  <c:v>4.05</c:v>
                </c:pt>
                <c:pt idx="85">
                  <c:v>3.96</c:v>
                </c:pt>
                <c:pt idx="86">
                  <c:v>3.9699999999999998</c:v>
                </c:pt>
                <c:pt idx="87">
                  <c:v>4.01</c:v>
                </c:pt>
                <c:pt idx="88">
                  <c:v>4.0599999999999996</c:v>
                </c:pt>
                <c:pt idx="89">
                  <c:v>4.07</c:v>
                </c:pt>
                <c:pt idx="90">
                  <c:v>4.2</c:v>
                </c:pt>
                <c:pt idx="91">
                  <c:v>3.9</c:v>
                </c:pt>
                <c:pt idx="92">
                  <c:v>3.88</c:v>
                </c:pt>
                <c:pt idx="93">
                  <c:v>4.0199999999999996</c:v>
                </c:pt>
                <c:pt idx="94">
                  <c:v>4.7699999999999996</c:v>
                </c:pt>
                <c:pt idx="95">
                  <c:v>4.5999999999999996</c:v>
                </c:pt>
                <c:pt idx="96">
                  <c:v>4.7</c:v>
                </c:pt>
                <c:pt idx="97">
                  <c:v>4.88</c:v>
                </c:pt>
                <c:pt idx="98">
                  <c:v>4.58</c:v>
                </c:pt>
                <c:pt idx="99">
                  <c:v>3.68</c:v>
                </c:pt>
                <c:pt idx="100">
                  <c:v>3.9699999999999998</c:v>
                </c:pt>
                <c:pt idx="101">
                  <c:v>4.05</c:v>
                </c:pt>
                <c:pt idx="102">
                  <c:v>3.92</c:v>
                </c:pt>
                <c:pt idx="103">
                  <c:v>3.51</c:v>
                </c:pt>
                <c:pt idx="104">
                  <c:v>3.54</c:v>
                </c:pt>
                <c:pt idx="105">
                  <c:v>3.53</c:v>
                </c:pt>
                <c:pt idx="106">
                  <c:v>3.65</c:v>
                </c:pt>
                <c:pt idx="107">
                  <c:v>3.58</c:v>
                </c:pt>
                <c:pt idx="108">
                  <c:v>3.52</c:v>
                </c:pt>
                <c:pt idx="109">
                  <c:v>3.52</c:v>
                </c:pt>
                <c:pt idx="110">
                  <c:v>3.6</c:v>
                </c:pt>
                <c:pt idx="111">
                  <c:v>3.54</c:v>
                </c:pt>
                <c:pt idx="112">
                  <c:v>3.52</c:v>
                </c:pt>
                <c:pt idx="113">
                  <c:v>3.57</c:v>
                </c:pt>
                <c:pt idx="114">
                  <c:v>3.54</c:v>
                </c:pt>
                <c:pt idx="115">
                  <c:v>4.53</c:v>
                </c:pt>
                <c:pt idx="116">
                  <c:v>3.9099999999999997</c:v>
                </c:pt>
                <c:pt idx="117">
                  <c:v>3.98</c:v>
                </c:pt>
                <c:pt idx="118">
                  <c:v>4.2699999999999996</c:v>
                </c:pt>
                <c:pt idx="119">
                  <c:v>4.59</c:v>
                </c:pt>
                <c:pt idx="120">
                  <c:v>4.22</c:v>
                </c:pt>
                <c:pt idx="121">
                  <c:v>3.34</c:v>
                </c:pt>
                <c:pt idx="122">
                  <c:v>3.3899999999999997</c:v>
                </c:pt>
                <c:pt idx="123">
                  <c:v>3.3499999999999988</c:v>
                </c:pt>
                <c:pt idx="124">
                  <c:v>3.66</c:v>
                </c:pt>
                <c:pt idx="125">
                  <c:v>3.3699999999999997</c:v>
                </c:pt>
                <c:pt idx="126">
                  <c:v>3.3899999999999997</c:v>
                </c:pt>
                <c:pt idx="127">
                  <c:v>3.4699999999999998</c:v>
                </c:pt>
                <c:pt idx="128">
                  <c:v>6.6099999999999985</c:v>
                </c:pt>
                <c:pt idx="129">
                  <c:v>6.07</c:v>
                </c:pt>
                <c:pt idx="130">
                  <c:v>6.1199999999999966</c:v>
                </c:pt>
                <c:pt idx="131">
                  <c:v>6.14</c:v>
                </c:pt>
                <c:pt idx="132">
                  <c:v>6.06</c:v>
                </c:pt>
                <c:pt idx="133">
                  <c:v>6.01</c:v>
                </c:pt>
                <c:pt idx="134">
                  <c:v>6.05</c:v>
                </c:pt>
                <c:pt idx="135">
                  <c:v>5.99</c:v>
                </c:pt>
                <c:pt idx="136">
                  <c:v>6.09</c:v>
                </c:pt>
                <c:pt idx="137">
                  <c:v>6.1599999999999975</c:v>
                </c:pt>
                <c:pt idx="138">
                  <c:v>3.4499999999999997</c:v>
                </c:pt>
                <c:pt idx="139">
                  <c:v>3.3699999999999997</c:v>
                </c:pt>
                <c:pt idx="140">
                  <c:v>3.36</c:v>
                </c:pt>
                <c:pt idx="141">
                  <c:v>3.36</c:v>
                </c:pt>
                <c:pt idx="142">
                  <c:v>3.56</c:v>
                </c:pt>
                <c:pt idx="143">
                  <c:v>3.53</c:v>
                </c:pt>
                <c:pt idx="144">
                  <c:v>3.61</c:v>
                </c:pt>
                <c:pt idx="145">
                  <c:v>3.56</c:v>
                </c:pt>
                <c:pt idx="146">
                  <c:v>3.52</c:v>
                </c:pt>
                <c:pt idx="147">
                  <c:v>3.55</c:v>
                </c:pt>
                <c:pt idx="148">
                  <c:v>3.62</c:v>
                </c:pt>
                <c:pt idx="149">
                  <c:v>3.66</c:v>
                </c:pt>
                <c:pt idx="150">
                  <c:v>3.54</c:v>
                </c:pt>
                <c:pt idx="151">
                  <c:v>3.4899999999999998</c:v>
                </c:pt>
                <c:pt idx="152">
                  <c:v>3.59</c:v>
                </c:pt>
                <c:pt idx="153">
                  <c:v>3.64</c:v>
                </c:pt>
                <c:pt idx="154">
                  <c:v>3.53</c:v>
                </c:pt>
                <c:pt idx="155">
                  <c:v>3.58</c:v>
                </c:pt>
                <c:pt idx="156">
                  <c:v>3.69</c:v>
                </c:pt>
                <c:pt idx="157">
                  <c:v>3.92</c:v>
                </c:pt>
                <c:pt idx="158">
                  <c:v>3.75</c:v>
                </c:pt>
                <c:pt idx="159">
                  <c:v>3.79</c:v>
                </c:pt>
                <c:pt idx="160">
                  <c:v>3.69</c:v>
                </c:pt>
                <c:pt idx="161">
                  <c:v>3.72</c:v>
                </c:pt>
                <c:pt idx="162">
                  <c:v>3.8499999999999988</c:v>
                </c:pt>
                <c:pt idx="163">
                  <c:v>3.72</c:v>
                </c:pt>
                <c:pt idx="164">
                  <c:v>3.67</c:v>
                </c:pt>
                <c:pt idx="165">
                  <c:v>4.6199999999999966</c:v>
                </c:pt>
                <c:pt idx="166">
                  <c:v>4.7</c:v>
                </c:pt>
                <c:pt idx="167">
                  <c:v>4.55</c:v>
                </c:pt>
                <c:pt idx="168">
                  <c:v>4.54</c:v>
                </c:pt>
                <c:pt idx="169">
                  <c:v>4.79</c:v>
                </c:pt>
                <c:pt idx="170">
                  <c:v>4.78</c:v>
                </c:pt>
                <c:pt idx="171">
                  <c:v>4.8</c:v>
                </c:pt>
                <c:pt idx="172">
                  <c:v>4.8499999999999996</c:v>
                </c:pt>
                <c:pt idx="173">
                  <c:v>4.8</c:v>
                </c:pt>
                <c:pt idx="174">
                  <c:v>4.76</c:v>
                </c:pt>
                <c:pt idx="175">
                  <c:v>4.74</c:v>
                </c:pt>
                <c:pt idx="176">
                  <c:v>4.9000000000000004</c:v>
                </c:pt>
                <c:pt idx="177">
                  <c:v>4.96</c:v>
                </c:pt>
                <c:pt idx="178">
                  <c:v>4.88</c:v>
                </c:pt>
                <c:pt idx="179">
                  <c:v>4.8</c:v>
                </c:pt>
                <c:pt idx="180">
                  <c:v>4.9400000000000004</c:v>
                </c:pt>
                <c:pt idx="181">
                  <c:v>4.9000000000000004</c:v>
                </c:pt>
                <c:pt idx="182">
                  <c:v>4.8199999999999985</c:v>
                </c:pt>
                <c:pt idx="183">
                  <c:v>4.9400000000000004</c:v>
                </c:pt>
                <c:pt idx="184">
                  <c:v>0</c:v>
                </c:pt>
                <c:pt idx="185">
                  <c:v>4.9300000000000024</c:v>
                </c:pt>
                <c:pt idx="186">
                  <c:v>5.28</c:v>
                </c:pt>
                <c:pt idx="187">
                  <c:v>4.95</c:v>
                </c:pt>
                <c:pt idx="188">
                  <c:v>4.95</c:v>
                </c:pt>
                <c:pt idx="189">
                  <c:v>5.07</c:v>
                </c:pt>
                <c:pt idx="190">
                  <c:v>4.8199999999999985</c:v>
                </c:pt>
                <c:pt idx="191">
                  <c:v>4.83</c:v>
                </c:pt>
                <c:pt idx="192">
                  <c:v>4.79</c:v>
                </c:pt>
                <c:pt idx="193">
                  <c:v>4.74</c:v>
                </c:pt>
                <c:pt idx="194">
                  <c:v>4.71</c:v>
                </c:pt>
                <c:pt idx="195">
                  <c:v>4.78</c:v>
                </c:pt>
                <c:pt idx="196">
                  <c:v>4.84</c:v>
                </c:pt>
                <c:pt idx="197">
                  <c:v>4.8199999999999985</c:v>
                </c:pt>
                <c:pt idx="198">
                  <c:v>4.74</c:v>
                </c:pt>
                <c:pt idx="199">
                  <c:v>4.8499999999999996</c:v>
                </c:pt>
                <c:pt idx="200">
                  <c:v>7.75</c:v>
                </c:pt>
                <c:pt idx="201">
                  <c:v>5.46</c:v>
                </c:pt>
                <c:pt idx="202">
                  <c:v>5.4</c:v>
                </c:pt>
                <c:pt idx="203">
                  <c:v>5.34</c:v>
                </c:pt>
                <c:pt idx="204">
                  <c:v>5.38</c:v>
                </c:pt>
                <c:pt idx="205">
                  <c:v>5.4300000000000024</c:v>
                </c:pt>
                <c:pt idx="206">
                  <c:v>5.46</c:v>
                </c:pt>
                <c:pt idx="207">
                  <c:v>5.35</c:v>
                </c:pt>
                <c:pt idx="208">
                  <c:v>5.3199999999999985</c:v>
                </c:pt>
                <c:pt idx="209">
                  <c:v>5.46</c:v>
                </c:pt>
                <c:pt idx="210">
                  <c:v>5.39</c:v>
                </c:pt>
                <c:pt idx="211">
                  <c:v>5.3</c:v>
                </c:pt>
                <c:pt idx="212">
                  <c:v>5.44</c:v>
                </c:pt>
                <c:pt idx="213">
                  <c:v>5.3199999999999985</c:v>
                </c:pt>
                <c:pt idx="214">
                  <c:v>5.45</c:v>
                </c:pt>
                <c:pt idx="215">
                  <c:v>5.53</c:v>
                </c:pt>
                <c:pt idx="216">
                  <c:v>5.5</c:v>
                </c:pt>
                <c:pt idx="217">
                  <c:v>5.56</c:v>
                </c:pt>
                <c:pt idx="218">
                  <c:v>5.42</c:v>
                </c:pt>
                <c:pt idx="219">
                  <c:v>5.44</c:v>
                </c:pt>
                <c:pt idx="220">
                  <c:v>5.33</c:v>
                </c:pt>
                <c:pt idx="221">
                  <c:v>5.33</c:v>
                </c:pt>
                <c:pt idx="222">
                  <c:v>5.39</c:v>
                </c:pt>
                <c:pt idx="223">
                  <c:v>5.35</c:v>
                </c:pt>
                <c:pt idx="224">
                  <c:v>5.3</c:v>
                </c:pt>
                <c:pt idx="225">
                  <c:v>5.6199999999999966</c:v>
                </c:pt>
                <c:pt idx="226">
                  <c:v>5.29</c:v>
                </c:pt>
                <c:pt idx="227">
                  <c:v>5.38</c:v>
                </c:pt>
                <c:pt idx="228">
                  <c:v>14.73</c:v>
                </c:pt>
                <c:pt idx="229">
                  <c:v>14.11</c:v>
                </c:pt>
                <c:pt idx="230">
                  <c:v>14.17</c:v>
                </c:pt>
                <c:pt idx="231">
                  <c:v>14.27</c:v>
                </c:pt>
                <c:pt idx="232">
                  <c:v>14.01</c:v>
                </c:pt>
                <c:pt idx="233">
                  <c:v>13.51</c:v>
                </c:pt>
                <c:pt idx="234">
                  <c:v>13.7</c:v>
                </c:pt>
                <c:pt idx="235">
                  <c:v>13.6</c:v>
                </c:pt>
                <c:pt idx="236">
                  <c:v>13.42</c:v>
                </c:pt>
                <c:pt idx="237">
                  <c:v>13.58</c:v>
                </c:pt>
                <c:pt idx="238">
                  <c:v>13.64</c:v>
                </c:pt>
                <c:pt idx="239">
                  <c:v>13.6</c:v>
                </c:pt>
                <c:pt idx="240">
                  <c:v>13.54</c:v>
                </c:pt>
                <c:pt idx="241">
                  <c:v>13.54</c:v>
                </c:pt>
                <c:pt idx="242">
                  <c:v>13.48</c:v>
                </c:pt>
                <c:pt idx="243">
                  <c:v>13.61</c:v>
                </c:pt>
                <c:pt idx="244">
                  <c:v>14.07</c:v>
                </c:pt>
                <c:pt idx="245">
                  <c:v>13.370000000000006</c:v>
                </c:pt>
                <c:pt idx="246">
                  <c:v>13.44</c:v>
                </c:pt>
                <c:pt idx="247">
                  <c:v>13.43</c:v>
                </c:pt>
                <c:pt idx="248">
                  <c:v>13.43</c:v>
                </c:pt>
                <c:pt idx="249">
                  <c:v>13.66</c:v>
                </c:pt>
                <c:pt idx="250">
                  <c:v>15.55</c:v>
                </c:pt>
                <c:pt idx="251">
                  <c:v>13.450000000000006</c:v>
                </c:pt>
                <c:pt idx="252">
                  <c:v>13.42</c:v>
                </c:pt>
                <c:pt idx="253">
                  <c:v>13.77</c:v>
                </c:pt>
                <c:pt idx="254">
                  <c:v>13.99</c:v>
                </c:pt>
                <c:pt idx="255">
                  <c:v>13.46</c:v>
                </c:pt>
                <c:pt idx="256">
                  <c:v>13.61</c:v>
                </c:pt>
                <c:pt idx="257">
                  <c:v>13.66</c:v>
                </c:pt>
                <c:pt idx="258">
                  <c:v>13.59</c:v>
                </c:pt>
                <c:pt idx="259">
                  <c:v>13.48</c:v>
                </c:pt>
                <c:pt idx="260">
                  <c:v>13.81</c:v>
                </c:pt>
                <c:pt idx="261">
                  <c:v>13.6</c:v>
                </c:pt>
                <c:pt idx="262">
                  <c:v>13.63</c:v>
                </c:pt>
                <c:pt idx="263">
                  <c:v>14.82</c:v>
                </c:pt>
                <c:pt idx="264">
                  <c:v>12.62</c:v>
                </c:pt>
                <c:pt idx="265">
                  <c:v>12.51</c:v>
                </c:pt>
                <c:pt idx="266">
                  <c:v>12.63</c:v>
                </c:pt>
                <c:pt idx="267">
                  <c:v>12.43</c:v>
                </c:pt>
                <c:pt idx="268">
                  <c:v>13.39</c:v>
                </c:pt>
                <c:pt idx="269">
                  <c:v>14.6</c:v>
                </c:pt>
                <c:pt idx="270">
                  <c:v>13.19</c:v>
                </c:pt>
                <c:pt idx="271">
                  <c:v>12.72</c:v>
                </c:pt>
                <c:pt idx="272">
                  <c:v>12.83</c:v>
                </c:pt>
                <c:pt idx="273">
                  <c:v>12.62</c:v>
                </c:pt>
                <c:pt idx="274">
                  <c:v>12.84</c:v>
                </c:pt>
                <c:pt idx="275">
                  <c:v>12.59</c:v>
                </c:pt>
                <c:pt idx="276">
                  <c:v>12.88</c:v>
                </c:pt>
                <c:pt idx="277">
                  <c:v>11.850000000000026</c:v>
                </c:pt>
                <c:pt idx="278">
                  <c:v>11.44</c:v>
                </c:pt>
                <c:pt idx="279">
                  <c:v>11.73</c:v>
                </c:pt>
                <c:pt idx="280">
                  <c:v>11.65</c:v>
                </c:pt>
                <c:pt idx="281">
                  <c:v>11.38</c:v>
                </c:pt>
                <c:pt idx="282">
                  <c:v>11.64</c:v>
                </c:pt>
                <c:pt idx="283">
                  <c:v>11.850000000000026</c:v>
                </c:pt>
                <c:pt idx="284">
                  <c:v>11.97</c:v>
                </c:pt>
                <c:pt idx="285">
                  <c:v>11.96</c:v>
                </c:pt>
                <c:pt idx="286">
                  <c:v>11.91</c:v>
                </c:pt>
                <c:pt idx="287">
                  <c:v>17.21</c:v>
                </c:pt>
                <c:pt idx="288">
                  <c:v>17.14</c:v>
                </c:pt>
                <c:pt idx="289">
                  <c:v>11.93</c:v>
                </c:pt>
                <c:pt idx="290">
                  <c:v>11.79</c:v>
                </c:pt>
                <c:pt idx="291">
                  <c:v>11.78</c:v>
                </c:pt>
                <c:pt idx="292">
                  <c:v>12.07</c:v>
                </c:pt>
                <c:pt idx="293">
                  <c:v>11.71</c:v>
                </c:pt>
                <c:pt idx="294">
                  <c:v>9.57</c:v>
                </c:pt>
                <c:pt idx="295">
                  <c:v>9.56</c:v>
                </c:pt>
                <c:pt idx="296">
                  <c:v>9.52</c:v>
                </c:pt>
                <c:pt idx="297">
                  <c:v>10.52</c:v>
                </c:pt>
                <c:pt idx="298">
                  <c:v>10.53</c:v>
                </c:pt>
                <c:pt idx="299">
                  <c:v>11.16</c:v>
                </c:pt>
                <c:pt idx="300">
                  <c:v>4.3599999999999985</c:v>
                </c:pt>
                <c:pt idx="301">
                  <c:v>4.1599999999999975</c:v>
                </c:pt>
                <c:pt idx="302">
                  <c:v>4.09</c:v>
                </c:pt>
                <c:pt idx="303">
                  <c:v>4.08</c:v>
                </c:pt>
                <c:pt idx="304">
                  <c:v>4.0599999999999996</c:v>
                </c:pt>
                <c:pt idx="305">
                  <c:v>4.08</c:v>
                </c:pt>
                <c:pt idx="306">
                  <c:v>4.0999999999999996</c:v>
                </c:pt>
                <c:pt idx="307">
                  <c:v>4.0999999999999996</c:v>
                </c:pt>
                <c:pt idx="308">
                  <c:v>4</c:v>
                </c:pt>
                <c:pt idx="309">
                  <c:v>3.94</c:v>
                </c:pt>
                <c:pt idx="310">
                  <c:v>3.96</c:v>
                </c:pt>
              </c:numCache>
            </c:numRef>
          </c:val>
          <c:smooth val="0"/>
          <c:extLst>
            <c:ext xmlns:c16="http://schemas.microsoft.com/office/drawing/2014/chart" uri="{C3380CC4-5D6E-409C-BE32-E72D297353CC}">
              <c16:uniqueId val="{00000007-38A9-420D-A0D4-2070E9716395}"/>
            </c:ext>
          </c:extLst>
        </c:ser>
        <c:ser>
          <c:idx val="8"/>
          <c:order val="8"/>
          <c:marker>
            <c:symbol val="none"/>
          </c:marker>
          <c:val>
            <c:numRef>
              <c:f>Sheet1!$L$100:$L$410</c:f>
              <c:numCache>
                <c:formatCode>General</c:formatCode>
                <c:ptCount val="311"/>
                <c:pt idx="0">
                  <c:v>2.58</c:v>
                </c:pt>
                <c:pt idx="1">
                  <c:v>2.57</c:v>
                </c:pt>
                <c:pt idx="2">
                  <c:v>2.58</c:v>
                </c:pt>
                <c:pt idx="3">
                  <c:v>2.71</c:v>
                </c:pt>
                <c:pt idx="4">
                  <c:v>2.67</c:v>
                </c:pt>
                <c:pt idx="5">
                  <c:v>2.57</c:v>
                </c:pt>
                <c:pt idx="6">
                  <c:v>2.64</c:v>
                </c:pt>
                <c:pt idx="7">
                  <c:v>2.6</c:v>
                </c:pt>
                <c:pt idx="8">
                  <c:v>2.62</c:v>
                </c:pt>
                <c:pt idx="9">
                  <c:v>2.6</c:v>
                </c:pt>
                <c:pt idx="10">
                  <c:v>2.5099999999999998</c:v>
                </c:pt>
                <c:pt idx="11">
                  <c:v>2.4899999999999998</c:v>
                </c:pt>
                <c:pt idx="12">
                  <c:v>2.46</c:v>
                </c:pt>
                <c:pt idx="13">
                  <c:v>2.42</c:v>
                </c:pt>
                <c:pt idx="14">
                  <c:v>2.46</c:v>
                </c:pt>
                <c:pt idx="15">
                  <c:v>2.3899999999999997</c:v>
                </c:pt>
                <c:pt idx="16">
                  <c:v>2.3899999999999997</c:v>
                </c:pt>
                <c:pt idx="17">
                  <c:v>2.4</c:v>
                </c:pt>
                <c:pt idx="18">
                  <c:v>2.4</c:v>
                </c:pt>
                <c:pt idx="19">
                  <c:v>2.1800000000000002</c:v>
                </c:pt>
                <c:pt idx="20">
                  <c:v>2.17</c:v>
                </c:pt>
                <c:pt idx="21">
                  <c:v>2.19</c:v>
                </c:pt>
                <c:pt idx="22">
                  <c:v>2.21</c:v>
                </c:pt>
                <c:pt idx="23">
                  <c:v>2.17</c:v>
                </c:pt>
                <c:pt idx="24">
                  <c:v>2.2400000000000002</c:v>
                </c:pt>
                <c:pt idx="25">
                  <c:v>2.2000000000000002</c:v>
                </c:pt>
                <c:pt idx="26">
                  <c:v>2.2000000000000002</c:v>
                </c:pt>
                <c:pt idx="27">
                  <c:v>2.2599999999999998</c:v>
                </c:pt>
                <c:pt idx="28">
                  <c:v>2.29</c:v>
                </c:pt>
                <c:pt idx="29">
                  <c:v>2.2799999999999998</c:v>
                </c:pt>
                <c:pt idx="30">
                  <c:v>2.27</c:v>
                </c:pt>
                <c:pt idx="31">
                  <c:v>2.27</c:v>
                </c:pt>
                <c:pt idx="32">
                  <c:v>2.3299999999999987</c:v>
                </c:pt>
                <c:pt idx="33">
                  <c:v>2.2599999999999998</c:v>
                </c:pt>
                <c:pt idx="34">
                  <c:v>2.27</c:v>
                </c:pt>
                <c:pt idx="35">
                  <c:v>2.2999999999999998</c:v>
                </c:pt>
                <c:pt idx="36">
                  <c:v>2.29</c:v>
                </c:pt>
                <c:pt idx="37">
                  <c:v>2.2599999999999998</c:v>
                </c:pt>
                <c:pt idx="38">
                  <c:v>2.2799999999999998</c:v>
                </c:pt>
                <c:pt idx="39">
                  <c:v>2.2799999999999998</c:v>
                </c:pt>
                <c:pt idx="40">
                  <c:v>2.13</c:v>
                </c:pt>
                <c:pt idx="41">
                  <c:v>2.15</c:v>
                </c:pt>
                <c:pt idx="42">
                  <c:v>2.12</c:v>
                </c:pt>
                <c:pt idx="43">
                  <c:v>2.19</c:v>
                </c:pt>
                <c:pt idx="44">
                  <c:v>2.19</c:v>
                </c:pt>
                <c:pt idx="45">
                  <c:v>2.21</c:v>
                </c:pt>
                <c:pt idx="46">
                  <c:v>2.2200000000000002</c:v>
                </c:pt>
                <c:pt idx="47">
                  <c:v>2.16</c:v>
                </c:pt>
                <c:pt idx="48">
                  <c:v>2.42</c:v>
                </c:pt>
                <c:pt idx="49">
                  <c:v>2.56</c:v>
                </c:pt>
                <c:pt idx="50">
                  <c:v>2.62</c:v>
                </c:pt>
                <c:pt idx="51">
                  <c:v>2.73</c:v>
                </c:pt>
                <c:pt idx="52">
                  <c:v>2.58</c:v>
                </c:pt>
                <c:pt idx="53">
                  <c:v>2.6</c:v>
                </c:pt>
                <c:pt idx="54">
                  <c:v>2.66</c:v>
                </c:pt>
                <c:pt idx="55">
                  <c:v>2.62</c:v>
                </c:pt>
                <c:pt idx="56">
                  <c:v>2.61</c:v>
                </c:pt>
                <c:pt idx="57">
                  <c:v>2.58</c:v>
                </c:pt>
                <c:pt idx="58">
                  <c:v>2.57</c:v>
                </c:pt>
                <c:pt idx="59">
                  <c:v>2.57</c:v>
                </c:pt>
                <c:pt idx="60">
                  <c:v>2.56</c:v>
                </c:pt>
                <c:pt idx="61">
                  <c:v>2.65</c:v>
                </c:pt>
                <c:pt idx="62">
                  <c:v>2.67</c:v>
                </c:pt>
                <c:pt idx="63">
                  <c:v>2.3299999999999987</c:v>
                </c:pt>
                <c:pt idx="64">
                  <c:v>2.5499999999999998</c:v>
                </c:pt>
                <c:pt idx="65">
                  <c:v>2.2599999999999998</c:v>
                </c:pt>
                <c:pt idx="66">
                  <c:v>2.77</c:v>
                </c:pt>
                <c:pt idx="67">
                  <c:v>2.2799999999999998</c:v>
                </c:pt>
                <c:pt idx="68">
                  <c:v>2.2799999999999998</c:v>
                </c:pt>
                <c:pt idx="69">
                  <c:v>2.79</c:v>
                </c:pt>
                <c:pt idx="70">
                  <c:v>2.8099999999999987</c:v>
                </c:pt>
                <c:pt idx="71">
                  <c:v>2.9099999999999997</c:v>
                </c:pt>
                <c:pt idx="72">
                  <c:v>2.88</c:v>
                </c:pt>
                <c:pt idx="73">
                  <c:v>1.02</c:v>
                </c:pt>
                <c:pt idx="74">
                  <c:v>1.04</c:v>
                </c:pt>
                <c:pt idx="75">
                  <c:v>1</c:v>
                </c:pt>
                <c:pt idx="76">
                  <c:v>1</c:v>
                </c:pt>
                <c:pt idx="77">
                  <c:v>1.1800000000000053</c:v>
                </c:pt>
                <c:pt idx="78">
                  <c:v>1.03</c:v>
                </c:pt>
                <c:pt idx="79">
                  <c:v>1.03</c:v>
                </c:pt>
                <c:pt idx="80">
                  <c:v>0.97000000000000053</c:v>
                </c:pt>
                <c:pt idx="81">
                  <c:v>0.97000000000000053</c:v>
                </c:pt>
                <c:pt idx="82">
                  <c:v>0.98</c:v>
                </c:pt>
                <c:pt idx="83">
                  <c:v>0.97000000000000053</c:v>
                </c:pt>
                <c:pt idx="84">
                  <c:v>0.98</c:v>
                </c:pt>
                <c:pt idx="85">
                  <c:v>1.08</c:v>
                </c:pt>
                <c:pt idx="86">
                  <c:v>0.94000000000000061</c:v>
                </c:pt>
                <c:pt idx="87">
                  <c:v>1.01</c:v>
                </c:pt>
                <c:pt idx="88">
                  <c:v>0.96000000000000063</c:v>
                </c:pt>
                <c:pt idx="89">
                  <c:v>0.95000000000000062</c:v>
                </c:pt>
                <c:pt idx="90">
                  <c:v>1.1000000000000001</c:v>
                </c:pt>
                <c:pt idx="91">
                  <c:v>0.97000000000000053</c:v>
                </c:pt>
                <c:pt idx="92">
                  <c:v>0.97000000000000053</c:v>
                </c:pt>
                <c:pt idx="93">
                  <c:v>0.99</c:v>
                </c:pt>
                <c:pt idx="94">
                  <c:v>1.1100000000000001</c:v>
                </c:pt>
                <c:pt idx="95">
                  <c:v>1.03</c:v>
                </c:pt>
                <c:pt idx="96">
                  <c:v>1.05</c:v>
                </c:pt>
                <c:pt idx="97">
                  <c:v>1.05</c:v>
                </c:pt>
                <c:pt idx="98">
                  <c:v>1.06</c:v>
                </c:pt>
                <c:pt idx="99">
                  <c:v>0.98</c:v>
                </c:pt>
                <c:pt idx="100">
                  <c:v>1.06</c:v>
                </c:pt>
                <c:pt idx="101">
                  <c:v>1.07</c:v>
                </c:pt>
                <c:pt idx="102">
                  <c:v>1.06</c:v>
                </c:pt>
                <c:pt idx="103">
                  <c:v>0.67000000000000348</c:v>
                </c:pt>
                <c:pt idx="104">
                  <c:v>0.66000000000000336</c:v>
                </c:pt>
                <c:pt idx="105">
                  <c:v>0.71000000000000063</c:v>
                </c:pt>
                <c:pt idx="106">
                  <c:v>0.68000000000000105</c:v>
                </c:pt>
                <c:pt idx="107">
                  <c:v>0.68000000000000105</c:v>
                </c:pt>
                <c:pt idx="108">
                  <c:v>0.67000000000000348</c:v>
                </c:pt>
                <c:pt idx="109">
                  <c:v>0.66000000000000336</c:v>
                </c:pt>
                <c:pt idx="110">
                  <c:v>0.69000000000000172</c:v>
                </c:pt>
                <c:pt idx="111">
                  <c:v>0.69000000000000172</c:v>
                </c:pt>
                <c:pt idx="112">
                  <c:v>0.67000000000000348</c:v>
                </c:pt>
                <c:pt idx="113">
                  <c:v>0.68000000000000105</c:v>
                </c:pt>
                <c:pt idx="114">
                  <c:v>0.68000000000000105</c:v>
                </c:pt>
                <c:pt idx="115">
                  <c:v>0.73000000000000065</c:v>
                </c:pt>
                <c:pt idx="116">
                  <c:v>0.64000000000000301</c:v>
                </c:pt>
                <c:pt idx="117">
                  <c:v>0.65000000000000313</c:v>
                </c:pt>
                <c:pt idx="118">
                  <c:v>0.68000000000000105</c:v>
                </c:pt>
                <c:pt idx="119">
                  <c:v>0.75000000000000278</c:v>
                </c:pt>
                <c:pt idx="120">
                  <c:v>0.67000000000000348</c:v>
                </c:pt>
                <c:pt idx="121">
                  <c:v>0.64000000000000301</c:v>
                </c:pt>
                <c:pt idx="122">
                  <c:v>0.65000000000000313</c:v>
                </c:pt>
                <c:pt idx="123">
                  <c:v>0.62000000000000266</c:v>
                </c:pt>
                <c:pt idx="124">
                  <c:v>0.66000000000000336</c:v>
                </c:pt>
                <c:pt idx="125">
                  <c:v>0.630000000000003</c:v>
                </c:pt>
                <c:pt idx="126">
                  <c:v>0.66000000000000336</c:v>
                </c:pt>
                <c:pt idx="127">
                  <c:v>0.62000000000000266</c:v>
                </c:pt>
                <c:pt idx="128">
                  <c:v>0.73000000000000065</c:v>
                </c:pt>
                <c:pt idx="129">
                  <c:v>0.65000000000000313</c:v>
                </c:pt>
                <c:pt idx="130">
                  <c:v>0.69000000000000172</c:v>
                </c:pt>
                <c:pt idx="131">
                  <c:v>0.70000000000000062</c:v>
                </c:pt>
                <c:pt idx="132">
                  <c:v>0.65000000000000313</c:v>
                </c:pt>
                <c:pt idx="133">
                  <c:v>0.65000000000000313</c:v>
                </c:pt>
                <c:pt idx="134">
                  <c:v>0.67000000000000348</c:v>
                </c:pt>
                <c:pt idx="135">
                  <c:v>0.64000000000000301</c:v>
                </c:pt>
                <c:pt idx="136">
                  <c:v>0.64000000000000301</c:v>
                </c:pt>
                <c:pt idx="137">
                  <c:v>0.70000000000000062</c:v>
                </c:pt>
                <c:pt idx="138">
                  <c:v>0.74000000000000266</c:v>
                </c:pt>
                <c:pt idx="139">
                  <c:v>0.74000000000000266</c:v>
                </c:pt>
                <c:pt idx="140">
                  <c:v>0.71000000000000063</c:v>
                </c:pt>
                <c:pt idx="141">
                  <c:v>0.71000000000000063</c:v>
                </c:pt>
                <c:pt idx="142">
                  <c:v>0.71000000000000063</c:v>
                </c:pt>
                <c:pt idx="143">
                  <c:v>0.73000000000000065</c:v>
                </c:pt>
                <c:pt idx="144">
                  <c:v>0.74000000000000266</c:v>
                </c:pt>
                <c:pt idx="145">
                  <c:v>0.73000000000000065</c:v>
                </c:pt>
                <c:pt idx="146">
                  <c:v>0.71000000000000063</c:v>
                </c:pt>
                <c:pt idx="147">
                  <c:v>0.73000000000000065</c:v>
                </c:pt>
                <c:pt idx="148">
                  <c:v>0.71000000000000063</c:v>
                </c:pt>
                <c:pt idx="149">
                  <c:v>0.78</c:v>
                </c:pt>
                <c:pt idx="150">
                  <c:v>0.74000000000000266</c:v>
                </c:pt>
                <c:pt idx="151">
                  <c:v>0.72000000000000064</c:v>
                </c:pt>
                <c:pt idx="152">
                  <c:v>0.74000000000000266</c:v>
                </c:pt>
                <c:pt idx="153">
                  <c:v>0.75000000000000278</c:v>
                </c:pt>
                <c:pt idx="154">
                  <c:v>0.74000000000000266</c:v>
                </c:pt>
                <c:pt idx="155">
                  <c:v>0.73000000000000065</c:v>
                </c:pt>
                <c:pt idx="156">
                  <c:v>0.74000000000000266</c:v>
                </c:pt>
                <c:pt idx="157">
                  <c:v>0.72000000000000064</c:v>
                </c:pt>
                <c:pt idx="158">
                  <c:v>0.76000000000000301</c:v>
                </c:pt>
                <c:pt idx="159">
                  <c:v>0.71000000000000063</c:v>
                </c:pt>
                <c:pt idx="160">
                  <c:v>0.72000000000000064</c:v>
                </c:pt>
                <c:pt idx="161">
                  <c:v>0.73000000000000065</c:v>
                </c:pt>
                <c:pt idx="162">
                  <c:v>0.71000000000000063</c:v>
                </c:pt>
                <c:pt idx="163">
                  <c:v>0.73000000000000065</c:v>
                </c:pt>
                <c:pt idx="164">
                  <c:v>0.77000000000000213</c:v>
                </c:pt>
                <c:pt idx="165">
                  <c:v>1.25</c:v>
                </c:pt>
                <c:pt idx="166">
                  <c:v>1.25</c:v>
                </c:pt>
                <c:pt idx="167">
                  <c:v>1.21</c:v>
                </c:pt>
                <c:pt idx="168">
                  <c:v>1.25</c:v>
                </c:pt>
                <c:pt idx="169">
                  <c:v>1.26</c:v>
                </c:pt>
                <c:pt idx="170">
                  <c:v>1.1900000000000053</c:v>
                </c:pt>
                <c:pt idx="171">
                  <c:v>1.21</c:v>
                </c:pt>
                <c:pt idx="172">
                  <c:v>1.1900000000000053</c:v>
                </c:pt>
                <c:pt idx="173">
                  <c:v>1.22</c:v>
                </c:pt>
                <c:pt idx="174">
                  <c:v>1.2</c:v>
                </c:pt>
                <c:pt idx="175">
                  <c:v>1.1900000000000053</c:v>
                </c:pt>
                <c:pt idx="176">
                  <c:v>1.21</c:v>
                </c:pt>
                <c:pt idx="177">
                  <c:v>1.24</c:v>
                </c:pt>
                <c:pt idx="178">
                  <c:v>1.28</c:v>
                </c:pt>
                <c:pt idx="179">
                  <c:v>1.24</c:v>
                </c:pt>
                <c:pt idx="180">
                  <c:v>1.27</c:v>
                </c:pt>
                <c:pt idx="181">
                  <c:v>1.22</c:v>
                </c:pt>
                <c:pt idx="182">
                  <c:v>1.21</c:v>
                </c:pt>
                <c:pt idx="183">
                  <c:v>1.22</c:v>
                </c:pt>
                <c:pt idx="184">
                  <c:v>1.4</c:v>
                </c:pt>
                <c:pt idx="185">
                  <c:v>1.37</c:v>
                </c:pt>
                <c:pt idx="186">
                  <c:v>1.42</c:v>
                </c:pt>
                <c:pt idx="187">
                  <c:v>1.3800000000000001</c:v>
                </c:pt>
                <c:pt idx="188">
                  <c:v>1.3800000000000001</c:v>
                </c:pt>
                <c:pt idx="189">
                  <c:v>1.31</c:v>
                </c:pt>
                <c:pt idx="190">
                  <c:v>1.31</c:v>
                </c:pt>
                <c:pt idx="191">
                  <c:v>1.27</c:v>
                </c:pt>
                <c:pt idx="192">
                  <c:v>1.28</c:v>
                </c:pt>
                <c:pt idx="193">
                  <c:v>1.29</c:v>
                </c:pt>
                <c:pt idx="194">
                  <c:v>1.26</c:v>
                </c:pt>
                <c:pt idx="195">
                  <c:v>1.31</c:v>
                </c:pt>
                <c:pt idx="196">
                  <c:v>1.3</c:v>
                </c:pt>
                <c:pt idx="197">
                  <c:v>1.26</c:v>
                </c:pt>
                <c:pt idx="198">
                  <c:v>1.25</c:v>
                </c:pt>
                <c:pt idx="199">
                  <c:v>1.27</c:v>
                </c:pt>
                <c:pt idx="200">
                  <c:v>1.56</c:v>
                </c:pt>
                <c:pt idx="201">
                  <c:v>1.29</c:v>
                </c:pt>
                <c:pt idx="202">
                  <c:v>1.28</c:v>
                </c:pt>
                <c:pt idx="203">
                  <c:v>1.1399999999999941</c:v>
                </c:pt>
                <c:pt idx="204">
                  <c:v>1.1499999999999941</c:v>
                </c:pt>
                <c:pt idx="205">
                  <c:v>1.1599999999999941</c:v>
                </c:pt>
                <c:pt idx="206">
                  <c:v>1.1800000000000053</c:v>
                </c:pt>
                <c:pt idx="207">
                  <c:v>1.1100000000000001</c:v>
                </c:pt>
                <c:pt idx="208">
                  <c:v>1.1399999999999941</c:v>
                </c:pt>
                <c:pt idx="209">
                  <c:v>1.1700000000000021</c:v>
                </c:pt>
                <c:pt idx="210">
                  <c:v>1.1299999999999939</c:v>
                </c:pt>
                <c:pt idx="211">
                  <c:v>1.1499999999999941</c:v>
                </c:pt>
                <c:pt idx="212">
                  <c:v>1.1800000000000053</c:v>
                </c:pt>
                <c:pt idx="213">
                  <c:v>1.1299999999999939</c:v>
                </c:pt>
                <c:pt idx="214">
                  <c:v>1.1599999999999941</c:v>
                </c:pt>
                <c:pt idx="215">
                  <c:v>1.1399999999999941</c:v>
                </c:pt>
                <c:pt idx="216">
                  <c:v>1.1599999999999941</c:v>
                </c:pt>
                <c:pt idx="217">
                  <c:v>1.1900000000000053</c:v>
                </c:pt>
                <c:pt idx="218">
                  <c:v>1.1700000000000021</c:v>
                </c:pt>
                <c:pt idx="219">
                  <c:v>1.21</c:v>
                </c:pt>
                <c:pt idx="220">
                  <c:v>1.1200000000000001</c:v>
                </c:pt>
                <c:pt idx="221">
                  <c:v>1.1399999999999941</c:v>
                </c:pt>
                <c:pt idx="222">
                  <c:v>1.1399999999999941</c:v>
                </c:pt>
                <c:pt idx="223">
                  <c:v>1.1000000000000001</c:v>
                </c:pt>
                <c:pt idx="224">
                  <c:v>1.1299999999999939</c:v>
                </c:pt>
                <c:pt idx="225">
                  <c:v>1.1499999999999941</c:v>
                </c:pt>
                <c:pt idx="226">
                  <c:v>1.1100000000000001</c:v>
                </c:pt>
                <c:pt idx="227">
                  <c:v>1.1299999999999939</c:v>
                </c:pt>
                <c:pt idx="228">
                  <c:v>1.22</c:v>
                </c:pt>
                <c:pt idx="229">
                  <c:v>1.22</c:v>
                </c:pt>
                <c:pt idx="230">
                  <c:v>1.24</c:v>
                </c:pt>
                <c:pt idx="231">
                  <c:v>1.24</c:v>
                </c:pt>
                <c:pt idx="232">
                  <c:v>1.24</c:v>
                </c:pt>
                <c:pt idx="233">
                  <c:v>1.22</c:v>
                </c:pt>
                <c:pt idx="234">
                  <c:v>1.29</c:v>
                </c:pt>
                <c:pt idx="235">
                  <c:v>1.23</c:v>
                </c:pt>
                <c:pt idx="236">
                  <c:v>1.25</c:v>
                </c:pt>
                <c:pt idx="237">
                  <c:v>1.28</c:v>
                </c:pt>
                <c:pt idx="238">
                  <c:v>1.28</c:v>
                </c:pt>
                <c:pt idx="239">
                  <c:v>1.21</c:v>
                </c:pt>
                <c:pt idx="240">
                  <c:v>1.24</c:v>
                </c:pt>
                <c:pt idx="241">
                  <c:v>1.29</c:v>
                </c:pt>
                <c:pt idx="242">
                  <c:v>1.31</c:v>
                </c:pt>
                <c:pt idx="243">
                  <c:v>1.31</c:v>
                </c:pt>
                <c:pt idx="244">
                  <c:v>1.7700000000000018</c:v>
                </c:pt>
                <c:pt idx="245">
                  <c:v>1.23</c:v>
                </c:pt>
                <c:pt idx="246">
                  <c:v>1.32</c:v>
                </c:pt>
                <c:pt idx="247">
                  <c:v>1.27</c:v>
                </c:pt>
                <c:pt idx="248">
                  <c:v>1.28</c:v>
                </c:pt>
                <c:pt idx="249">
                  <c:v>1.27</c:v>
                </c:pt>
                <c:pt idx="250">
                  <c:v>1.44</c:v>
                </c:pt>
                <c:pt idx="251">
                  <c:v>1.3</c:v>
                </c:pt>
                <c:pt idx="252">
                  <c:v>1.28</c:v>
                </c:pt>
                <c:pt idx="253">
                  <c:v>1.26</c:v>
                </c:pt>
                <c:pt idx="254">
                  <c:v>1.27</c:v>
                </c:pt>
                <c:pt idx="255">
                  <c:v>1.31</c:v>
                </c:pt>
                <c:pt idx="256">
                  <c:v>1.32</c:v>
                </c:pt>
                <c:pt idx="257">
                  <c:v>1.26</c:v>
                </c:pt>
                <c:pt idx="258">
                  <c:v>1.28</c:v>
                </c:pt>
                <c:pt idx="259">
                  <c:v>1.24</c:v>
                </c:pt>
                <c:pt idx="260">
                  <c:v>1.3</c:v>
                </c:pt>
                <c:pt idx="261">
                  <c:v>1.35</c:v>
                </c:pt>
                <c:pt idx="262">
                  <c:v>1.23</c:v>
                </c:pt>
                <c:pt idx="263">
                  <c:v>1.27</c:v>
                </c:pt>
                <c:pt idx="264">
                  <c:v>1.31</c:v>
                </c:pt>
                <c:pt idx="265">
                  <c:v>1.27</c:v>
                </c:pt>
                <c:pt idx="266">
                  <c:v>1.3</c:v>
                </c:pt>
                <c:pt idx="267">
                  <c:v>1.31</c:v>
                </c:pt>
                <c:pt idx="268">
                  <c:v>1.25</c:v>
                </c:pt>
                <c:pt idx="269">
                  <c:v>1.26</c:v>
                </c:pt>
                <c:pt idx="270">
                  <c:v>1.23</c:v>
                </c:pt>
                <c:pt idx="271">
                  <c:v>1.2</c:v>
                </c:pt>
                <c:pt idx="272">
                  <c:v>1.2</c:v>
                </c:pt>
                <c:pt idx="273">
                  <c:v>1.1900000000000053</c:v>
                </c:pt>
                <c:pt idx="274">
                  <c:v>1.23</c:v>
                </c:pt>
                <c:pt idx="275">
                  <c:v>1.1900000000000053</c:v>
                </c:pt>
                <c:pt idx="276">
                  <c:v>1.22</c:v>
                </c:pt>
                <c:pt idx="277">
                  <c:v>1.22</c:v>
                </c:pt>
                <c:pt idx="278">
                  <c:v>1.21</c:v>
                </c:pt>
                <c:pt idx="279">
                  <c:v>1.1900000000000053</c:v>
                </c:pt>
                <c:pt idx="280">
                  <c:v>1.22</c:v>
                </c:pt>
                <c:pt idx="281">
                  <c:v>1.1900000000000053</c:v>
                </c:pt>
                <c:pt idx="282">
                  <c:v>1.22</c:v>
                </c:pt>
                <c:pt idx="283">
                  <c:v>1.21</c:v>
                </c:pt>
                <c:pt idx="284">
                  <c:v>1.22</c:v>
                </c:pt>
                <c:pt idx="285">
                  <c:v>1.2</c:v>
                </c:pt>
                <c:pt idx="286">
                  <c:v>1.24</c:v>
                </c:pt>
                <c:pt idx="287">
                  <c:v>2.5</c:v>
                </c:pt>
                <c:pt idx="288">
                  <c:v>2.4699999999999998</c:v>
                </c:pt>
                <c:pt idx="289">
                  <c:v>1.25</c:v>
                </c:pt>
                <c:pt idx="290">
                  <c:v>1.1700000000000021</c:v>
                </c:pt>
                <c:pt idx="291">
                  <c:v>1.24</c:v>
                </c:pt>
                <c:pt idx="292">
                  <c:v>1.1900000000000053</c:v>
                </c:pt>
                <c:pt idx="293">
                  <c:v>1.1599999999999941</c:v>
                </c:pt>
                <c:pt idx="294">
                  <c:v>1.1800000000000053</c:v>
                </c:pt>
                <c:pt idx="295">
                  <c:v>1.1800000000000053</c:v>
                </c:pt>
                <c:pt idx="296">
                  <c:v>1.1900000000000053</c:v>
                </c:pt>
                <c:pt idx="297">
                  <c:v>1.1800000000000053</c:v>
                </c:pt>
                <c:pt idx="298">
                  <c:v>1.1700000000000021</c:v>
                </c:pt>
                <c:pt idx="299">
                  <c:v>1.23</c:v>
                </c:pt>
                <c:pt idx="300">
                  <c:v>1.1800000000000053</c:v>
                </c:pt>
                <c:pt idx="301">
                  <c:v>1.1599999999999941</c:v>
                </c:pt>
                <c:pt idx="302">
                  <c:v>1.2</c:v>
                </c:pt>
                <c:pt idx="303">
                  <c:v>1.1700000000000021</c:v>
                </c:pt>
                <c:pt idx="304">
                  <c:v>1.22</c:v>
                </c:pt>
                <c:pt idx="305">
                  <c:v>1.23</c:v>
                </c:pt>
                <c:pt idx="306">
                  <c:v>1.2</c:v>
                </c:pt>
                <c:pt idx="307">
                  <c:v>1.1800000000000053</c:v>
                </c:pt>
                <c:pt idx="308">
                  <c:v>1.2</c:v>
                </c:pt>
                <c:pt idx="309">
                  <c:v>1.24</c:v>
                </c:pt>
                <c:pt idx="310">
                  <c:v>1.1599999999999941</c:v>
                </c:pt>
              </c:numCache>
            </c:numRef>
          </c:val>
          <c:smooth val="0"/>
          <c:extLst>
            <c:ext xmlns:c16="http://schemas.microsoft.com/office/drawing/2014/chart" uri="{C3380CC4-5D6E-409C-BE32-E72D297353CC}">
              <c16:uniqueId val="{00000008-38A9-420D-A0D4-2070E9716395}"/>
            </c:ext>
          </c:extLst>
        </c:ser>
        <c:ser>
          <c:idx val="9"/>
          <c:order val="9"/>
          <c:marker>
            <c:symbol val="none"/>
          </c:marker>
          <c:val>
            <c:numRef>
              <c:f>Sheet1!$M$100:$M$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2.73</c:v>
                </c:pt>
                <c:pt idx="20">
                  <c:v>2.74</c:v>
                </c:pt>
                <c:pt idx="21">
                  <c:v>2.75</c:v>
                </c:pt>
                <c:pt idx="22">
                  <c:v>2.79</c:v>
                </c:pt>
                <c:pt idx="23">
                  <c:v>2.73</c:v>
                </c:pt>
                <c:pt idx="24">
                  <c:v>2.8899999999999997</c:v>
                </c:pt>
                <c:pt idx="25">
                  <c:v>2.92</c:v>
                </c:pt>
                <c:pt idx="26">
                  <c:v>2.82</c:v>
                </c:pt>
                <c:pt idx="27">
                  <c:v>2.62</c:v>
                </c:pt>
                <c:pt idx="28">
                  <c:v>2.6</c:v>
                </c:pt>
                <c:pt idx="29">
                  <c:v>2.58</c:v>
                </c:pt>
                <c:pt idx="30">
                  <c:v>4.3599999999999985</c:v>
                </c:pt>
                <c:pt idx="31">
                  <c:v>4.41</c:v>
                </c:pt>
                <c:pt idx="32">
                  <c:v>4.3899999999999997</c:v>
                </c:pt>
                <c:pt idx="33">
                  <c:v>4.41</c:v>
                </c:pt>
                <c:pt idx="34">
                  <c:v>4.3899999999999997</c:v>
                </c:pt>
                <c:pt idx="35">
                  <c:v>4.49</c:v>
                </c:pt>
                <c:pt idx="36">
                  <c:v>4.4000000000000004</c:v>
                </c:pt>
                <c:pt idx="37">
                  <c:v>4.3899999999999997</c:v>
                </c:pt>
                <c:pt idx="38">
                  <c:v>4.38</c:v>
                </c:pt>
                <c:pt idx="39">
                  <c:v>4.4400000000000004</c:v>
                </c:pt>
                <c:pt idx="40">
                  <c:v>5.89</c:v>
                </c:pt>
                <c:pt idx="41">
                  <c:v>5.8599999999999985</c:v>
                </c:pt>
                <c:pt idx="42">
                  <c:v>5.89</c:v>
                </c:pt>
                <c:pt idx="43">
                  <c:v>5.94</c:v>
                </c:pt>
                <c:pt idx="44">
                  <c:v>6.09</c:v>
                </c:pt>
                <c:pt idx="45">
                  <c:v>5.91</c:v>
                </c:pt>
                <c:pt idx="46">
                  <c:v>5.9300000000000024</c:v>
                </c:pt>
                <c:pt idx="47">
                  <c:v>8.34</c:v>
                </c:pt>
                <c:pt idx="48">
                  <c:v>4.88</c:v>
                </c:pt>
                <c:pt idx="49">
                  <c:v>5.89</c:v>
                </c:pt>
                <c:pt idx="50">
                  <c:v>5.98</c:v>
                </c:pt>
                <c:pt idx="51">
                  <c:v>6.08</c:v>
                </c:pt>
                <c:pt idx="52">
                  <c:v>6.04</c:v>
                </c:pt>
                <c:pt idx="53">
                  <c:v>5.89</c:v>
                </c:pt>
                <c:pt idx="54">
                  <c:v>5.94</c:v>
                </c:pt>
                <c:pt idx="55">
                  <c:v>5.92</c:v>
                </c:pt>
                <c:pt idx="56">
                  <c:v>6.1899999999999995</c:v>
                </c:pt>
                <c:pt idx="57">
                  <c:v>6.08</c:v>
                </c:pt>
                <c:pt idx="58">
                  <c:v>5.9300000000000024</c:v>
                </c:pt>
                <c:pt idx="59">
                  <c:v>5.9300000000000024</c:v>
                </c:pt>
                <c:pt idx="60">
                  <c:v>6.08</c:v>
                </c:pt>
                <c:pt idx="61">
                  <c:v>6.17</c:v>
                </c:pt>
                <c:pt idx="62">
                  <c:v>5.99</c:v>
                </c:pt>
                <c:pt idx="63">
                  <c:v>7.59</c:v>
                </c:pt>
                <c:pt idx="64">
                  <c:v>7.81</c:v>
                </c:pt>
                <c:pt idx="65">
                  <c:v>7.48</c:v>
                </c:pt>
                <c:pt idx="66">
                  <c:v>7.88</c:v>
                </c:pt>
                <c:pt idx="67">
                  <c:v>7.73</c:v>
                </c:pt>
                <c:pt idx="68">
                  <c:v>7.83</c:v>
                </c:pt>
                <c:pt idx="69">
                  <c:v>8.06</c:v>
                </c:pt>
                <c:pt idx="70">
                  <c:v>2.9499999999999997</c:v>
                </c:pt>
                <c:pt idx="71">
                  <c:v>2.9</c:v>
                </c:pt>
                <c:pt idx="72">
                  <c:v>2.88</c:v>
                </c:pt>
                <c:pt idx="73">
                  <c:v>2.8899999999999997</c:v>
                </c:pt>
                <c:pt idx="74">
                  <c:v>2.84</c:v>
                </c:pt>
                <c:pt idx="75">
                  <c:v>2.9499999999999997</c:v>
                </c:pt>
                <c:pt idx="76">
                  <c:v>2.98</c:v>
                </c:pt>
                <c:pt idx="77">
                  <c:v>2.92</c:v>
                </c:pt>
                <c:pt idx="78">
                  <c:v>2.9099999999999997</c:v>
                </c:pt>
                <c:pt idx="79">
                  <c:v>2.79</c:v>
                </c:pt>
                <c:pt idx="80">
                  <c:v>3.3899999999999997</c:v>
                </c:pt>
                <c:pt idx="81">
                  <c:v>3.4</c:v>
                </c:pt>
                <c:pt idx="82">
                  <c:v>3.38</c:v>
                </c:pt>
                <c:pt idx="83">
                  <c:v>4.3499999999999996</c:v>
                </c:pt>
                <c:pt idx="84">
                  <c:v>4.3199999999999985</c:v>
                </c:pt>
                <c:pt idx="85">
                  <c:v>4.45</c:v>
                </c:pt>
                <c:pt idx="86">
                  <c:v>4.3899999999999997</c:v>
                </c:pt>
                <c:pt idx="87">
                  <c:v>4.3</c:v>
                </c:pt>
                <c:pt idx="88">
                  <c:v>3.08</c:v>
                </c:pt>
                <c:pt idx="89">
                  <c:v>3.08</c:v>
                </c:pt>
                <c:pt idx="90">
                  <c:v>4.51</c:v>
                </c:pt>
                <c:pt idx="91">
                  <c:v>4.46</c:v>
                </c:pt>
                <c:pt idx="92">
                  <c:v>4.5</c:v>
                </c:pt>
                <c:pt idx="93">
                  <c:v>4.5599999999999996</c:v>
                </c:pt>
                <c:pt idx="94">
                  <c:v>3.02</c:v>
                </c:pt>
                <c:pt idx="95">
                  <c:v>3.06</c:v>
                </c:pt>
                <c:pt idx="96">
                  <c:v>3.1</c:v>
                </c:pt>
                <c:pt idx="97">
                  <c:v>3.06</c:v>
                </c:pt>
                <c:pt idx="98">
                  <c:v>3.16</c:v>
                </c:pt>
                <c:pt idx="99">
                  <c:v>3.3899999999999997</c:v>
                </c:pt>
                <c:pt idx="100">
                  <c:v>2.96</c:v>
                </c:pt>
                <c:pt idx="101">
                  <c:v>2.9</c:v>
                </c:pt>
                <c:pt idx="102">
                  <c:v>2.84</c:v>
                </c:pt>
                <c:pt idx="103">
                  <c:v>13.47</c:v>
                </c:pt>
                <c:pt idx="104">
                  <c:v>13.28</c:v>
                </c:pt>
                <c:pt idx="105">
                  <c:v>13.28</c:v>
                </c:pt>
                <c:pt idx="106">
                  <c:v>13.22</c:v>
                </c:pt>
                <c:pt idx="107">
                  <c:v>13.24</c:v>
                </c:pt>
                <c:pt idx="108">
                  <c:v>13.55</c:v>
                </c:pt>
                <c:pt idx="109">
                  <c:v>13.6</c:v>
                </c:pt>
                <c:pt idx="110">
                  <c:v>13.59</c:v>
                </c:pt>
                <c:pt idx="111">
                  <c:v>13.25</c:v>
                </c:pt>
                <c:pt idx="112">
                  <c:v>13.43</c:v>
                </c:pt>
                <c:pt idx="113">
                  <c:v>10.38</c:v>
                </c:pt>
                <c:pt idx="114">
                  <c:v>10.67</c:v>
                </c:pt>
                <c:pt idx="115">
                  <c:v>10.42</c:v>
                </c:pt>
                <c:pt idx="116">
                  <c:v>3.51</c:v>
                </c:pt>
                <c:pt idx="117">
                  <c:v>3.48</c:v>
                </c:pt>
                <c:pt idx="118">
                  <c:v>4.6199999999999966</c:v>
                </c:pt>
                <c:pt idx="119">
                  <c:v>4.84</c:v>
                </c:pt>
                <c:pt idx="120">
                  <c:v>4.63</c:v>
                </c:pt>
                <c:pt idx="121">
                  <c:v>5.35</c:v>
                </c:pt>
                <c:pt idx="122">
                  <c:v>5.31</c:v>
                </c:pt>
                <c:pt idx="123">
                  <c:v>5.1899999999999995</c:v>
                </c:pt>
                <c:pt idx="124">
                  <c:v>5.6899999999999995</c:v>
                </c:pt>
                <c:pt idx="125">
                  <c:v>5.38</c:v>
                </c:pt>
                <c:pt idx="126">
                  <c:v>5.22</c:v>
                </c:pt>
                <c:pt idx="127">
                  <c:v>5.39</c:v>
                </c:pt>
                <c:pt idx="128">
                  <c:v>4.96</c:v>
                </c:pt>
                <c:pt idx="129">
                  <c:v>4.8099999999999996</c:v>
                </c:pt>
                <c:pt idx="130">
                  <c:v>4.8599999999999985</c:v>
                </c:pt>
                <c:pt idx="131">
                  <c:v>4.9700000000000024</c:v>
                </c:pt>
                <c:pt idx="132">
                  <c:v>4.74</c:v>
                </c:pt>
                <c:pt idx="133">
                  <c:v>4.74</c:v>
                </c:pt>
                <c:pt idx="134">
                  <c:v>4.72</c:v>
                </c:pt>
                <c:pt idx="135">
                  <c:v>4.74</c:v>
                </c:pt>
                <c:pt idx="136">
                  <c:v>4.7</c:v>
                </c:pt>
                <c:pt idx="137">
                  <c:v>4.9300000000000024</c:v>
                </c:pt>
                <c:pt idx="138">
                  <c:v>6.1099999999999985</c:v>
                </c:pt>
                <c:pt idx="139">
                  <c:v>6.04</c:v>
                </c:pt>
                <c:pt idx="140">
                  <c:v>6.08</c:v>
                </c:pt>
                <c:pt idx="141">
                  <c:v>6.1599999999999975</c:v>
                </c:pt>
                <c:pt idx="142">
                  <c:v>6.02</c:v>
                </c:pt>
                <c:pt idx="143">
                  <c:v>6.09</c:v>
                </c:pt>
                <c:pt idx="144">
                  <c:v>6.06</c:v>
                </c:pt>
                <c:pt idx="145">
                  <c:v>5.9700000000000024</c:v>
                </c:pt>
                <c:pt idx="146">
                  <c:v>6.05</c:v>
                </c:pt>
                <c:pt idx="147">
                  <c:v>6.1</c:v>
                </c:pt>
                <c:pt idx="148">
                  <c:v>6.02</c:v>
                </c:pt>
                <c:pt idx="149">
                  <c:v>6.09</c:v>
                </c:pt>
                <c:pt idx="150">
                  <c:v>5.9700000000000024</c:v>
                </c:pt>
                <c:pt idx="151">
                  <c:v>6.02</c:v>
                </c:pt>
                <c:pt idx="152">
                  <c:v>5.99</c:v>
                </c:pt>
                <c:pt idx="153">
                  <c:v>6.04</c:v>
                </c:pt>
                <c:pt idx="154">
                  <c:v>6.1</c:v>
                </c:pt>
                <c:pt idx="155">
                  <c:v>6.25</c:v>
                </c:pt>
                <c:pt idx="156">
                  <c:v>4.99</c:v>
                </c:pt>
                <c:pt idx="157">
                  <c:v>5.1099999999999985</c:v>
                </c:pt>
                <c:pt idx="158">
                  <c:v>5.18</c:v>
                </c:pt>
                <c:pt idx="159">
                  <c:v>5.31</c:v>
                </c:pt>
                <c:pt idx="160">
                  <c:v>5.0599999999999996</c:v>
                </c:pt>
                <c:pt idx="161">
                  <c:v>5.0599999999999996</c:v>
                </c:pt>
                <c:pt idx="162">
                  <c:v>5</c:v>
                </c:pt>
                <c:pt idx="163">
                  <c:v>5.18</c:v>
                </c:pt>
                <c:pt idx="164">
                  <c:v>5.01</c:v>
                </c:pt>
                <c:pt idx="165">
                  <c:v>4.3599999999999985</c:v>
                </c:pt>
                <c:pt idx="166">
                  <c:v>4.1599999999999975</c:v>
                </c:pt>
                <c:pt idx="167">
                  <c:v>4.53</c:v>
                </c:pt>
                <c:pt idx="168">
                  <c:v>4.6099999999999985</c:v>
                </c:pt>
                <c:pt idx="169">
                  <c:v>10.65</c:v>
                </c:pt>
                <c:pt idx="170">
                  <c:v>10.49</c:v>
                </c:pt>
                <c:pt idx="171">
                  <c:v>10.71</c:v>
                </c:pt>
                <c:pt idx="172">
                  <c:v>10.48</c:v>
                </c:pt>
                <c:pt idx="173">
                  <c:v>10.3</c:v>
                </c:pt>
                <c:pt idx="174">
                  <c:v>10.49</c:v>
                </c:pt>
                <c:pt idx="175">
                  <c:v>10.34</c:v>
                </c:pt>
                <c:pt idx="176">
                  <c:v>10.43</c:v>
                </c:pt>
                <c:pt idx="177">
                  <c:v>10.46</c:v>
                </c:pt>
                <c:pt idx="178">
                  <c:v>10.57</c:v>
                </c:pt>
                <c:pt idx="179">
                  <c:v>10.32</c:v>
                </c:pt>
                <c:pt idx="180">
                  <c:v>10.96</c:v>
                </c:pt>
                <c:pt idx="181">
                  <c:v>10.67</c:v>
                </c:pt>
                <c:pt idx="182">
                  <c:v>10.46</c:v>
                </c:pt>
                <c:pt idx="183">
                  <c:v>6.98</c:v>
                </c:pt>
                <c:pt idx="184">
                  <c:v>5.6199999999999966</c:v>
                </c:pt>
                <c:pt idx="185">
                  <c:v>8.61</c:v>
                </c:pt>
                <c:pt idx="186">
                  <c:v>8.42</c:v>
                </c:pt>
                <c:pt idx="187">
                  <c:v>8.65</c:v>
                </c:pt>
                <c:pt idx="188">
                  <c:v>8.4700000000000006</c:v>
                </c:pt>
                <c:pt idx="189">
                  <c:v>8.16</c:v>
                </c:pt>
                <c:pt idx="190">
                  <c:v>8.24</c:v>
                </c:pt>
                <c:pt idx="191">
                  <c:v>8.2000000000000011</c:v>
                </c:pt>
                <c:pt idx="192">
                  <c:v>8.2200000000000006</c:v>
                </c:pt>
                <c:pt idx="193">
                  <c:v>8.1300000000000008</c:v>
                </c:pt>
                <c:pt idx="194">
                  <c:v>7.17</c:v>
                </c:pt>
                <c:pt idx="195">
                  <c:v>7.14</c:v>
                </c:pt>
                <c:pt idx="196">
                  <c:v>7.28</c:v>
                </c:pt>
                <c:pt idx="197">
                  <c:v>7.33</c:v>
                </c:pt>
                <c:pt idx="198">
                  <c:v>7.3599999999999985</c:v>
                </c:pt>
                <c:pt idx="199">
                  <c:v>7.3599999999999985</c:v>
                </c:pt>
                <c:pt idx="200">
                  <c:v>5.4300000000000024</c:v>
                </c:pt>
                <c:pt idx="201">
                  <c:v>7.2700000000000014</c:v>
                </c:pt>
                <c:pt idx="202">
                  <c:v>7.21</c:v>
                </c:pt>
                <c:pt idx="203">
                  <c:v>4.49</c:v>
                </c:pt>
                <c:pt idx="204">
                  <c:v>4.37</c:v>
                </c:pt>
                <c:pt idx="205">
                  <c:v>4.5</c:v>
                </c:pt>
                <c:pt idx="206">
                  <c:v>4.4800000000000004</c:v>
                </c:pt>
                <c:pt idx="207">
                  <c:v>4.4000000000000004</c:v>
                </c:pt>
                <c:pt idx="208">
                  <c:v>4.3899999999999997</c:v>
                </c:pt>
                <c:pt idx="209">
                  <c:v>4.3899999999999997</c:v>
                </c:pt>
                <c:pt idx="210">
                  <c:v>4.57</c:v>
                </c:pt>
                <c:pt idx="211">
                  <c:v>4.4300000000000024</c:v>
                </c:pt>
                <c:pt idx="212">
                  <c:v>4.4700000000000024</c:v>
                </c:pt>
                <c:pt idx="213">
                  <c:v>4.38</c:v>
                </c:pt>
                <c:pt idx="214">
                  <c:v>5.05</c:v>
                </c:pt>
                <c:pt idx="215">
                  <c:v>4.74</c:v>
                </c:pt>
                <c:pt idx="216">
                  <c:v>4.5199999999999996</c:v>
                </c:pt>
                <c:pt idx="217">
                  <c:v>4.46</c:v>
                </c:pt>
                <c:pt idx="218">
                  <c:v>4.5999999999999996</c:v>
                </c:pt>
                <c:pt idx="219">
                  <c:v>4.5</c:v>
                </c:pt>
                <c:pt idx="220">
                  <c:v>4.4300000000000024</c:v>
                </c:pt>
                <c:pt idx="221">
                  <c:v>4.54</c:v>
                </c:pt>
                <c:pt idx="222">
                  <c:v>4.49</c:v>
                </c:pt>
                <c:pt idx="223">
                  <c:v>4.5</c:v>
                </c:pt>
                <c:pt idx="224">
                  <c:v>4.7</c:v>
                </c:pt>
                <c:pt idx="225">
                  <c:v>4.3899999999999997</c:v>
                </c:pt>
                <c:pt idx="226">
                  <c:v>4.4300000000000024</c:v>
                </c:pt>
                <c:pt idx="227">
                  <c:v>4.4000000000000004</c:v>
                </c:pt>
                <c:pt idx="228">
                  <c:v>1.83</c:v>
                </c:pt>
                <c:pt idx="229">
                  <c:v>1.7500000000000016</c:v>
                </c:pt>
                <c:pt idx="230">
                  <c:v>1.7800000000000018</c:v>
                </c:pt>
                <c:pt idx="231">
                  <c:v>1.8900000000000001</c:v>
                </c:pt>
                <c:pt idx="232">
                  <c:v>1.7400000000000015</c:v>
                </c:pt>
                <c:pt idx="233">
                  <c:v>1.7800000000000018</c:v>
                </c:pt>
                <c:pt idx="234">
                  <c:v>1.7600000000000016</c:v>
                </c:pt>
                <c:pt idx="235">
                  <c:v>1.7500000000000016</c:v>
                </c:pt>
                <c:pt idx="236">
                  <c:v>1.7600000000000016</c:v>
                </c:pt>
                <c:pt idx="237">
                  <c:v>1.82</c:v>
                </c:pt>
                <c:pt idx="238">
                  <c:v>1.7500000000000016</c:v>
                </c:pt>
                <c:pt idx="239">
                  <c:v>1.7300000000000015</c:v>
                </c:pt>
                <c:pt idx="240">
                  <c:v>1.83</c:v>
                </c:pt>
                <c:pt idx="241">
                  <c:v>1.7800000000000018</c:v>
                </c:pt>
                <c:pt idx="242">
                  <c:v>1.7300000000000015</c:v>
                </c:pt>
                <c:pt idx="243">
                  <c:v>1.7600000000000016</c:v>
                </c:pt>
                <c:pt idx="244">
                  <c:v>2.14</c:v>
                </c:pt>
                <c:pt idx="245">
                  <c:v>1.7800000000000018</c:v>
                </c:pt>
                <c:pt idx="246">
                  <c:v>1.7800000000000018</c:v>
                </c:pt>
                <c:pt idx="247">
                  <c:v>1.7300000000000015</c:v>
                </c:pt>
                <c:pt idx="248">
                  <c:v>1.7900000000000018</c:v>
                </c:pt>
                <c:pt idx="249">
                  <c:v>1.7400000000000015</c:v>
                </c:pt>
                <c:pt idx="250">
                  <c:v>2.42</c:v>
                </c:pt>
                <c:pt idx="251">
                  <c:v>1.7400000000000015</c:v>
                </c:pt>
                <c:pt idx="252">
                  <c:v>1.7900000000000018</c:v>
                </c:pt>
                <c:pt idx="253">
                  <c:v>1.8</c:v>
                </c:pt>
                <c:pt idx="254">
                  <c:v>1.8</c:v>
                </c:pt>
                <c:pt idx="255">
                  <c:v>1.8</c:v>
                </c:pt>
                <c:pt idx="256">
                  <c:v>1.7500000000000016</c:v>
                </c:pt>
                <c:pt idx="257">
                  <c:v>1.7900000000000018</c:v>
                </c:pt>
                <c:pt idx="258">
                  <c:v>1.7600000000000016</c:v>
                </c:pt>
                <c:pt idx="259">
                  <c:v>1.7700000000000018</c:v>
                </c:pt>
                <c:pt idx="260">
                  <c:v>1.7400000000000015</c:v>
                </c:pt>
                <c:pt idx="261">
                  <c:v>1.81</c:v>
                </c:pt>
                <c:pt idx="262">
                  <c:v>1.83</c:v>
                </c:pt>
                <c:pt idx="263">
                  <c:v>1.83</c:v>
                </c:pt>
                <c:pt idx="264">
                  <c:v>1.7600000000000016</c:v>
                </c:pt>
                <c:pt idx="265">
                  <c:v>2.17</c:v>
                </c:pt>
                <c:pt idx="266">
                  <c:v>1.81</c:v>
                </c:pt>
                <c:pt idx="267">
                  <c:v>1.7700000000000018</c:v>
                </c:pt>
                <c:pt idx="268">
                  <c:v>1.86</c:v>
                </c:pt>
                <c:pt idx="269">
                  <c:v>1.6800000000000053</c:v>
                </c:pt>
                <c:pt idx="270">
                  <c:v>1.7300000000000015</c:v>
                </c:pt>
                <c:pt idx="271">
                  <c:v>1.6900000000000053</c:v>
                </c:pt>
                <c:pt idx="272">
                  <c:v>1.7300000000000015</c:v>
                </c:pt>
                <c:pt idx="273">
                  <c:v>1.7300000000000015</c:v>
                </c:pt>
                <c:pt idx="274">
                  <c:v>1.7000000000000015</c:v>
                </c:pt>
                <c:pt idx="275">
                  <c:v>1.7000000000000015</c:v>
                </c:pt>
                <c:pt idx="276">
                  <c:v>1.7100000000000015</c:v>
                </c:pt>
                <c:pt idx="277">
                  <c:v>1.7400000000000015</c:v>
                </c:pt>
                <c:pt idx="278">
                  <c:v>1.6800000000000053</c:v>
                </c:pt>
                <c:pt idx="279">
                  <c:v>1.87</c:v>
                </c:pt>
                <c:pt idx="280">
                  <c:v>1.7500000000000016</c:v>
                </c:pt>
                <c:pt idx="281">
                  <c:v>1.7200000000000015</c:v>
                </c:pt>
                <c:pt idx="282">
                  <c:v>1.7500000000000016</c:v>
                </c:pt>
                <c:pt idx="283">
                  <c:v>1.7500000000000016</c:v>
                </c:pt>
                <c:pt idx="284">
                  <c:v>1.6500000000000001</c:v>
                </c:pt>
                <c:pt idx="285">
                  <c:v>1.6700000000000021</c:v>
                </c:pt>
                <c:pt idx="286">
                  <c:v>1.7100000000000015</c:v>
                </c:pt>
                <c:pt idx="287">
                  <c:v>3.38</c:v>
                </c:pt>
                <c:pt idx="288">
                  <c:v>3.34</c:v>
                </c:pt>
                <c:pt idx="289">
                  <c:v>1.6900000000000053</c:v>
                </c:pt>
                <c:pt idx="290">
                  <c:v>1.6800000000000053</c:v>
                </c:pt>
                <c:pt idx="291">
                  <c:v>1.7000000000000015</c:v>
                </c:pt>
                <c:pt idx="292">
                  <c:v>1.6500000000000001</c:v>
                </c:pt>
                <c:pt idx="293">
                  <c:v>1.6300000000000001</c:v>
                </c:pt>
                <c:pt idx="294">
                  <c:v>1.6800000000000053</c:v>
                </c:pt>
                <c:pt idx="295">
                  <c:v>1.6400000000000001</c:v>
                </c:pt>
                <c:pt idx="296">
                  <c:v>1.6600000000000001</c:v>
                </c:pt>
                <c:pt idx="297">
                  <c:v>1.7800000000000018</c:v>
                </c:pt>
                <c:pt idx="298">
                  <c:v>1.7100000000000015</c:v>
                </c:pt>
                <c:pt idx="299">
                  <c:v>1.7800000000000018</c:v>
                </c:pt>
                <c:pt idx="300">
                  <c:v>1.6800000000000053</c:v>
                </c:pt>
                <c:pt idx="301">
                  <c:v>1.82</c:v>
                </c:pt>
                <c:pt idx="302">
                  <c:v>1.6700000000000021</c:v>
                </c:pt>
                <c:pt idx="303">
                  <c:v>1.6900000000000053</c:v>
                </c:pt>
                <c:pt idx="304">
                  <c:v>1.7700000000000018</c:v>
                </c:pt>
                <c:pt idx="305">
                  <c:v>1.7300000000000015</c:v>
                </c:pt>
                <c:pt idx="306">
                  <c:v>1.7100000000000015</c:v>
                </c:pt>
                <c:pt idx="307">
                  <c:v>1.7300000000000015</c:v>
                </c:pt>
                <c:pt idx="308">
                  <c:v>1.81</c:v>
                </c:pt>
                <c:pt idx="309">
                  <c:v>1.7200000000000015</c:v>
                </c:pt>
                <c:pt idx="310">
                  <c:v>1.6800000000000053</c:v>
                </c:pt>
              </c:numCache>
            </c:numRef>
          </c:val>
          <c:smooth val="0"/>
          <c:extLst>
            <c:ext xmlns:c16="http://schemas.microsoft.com/office/drawing/2014/chart" uri="{C3380CC4-5D6E-409C-BE32-E72D297353CC}">
              <c16:uniqueId val="{00000009-38A9-420D-A0D4-2070E9716395}"/>
            </c:ext>
          </c:extLst>
        </c:ser>
        <c:ser>
          <c:idx val="12"/>
          <c:order val="10"/>
          <c:marker>
            <c:symbol val="none"/>
          </c:marker>
          <c:dPt>
            <c:idx val="200"/>
            <c:marker>
              <c:symbol val="picture"/>
              <c:spPr>
                <a:ln w="9525">
                  <a:noFill/>
                </a:ln>
              </c:spPr>
            </c:marker>
            <c:bubble3D val="0"/>
            <c:extLst>
              <c:ext xmlns:c16="http://schemas.microsoft.com/office/drawing/2014/chart" uri="{C3380CC4-5D6E-409C-BE32-E72D297353CC}">
                <c16:uniqueId val="{0000000A-38A9-420D-A0D4-2070E9716395}"/>
              </c:ext>
            </c:extLst>
          </c:dPt>
          <c:val>
            <c:numRef>
              <c:f>Sheet1!$P$100:$P$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13.82</c:v>
                </c:pt>
                <c:pt idx="118">
                  <c:v>13.78</c:v>
                </c:pt>
                <c:pt idx="119">
                  <c:v>14.25</c:v>
                </c:pt>
                <c:pt idx="120">
                  <c:v>14.27</c:v>
                </c:pt>
                <c:pt idx="121">
                  <c:v>14.54</c:v>
                </c:pt>
                <c:pt idx="122">
                  <c:v>15.03</c:v>
                </c:pt>
                <c:pt idx="123">
                  <c:v>14.83</c:v>
                </c:pt>
                <c:pt idx="124">
                  <c:v>14.76</c:v>
                </c:pt>
                <c:pt idx="125">
                  <c:v>14.06</c:v>
                </c:pt>
                <c:pt idx="126">
                  <c:v>14.42</c:v>
                </c:pt>
                <c:pt idx="127">
                  <c:v>14.04</c:v>
                </c:pt>
                <c:pt idx="128">
                  <c:v>14.42</c:v>
                </c:pt>
                <c:pt idx="129">
                  <c:v>14.360000000000024</c:v>
                </c:pt>
                <c:pt idx="130">
                  <c:v>14.71</c:v>
                </c:pt>
                <c:pt idx="131">
                  <c:v>14.47</c:v>
                </c:pt>
                <c:pt idx="132">
                  <c:v>14.350000000000026</c:v>
                </c:pt>
                <c:pt idx="133">
                  <c:v>14.44</c:v>
                </c:pt>
                <c:pt idx="134">
                  <c:v>13.84</c:v>
                </c:pt>
                <c:pt idx="135">
                  <c:v>13.61</c:v>
                </c:pt>
                <c:pt idx="136">
                  <c:v>13.950000000000006</c:v>
                </c:pt>
                <c:pt idx="137">
                  <c:v>12.96</c:v>
                </c:pt>
                <c:pt idx="138">
                  <c:v>14.47</c:v>
                </c:pt>
                <c:pt idx="139">
                  <c:v>14.28</c:v>
                </c:pt>
                <c:pt idx="140">
                  <c:v>14.53</c:v>
                </c:pt>
                <c:pt idx="141">
                  <c:v>14.56</c:v>
                </c:pt>
                <c:pt idx="142">
                  <c:v>15.19</c:v>
                </c:pt>
                <c:pt idx="143">
                  <c:v>14.91</c:v>
                </c:pt>
                <c:pt idx="144">
                  <c:v>14.89</c:v>
                </c:pt>
                <c:pt idx="145">
                  <c:v>15.03</c:v>
                </c:pt>
                <c:pt idx="146">
                  <c:v>14.97</c:v>
                </c:pt>
                <c:pt idx="147">
                  <c:v>14.51</c:v>
                </c:pt>
                <c:pt idx="148">
                  <c:v>14.62</c:v>
                </c:pt>
                <c:pt idx="149">
                  <c:v>14.53</c:v>
                </c:pt>
                <c:pt idx="150">
                  <c:v>14.77</c:v>
                </c:pt>
                <c:pt idx="151">
                  <c:v>14.84</c:v>
                </c:pt>
                <c:pt idx="152">
                  <c:v>14.73</c:v>
                </c:pt>
                <c:pt idx="153">
                  <c:v>14.370000000000006</c:v>
                </c:pt>
                <c:pt idx="154">
                  <c:v>14.53</c:v>
                </c:pt>
                <c:pt idx="155">
                  <c:v>14.39</c:v>
                </c:pt>
                <c:pt idx="156">
                  <c:v>14.74</c:v>
                </c:pt>
                <c:pt idx="157">
                  <c:v>14.74</c:v>
                </c:pt>
                <c:pt idx="158">
                  <c:v>14.7</c:v>
                </c:pt>
                <c:pt idx="159">
                  <c:v>14.78</c:v>
                </c:pt>
                <c:pt idx="160">
                  <c:v>14.53</c:v>
                </c:pt>
                <c:pt idx="161">
                  <c:v>14.49</c:v>
                </c:pt>
                <c:pt idx="162">
                  <c:v>14.53</c:v>
                </c:pt>
                <c:pt idx="163">
                  <c:v>14.82</c:v>
                </c:pt>
                <c:pt idx="164">
                  <c:v>14.69</c:v>
                </c:pt>
                <c:pt idx="165">
                  <c:v>17.779999999999987</c:v>
                </c:pt>
                <c:pt idx="166">
                  <c:v>16.91</c:v>
                </c:pt>
                <c:pt idx="167">
                  <c:v>17.43</c:v>
                </c:pt>
                <c:pt idx="168">
                  <c:v>18.760000000000002</c:v>
                </c:pt>
                <c:pt idx="169">
                  <c:v>17.22</c:v>
                </c:pt>
                <c:pt idx="170">
                  <c:v>17.149999999999999</c:v>
                </c:pt>
                <c:pt idx="171">
                  <c:v>17.43</c:v>
                </c:pt>
                <c:pt idx="172">
                  <c:v>17.559999999999999</c:v>
                </c:pt>
                <c:pt idx="173">
                  <c:v>16.979999999999986</c:v>
                </c:pt>
                <c:pt idx="174">
                  <c:v>17.399999999999999</c:v>
                </c:pt>
                <c:pt idx="175">
                  <c:v>17.170000000000005</c:v>
                </c:pt>
                <c:pt idx="176">
                  <c:v>17.54</c:v>
                </c:pt>
                <c:pt idx="177">
                  <c:v>17.739999999999988</c:v>
                </c:pt>
                <c:pt idx="178">
                  <c:v>17.23</c:v>
                </c:pt>
                <c:pt idx="179">
                  <c:v>17.690000000000001</c:v>
                </c:pt>
                <c:pt idx="180">
                  <c:v>18.309999999999999</c:v>
                </c:pt>
                <c:pt idx="181">
                  <c:v>17.459999999999987</c:v>
                </c:pt>
                <c:pt idx="182">
                  <c:v>17.43</c:v>
                </c:pt>
                <c:pt idx="183">
                  <c:v>17.32</c:v>
                </c:pt>
                <c:pt idx="184">
                  <c:v>18.399999999999999</c:v>
                </c:pt>
                <c:pt idx="185">
                  <c:v>17.630000000000031</c:v>
                </c:pt>
                <c:pt idx="186">
                  <c:v>16.59</c:v>
                </c:pt>
                <c:pt idx="187">
                  <c:v>17.21</c:v>
                </c:pt>
                <c:pt idx="188">
                  <c:v>17.53</c:v>
                </c:pt>
                <c:pt idx="189">
                  <c:v>17.23</c:v>
                </c:pt>
                <c:pt idx="190">
                  <c:v>16.600000000000001</c:v>
                </c:pt>
                <c:pt idx="191">
                  <c:v>17.18</c:v>
                </c:pt>
                <c:pt idx="192">
                  <c:v>16.559999999999999</c:v>
                </c:pt>
                <c:pt idx="193">
                  <c:v>16.97</c:v>
                </c:pt>
                <c:pt idx="194">
                  <c:v>17.03</c:v>
                </c:pt>
                <c:pt idx="195">
                  <c:v>16.73</c:v>
                </c:pt>
                <c:pt idx="196">
                  <c:v>17.18</c:v>
                </c:pt>
                <c:pt idx="197">
                  <c:v>17.27</c:v>
                </c:pt>
                <c:pt idx="198">
                  <c:v>17.09</c:v>
                </c:pt>
                <c:pt idx="199">
                  <c:v>17.23</c:v>
                </c:pt>
                <c:pt idx="200">
                  <c:v>31.67</c:v>
                </c:pt>
                <c:pt idx="201">
                  <c:v>22.5</c:v>
                </c:pt>
                <c:pt idx="202">
                  <c:v>22.59</c:v>
                </c:pt>
                <c:pt idx="203">
                  <c:v>23.21</c:v>
                </c:pt>
                <c:pt idx="204">
                  <c:v>22.82</c:v>
                </c:pt>
                <c:pt idx="205">
                  <c:v>23.54</c:v>
                </c:pt>
                <c:pt idx="206">
                  <c:v>22.979999999999986</c:v>
                </c:pt>
                <c:pt idx="207">
                  <c:v>22.54</c:v>
                </c:pt>
                <c:pt idx="208">
                  <c:v>22.979999999999986</c:v>
                </c:pt>
                <c:pt idx="209">
                  <c:v>22.49</c:v>
                </c:pt>
                <c:pt idx="210">
                  <c:v>23.35</c:v>
                </c:pt>
                <c:pt idx="211">
                  <c:v>22.54</c:v>
                </c:pt>
                <c:pt idx="212">
                  <c:v>22.939999999999987</c:v>
                </c:pt>
                <c:pt idx="213">
                  <c:v>22.85</c:v>
                </c:pt>
                <c:pt idx="214">
                  <c:v>22.86</c:v>
                </c:pt>
                <c:pt idx="215">
                  <c:v>23.330000000000005</c:v>
                </c:pt>
                <c:pt idx="216">
                  <c:v>24.310000000000031</c:v>
                </c:pt>
                <c:pt idx="217">
                  <c:v>23.919999999999987</c:v>
                </c:pt>
                <c:pt idx="218">
                  <c:v>23.17</c:v>
                </c:pt>
                <c:pt idx="219">
                  <c:v>23.150000000000031</c:v>
                </c:pt>
                <c:pt idx="220">
                  <c:v>22.919999999999987</c:v>
                </c:pt>
                <c:pt idx="221">
                  <c:v>24.35</c:v>
                </c:pt>
                <c:pt idx="222">
                  <c:v>23.24</c:v>
                </c:pt>
                <c:pt idx="223">
                  <c:v>23.62</c:v>
                </c:pt>
                <c:pt idx="224">
                  <c:v>26.35</c:v>
                </c:pt>
                <c:pt idx="225">
                  <c:v>22.7</c:v>
                </c:pt>
                <c:pt idx="226">
                  <c:v>25.4</c:v>
                </c:pt>
                <c:pt idx="227">
                  <c:v>23.09</c:v>
                </c:pt>
                <c:pt idx="228">
                  <c:v>9.76</c:v>
                </c:pt>
                <c:pt idx="229">
                  <c:v>10.18</c:v>
                </c:pt>
                <c:pt idx="230">
                  <c:v>10.14</c:v>
                </c:pt>
                <c:pt idx="231">
                  <c:v>9.75</c:v>
                </c:pt>
                <c:pt idx="232">
                  <c:v>9.8500000000000068</c:v>
                </c:pt>
                <c:pt idx="233">
                  <c:v>9.7900000000000009</c:v>
                </c:pt>
                <c:pt idx="234">
                  <c:v>9.7900000000000009</c:v>
                </c:pt>
                <c:pt idx="235">
                  <c:v>9.7200000000000006</c:v>
                </c:pt>
                <c:pt idx="236">
                  <c:v>10.09</c:v>
                </c:pt>
                <c:pt idx="237">
                  <c:v>9.92</c:v>
                </c:pt>
                <c:pt idx="238">
                  <c:v>10.030000000000001</c:v>
                </c:pt>
                <c:pt idx="239">
                  <c:v>9.8500000000000068</c:v>
                </c:pt>
                <c:pt idx="240">
                  <c:v>9.8700000000000028</c:v>
                </c:pt>
                <c:pt idx="241">
                  <c:v>9.8500000000000068</c:v>
                </c:pt>
                <c:pt idx="242">
                  <c:v>10.15</c:v>
                </c:pt>
                <c:pt idx="243">
                  <c:v>9.92</c:v>
                </c:pt>
                <c:pt idx="244">
                  <c:v>9.8000000000000007</c:v>
                </c:pt>
                <c:pt idx="245">
                  <c:v>10.24</c:v>
                </c:pt>
                <c:pt idx="246">
                  <c:v>9.91</c:v>
                </c:pt>
                <c:pt idx="247">
                  <c:v>10.11</c:v>
                </c:pt>
                <c:pt idx="248">
                  <c:v>9.8000000000000007</c:v>
                </c:pt>
                <c:pt idx="249">
                  <c:v>10.050000000000002</c:v>
                </c:pt>
                <c:pt idx="250">
                  <c:v>11.7</c:v>
                </c:pt>
                <c:pt idx="251">
                  <c:v>9.8500000000000068</c:v>
                </c:pt>
                <c:pt idx="252">
                  <c:v>9.98</c:v>
                </c:pt>
                <c:pt idx="253">
                  <c:v>9.94</c:v>
                </c:pt>
                <c:pt idx="254">
                  <c:v>10.26</c:v>
                </c:pt>
                <c:pt idx="255">
                  <c:v>10.15</c:v>
                </c:pt>
                <c:pt idx="256">
                  <c:v>10.17</c:v>
                </c:pt>
                <c:pt idx="257">
                  <c:v>9.67</c:v>
                </c:pt>
                <c:pt idx="258">
                  <c:v>9.65</c:v>
                </c:pt>
                <c:pt idx="259">
                  <c:v>9.56</c:v>
                </c:pt>
                <c:pt idx="260">
                  <c:v>9.5300000000000011</c:v>
                </c:pt>
                <c:pt idx="261">
                  <c:v>9.92</c:v>
                </c:pt>
                <c:pt idx="262">
                  <c:v>9.66</c:v>
                </c:pt>
                <c:pt idx="263">
                  <c:v>9.68</c:v>
                </c:pt>
                <c:pt idx="264">
                  <c:v>10.25</c:v>
                </c:pt>
                <c:pt idx="265">
                  <c:v>9.8700000000000028</c:v>
                </c:pt>
                <c:pt idx="266">
                  <c:v>10.11</c:v>
                </c:pt>
                <c:pt idx="267">
                  <c:v>9.82</c:v>
                </c:pt>
                <c:pt idx="268">
                  <c:v>10.24</c:v>
                </c:pt>
                <c:pt idx="269">
                  <c:v>9.7900000000000009</c:v>
                </c:pt>
                <c:pt idx="270">
                  <c:v>9.4700000000000006</c:v>
                </c:pt>
                <c:pt idx="271">
                  <c:v>9.43</c:v>
                </c:pt>
                <c:pt idx="272">
                  <c:v>9.69</c:v>
                </c:pt>
                <c:pt idx="273">
                  <c:v>9.6300000000000008</c:v>
                </c:pt>
                <c:pt idx="274">
                  <c:v>9.4500000000000028</c:v>
                </c:pt>
                <c:pt idx="275">
                  <c:v>9.49</c:v>
                </c:pt>
                <c:pt idx="276">
                  <c:v>9.74</c:v>
                </c:pt>
                <c:pt idx="277">
                  <c:v>9.8800000000000008</c:v>
                </c:pt>
                <c:pt idx="278">
                  <c:v>8.8800000000000008</c:v>
                </c:pt>
                <c:pt idx="279">
                  <c:v>8.7900000000000009</c:v>
                </c:pt>
                <c:pt idx="280">
                  <c:v>9.2100000000000009</c:v>
                </c:pt>
                <c:pt idx="281">
                  <c:v>8.89</c:v>
                </c:pt>
                <c:pt idx="282">
                  <c:v>9.2800000000000011</c:v>
                </c:pt>
                <c:pt idx="283">
                  <c:v>9.2200000000000006</c:v>
                </c:pt>
                <c:pt idx="284">
                  <c:v>8.4500000000000028</c:v>
                </c:pt>
                <c:pt idx="285">
                  <c:v>8.5300000000000011</c:v>
                </c:pt>
                <c:pt idx="286">
                  <c:v>8.4700000000000006</c:v>
                </c:pt>
                <c:pt idx="287">
                  <c:v>31.57</c:v>
                </c:pt>
                <c:pt idx="288">
                  <c:v>31.62</c:v>
                </c:pt>
                <c:pt idx="289">
                  <c:v>8.67</c:v>
                </c:pt>
                <c:pt idx="290">
                  <c:v>8.57</c:v>
                </c:pt>
                <c:pt idx="291">
                  <c:v>8.83</c:v>
                </c:pt>
                <c:pt idx="292">
                  <c:v>8.92</c:v>
                </c:pt>
                <c:pt idx="293">
                  <c:v>8.7200000000000006</c:v>
                </c:pt>
                <c:pt idx="294">
                  <c:v>7.73</c:v>
                </c:pt>
                <c:pt idx="295">
                  <c:v>7.49</c:v>
                </c:pt>
                <c:pt idx="296">
                  <c:v>8.41</c:v>
                </c:pt>
                <c:pt idx="297">
                  <c:v>7.74</c:v>
                </c:pt>
                <c:pt idx="298">
                  <c:v>8.0300000000000011</c:v>
                </c:pt>
                <c:pt idx="299">
                  <c:v>7.79</c:v>
                </c:pt>
                <c:pt idx="300">
                  <c:v>7.87</c:v>
                </c:pt>
                <c:pt idx="301">
                  <c:v>7.6899999999999995</c:v>
                </c:pt>
                <c:pt idx="302">
                  <c:v>7.71</c:v>
                </c:pt>
                <c:pt idx="303">
                  <c:v>7.7700000000000014</c:v>
                </c:pt>
                <c:pt idx="304">
                  <c:v>7.6899999999999995</c:v>
                </c:pt>
                <c:pt idx="305">
                  <c:v>7.95</c:v>
                </c:pt>
                <c:pt idx="306">
                  <c:v>8.1300000000000008</c:v>
                </c:pt>
                <c:pt idx="307">
                  <c:v>8.3600000000000048</c:v>
                </c:pt>
                <c:pt idx="308">
                  <c:v>7.88</c:v>
                </c:pt>
                <c:pt idx="309">
                  <c:v>7.76</c:v>
                </c:pt>
                <c:pt idx="310">
                  <c:v>8.0400000000000009</c:v>
                </c:pt>
              </c:numCache>
            </c:numRef>
          </c:val>
          <c:smooth val="0"/>
          <c:extLst>
            <c:ext xmlns:c16="http://schemas.microsoft.com/office/drawing/2014/chart" uri="{C3380CC4-5D6E-409C-BE32-E72D297353CC}">
              <c16:uniqueId val="{0000000B-38A9-420D-A0D4-2070E9716395}"/>
            </c:ext>
          </c:extLst>
        </c:ser>
        <c:ser>
          <c:idx val="13"/>
          <c:order val="11"/>
          <c:marker>
            <c:symbol val="picture"/>
            <c:spPr>
              <a:ln w="9525">
                <a:noFill/>
              </a:ln>
            </c:spPr>
          </c:marker>
          <c:val>
            <c:numRef>
              <c:f>Sheet1!$Q$100:$Q$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74.42</c:v>
                </c:pt>
                <c:pt idx="191">
                  <c:v>74.02</c:v>
                </c:pt>
                <c:pt idx="192">
                  <c:v>74.11</c:v>
                </c:pt>
                <c:pt idx="193">
                  <c:v>73.7</c:v>
                </c:pt>
                <c:pt idx="194">
                  <c:v>104.45</c:v>
                </c:pt>
                <c:pt idx="195">
                  <c:v>105.02</c:v>
                </c:pt>
                <c:pt idx="196">
                  <c:v>105.21000000000002</c:v>
                </c:pt>
                <c:pt idx="197">
                  <c:v>107.63</c:v>
                </c:pt>
                <c:pt idx="198">
                  <c:v>105.1</c:v>
                </c:pt>
                <c:pt idx="199">
                  <c:v>105.01</c:v>
                </c:pt>
                <c:pt idx="200">
                  <c:v>123.51</c:v>
                </c:pt>
                <c:pt idx="201">
                  <c:v>200.14</c:v>
                </c:pt>
                <c:pt idx="202">
                  <c:v>200.68</c:v>
                </c:pt>
                <c:pt idx="203">
                  <c:v>80.16</c:v>
                </c:pt>
                <c:pt idx="204">
                  <c:v>80.459999999999994</c:v>
                </c:pt>
                <c:pt idx="205">
                  <c:v>79.98</c:v>
                </c:pt>
                <c:pt idx="206">
                  <c:v>80.16</c:v>
                </c:pt>
                <c:pt idx="207">
                  <c:v>80.540000000000006</c:v>
                </c:pt>
                <c:pt idx="208">
                  <c:v>79.989999999999995</c:v>
                </c:pt>
                <c:pt idx="209">
                  <c:v>80.5</c:v>
                </c:pt>
                <c:pt idx="210">
                  <c:v>79.95</c:v>
                </c:pt>
                <c:pt idx="211">
                  <c:v>80.239999999999995</c:v>
                </c:pt>
                <c:pt idx="212">
                  <c:v>80.64</c:v>
                </c:pt>
                <c:pt idx="213">
                  <c:v>79.910000000000025</c:v>
                </c:pt>
                <c:pt idx="214">
                  <c:v>81.669999999999987</c:v>
                </c:pt>
                <c:pt idx="215">
                  <c:v>81.83</c:v>
                </c:pt>
                <c:pt idx="216">
                  <c:v>80.489999999999995</c:v>
                </c:pt>
                <c:pt idx="217">
                  <c:v>81.540000000000006</c:v>
                </c:pt>
                <c:pt idx="218">
                  <c:v>81.540000000000006</c:v>
                </c:pt>
                <c:pt idx="219">
                  <c:v>80.34</c:v>
                </c:pt>
                <c:pt idx="220">
                  <c:v>80.440000000000026</c:v>
                </c:pt>
                <c:pt idx="221">
                  <c:v>92.54</c:v>
                </c:pt>
                <c:pt idx="222">
                  <c:v>79.989999999999995</c:v>
                </c:pt>
                <c:pt idx="223">
                  <c:v>79.8</c:v>
                </c:pt>
                <c:pt idx="224">
                  <c:v>86.88</c:v>
                </c:pt>
                <c:pt idx="225">
                  <c:v>79.89</c:v>
                </c:pt>
                <c:pt idx="226">
                  <c:v>79.83</c:v>
                </c:pt>
                <c:pt idx="227">
                  <c:v>80.319999999999993</c:v>
                </c:pt>
                <c:pt idx="228">
                  <c:v>13.8</c:v>
                </c:pt>
                <c:pt idx="229">
                  <c:v>13.49</c:v>
                </c:pt>
                <c:pt idx="230">
                  <c:v>13.62</c:v>
                </c:pt>
                <c:pt idx="231">
                  <c:v>13.67</c:v>
                </c:pt>
                <c:pt idx="232">
                  <c:v>13.73</c:v>
                </c:pt>
                <c:pt idx="233">
                  <c:v>13.84</c:v>
                </c:pt>
                <c:pt idx="234">
                  <c:v>13.84</c:v>
                </c:pt>
                <c:pt idx="235">
                  <c:v>13.9</c:v>
                </c:pt>
                <c:pt idx="236">
                  <c:v>13.66</c:v>
                </c:pt>
                <c:pt idx="237">
                  <c:v>13.66</c:v>
                </c:pt>
                <c:pt idx="238">
                  <c:v>13.77</c:v>
                </c:pt>
                <c:pt idx="239">
                  <c:v>13.66</c:v>
                </c:pt>
                <c:pt idx="240">
                  <c:v>13.69</c:v>
                </c:pt>
                <c:pt idx="241">
                  <c:v>13.69</c:v>
                </c:pt>
                <c:pt idx="242">
                  <c:v>13.62</c:v>
                </c:pt>
                <c:pt idx="243">
                  <c:v>13.62</c:v>
                </c:pt>
                <c:pt idx="244">
                  <c:v>13.64</c:v>
                </c:pt>
                <c:pt idx="245">
                  <c:v>13.43</c:v>
                </c:pt>
                <c:pt idx="246">
                  <c:v>13.7</c:v>
                </c:pt>
                <c:pt idx="247">
                  <c:v>13.6</c:v>
                </c:pt>
                <c:pt idx="248">
                  <c:v>13.57</c:v>
                </c:pt>
                <c:pt idx="249">
                  <c:v>13.53</c:v>
                </c:pt>
                <c:pt idx="250">
                  <c:v>16.43</c:v>
                </c:pt>
                <c:pt idx="251">
                  <c:v>13.68</c:v>
                </c:pt>
                <c:pt idx="252">
                  <c:v>13.850000000000026</c:v>
                </c:pt>
                <c:pt idx="253">
                  <c:v>13.82</c:v>
                </c:pt>
                <c:pt idx="254">
                  <c:v>13.61</c:v>
                </c:pt>
                <c:pt idx="255">
                  <c:v>13.58</c:v>
                </c:pt>
                <c:pt idx="256">
                  <c:v>13.6</c:v>
                </c:pt>
                <c:pt idx="257">
                  <c:v>13.46</c:v>
                </c:pt>
                <c:pt idx="258">
                  <c:v>13.56</c:v>
                </c:pt>
                <c:pt idx="259">
                  <c:v>13.82</c:v>
                </c:pt>
                <c:pt idx="260">
                  <c:v>13.52</c:v>
                </c:pt>
                <c:pt idx="261">
                  <c:v>13.55</c:v>
                </c:pt>
                <c:pt idx="262">
                  <c:v>13.72</c:v>
                </c:pt>
                <c:pt idx="263">
                  <c:v>14.19</c:v>
                </c:pt>
                <c:pt idx="264">
                  <c:v>13.62</c:v>
                </c:pt>
                <c:pt idx="265">
                  <c:v>13.75</c:v>
                </c:pt>
                <c:pt idx="266">
                  <c:v>13.71</c:v>
                </c:pt>
                <c:pt idx="267">
                  <c:v>13.870000000000006</c:v>
                </c:pt>
                <c:pt idx="268">
                  <c:v>13.9</c:v>
                </c:pt>
                <c:pt idx="269">
                  <c:v>13.3</c:v>
                </c:pt>
                <c:pt idx="270">
                  <c:v>13.34</c:v>
                </c:pt>
                <c:pt idx="271">
                  <c:v>13.39</c:v>
                </c:pt>
                <c:pt idx="272">
                  <c:v>13.42</c:v>
                </c:pt>
                <c:pt idx="273">
                  <c:v>13.41</c:v>
                </c:pt>
                <c:pt idx="274">
                  <c:v>13.39</c:v>
                </c:pt>
                <c:pt idx="275">
                  <c:v>13.41</c:v>
                </c:pt>
                <c:pt idx="276">
                  <c:v>13.360000000000024</c:v>
                </c:pt>
                <c:pt idx="277">
                  <c:v>12.65</c:v>
                </c:pt>
                <c:pt idx="278">
                  <c:v>12.23</c:v>
                </c:pt>
                <c:pt idx="279">
                  <c:v>12.34</c:v>
                </c:pt>
                <c:pt idx="280">
                  <c:v>13.17</c:v>
                </c:pt>
                <c:pt idx="281">
                  <c:v>12.18</c:v>
                </c:pt>
                <c:pt idx="282">
                  <c:v>12.350000000000026</c:v>
                </c:pt>
                <c:pt idx="283">
                  <c:v>12.16</c:v>
                </c:pt>
                <c:pt idx="284">
                  <c:v>12.44</c:v>
                </c:pt>
                <c:pt idx="285">
                  <c:v>12.370000000000006</c:v>
                </c:pt>
                <c:pt idx="286">
                  <c:v>12.44</c:v>
                </c:pt>
                <c:pt idx="287">
                  <c:v>14.64</c:v>
                </c:pt>
                <c:pt idx="288">
                  <c:v>14.68</c:v>
                </c:pt>
                <c:pt idx="289">
                  <c:v>12.53</c:v>
                </c:pt>
                <c:pt idx="290">
                  <c:v>12.57</c:v>
                </c:pt>
                <c:pt idx="291">
                  <c:v>12.43</c:v>
                </c:pt>
                <c:pt idx="292">
                  <c:v>12.370000000000006</c:v>
                </c:pt>
                <c:pt idx="293">
                  <c:v>12.29</c:v>
                </c:pt>
                <c:pt idx="294">
                  <c:v>11.98</c:v>
                </c:pt>
                <c:pt idx="295">
                  <c:v>12.02</c:v>
                </c:pt>
                <c:pt idx="296">
                  <c:v>13.34</c:v>
                </c:pt>
                <c:pt idx="297">
                  <c:v>12.27</c:v>
                </c:pt>
                <c:pt idx="298">
                  <c:v>12.03</c:v>
                </c:pt>
                <c:pt idx="299">
                  <c:v>12.3</c:v>
                </c:pt>
                <c:pt idx="300">
                  <c:v>12.43</c:v>
                </c:pt>
                <c:pt idx="301">
                  <c:v>12.21</c:v>
                </c:pt>
                <c:pt idx="302">
                  <c:v>12.370000000000006</c:v>
                </c:pt>
                <c:pt idx="303">
                  <c:v>12.42</c:v>
                </c:pt>
                <c:pt idx="304">
                  <c:v>12.3</c:v>
                </c:pt>
                <c:pt idx="305">
                  <c:v>12.15</c:v>
                </c:pt>
                <c:pt idx="306">
                  <c:v>12.34</c:v>
                </c:pt>
                <c:pt idx="307">
                  <c:v>12.28</c:v>
                </c:pt>
                <c:pt idx="308">
                  <c:v>12.16</c:v>
                </c:pt>
                <c:pt idx="309">
                  <c:v>12.05</c:v>
                </c:pt>
                <c:pt idx="310">
                  <c:v>12.02</c:v>
                </c:pt>
              </c:numCache>
            </c:numRef>
          </c:val>
          <c:smooth val="0"/>
          <c:extLst>
            <c:ext xmlns:c16="http://schemas.microsoft.com/office/drawing/2014/chart" uri="{C3380CC4-5D6E-409C-BE32-E72D297353CC}">
              <c16:uniqueId val="{0000000C-38A9-420D-A0D4-2070E9716395}"/>
            </c:ext>
          </c:extLst>
        </c:ser>
        <c:ser>
          <c:idx val="14"/>
          <c:order val="12"/>
          <c:marker>
            <c:symbol val="none"/>
          </c:marker>
          <c:val>
            <c:numRef>
              <c:f>Sheet1!$R$100:$R$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146.36000000000001</c:v>
                </c:pt>
                <c:pt idx="52">
                  <c:v>147.01</c:v>
                </c:pt>
                <c:pt idx="53">
                  <c:v>145.16999999999999</c:v>
                </c:pt>
                <c:pt idx="54">
                  <c:v>145.10999999999999</c:v>
                </c:pt>
                <c:pt idx="55">
                  <c:v>144.60999999999999</c:v>
                </c:pt>
                <c:pt idx="56">
                  <c:v>144.29</c:v>
                </c:pt>
                <c:pt idx="57">
                  <c:v>147.66</c:v>
                </c:pt>
                <c:pt idx="58">
                  <c:v>144.75</c:v>
                </c:pt>
                <c:pt idx="59">
                  <c:v>145.78</c:v>
                </c:pt>
                <c:pt idx="60">
                  <c:v>148.28</c:v>
                </c:pt>
                <c:pt idx="61">
                  <c:v>144.72</c:v>
                </c:pt>
                <c:pt idx="62">
                  <c:v>144.41</c:v>
                </c:pt>
                <c:pt idx="63">
                  <c:v>136.38000000000068</c:v>
                </c:pt>
                <c:pt idx="64">
                  <c:v>136.04</c:v>
                </c:pt>
                <c:pt idx="65">
                  <c:v>136.09</c:v>
                </c:pt>
                <c:pt idx="66">
                  <c:v>136.18</c:v>
                </c:pt>
                <c:pt idx="67">
                  <c:v>135.9</c:v>
                </c:pt>
                <c:pt idx="68">
                  <c:v>135.97999999999999</c:v>
                </c:pt>
                <c:pt idx="69">
                  <c:v>135.72999999999999</c:v>
                </c:pt>
                <c:pt idx="70">
                  <c:v>52.58</c:v>
                </c:pt>
                <c:pt idx="71">
                  <c:v>52.85</c:v>
                </c:pt>
                <c:pt idx="72">
                  <c:v>52.65</c:v>
                </c:pt>
                <c:pt idx="73">
                  <c:v>45.83</c:v>
                </c:pt>
                <c:pt idx="74">
                  <c:v>45.95</c:v>
                </c:pt>
                <c:pt idx="75">
                  <c:v>45.99</c:v>
                </c:pt>
                <c:pt idx="76">
                  <c:v>45.8</c:v>
                </c:pt>
                <c:pt idx="77">
                  <c:v>46.86</c:v>
                </c:pt>
                <c:pt idx="78">
                  <c:v>46.2</c:v>
                </c:pt>
                <c:pt idx="79">
                  <c:v>64.8</c:v>
                </c:pt>
                <c:pt idx="80">
                  <c:v>54.07</c:v>
                </c:pt>
                <c:pt idx="81">
                  <c:v>53.83</c:v>
                </c:pt>
                <c:pt idx="82">
                  <c:v>53.08</c:v>
                </c:pt>
                <c:pt idx="83">
                  <c:v>47.97</c:v>
                </c:pt>
                <c:pt idx="84">
                  <c:v>47.89</c:v>
                </c:pt>
                <c:pt idx="85">
                  <c:v>51.06</c:v>
                </c:pt>
                <c:pt idx="86">
                  <c:v>47.690000000000012</c:v>
                </c:pt>
                <c:pt idx="87">
                  <c:v>48.08</c:v>
                </c:pt>
                <c:pt idx="88">
                  <c:v>45.95</c:v>
                </c:pt>
                <c:pt idx="89">
                  <c:v>46.04</c:v>
                </c:pt>
                <c:pt idx="90">
                  <c:v>39.24</c:v>
                </c:pt>
                <c:pt idx="91">
                  <c:v>39.380000000000003</c:v>
                </c:pt>
                <c:pt idx="92">
                  <c:v>39.4</c:v>
                </c:pt>
                <c:pt idx="93">
                  <c:v>38.96</c:v>
                </c:pt>
                <c:pt idx="94">
                  <c:v>36.950000000000003</c:v>
                </c:pt>
                <c:pt idx="95">
                  <c:v>36.760000000000012</c:v>
                </c:pt>
                <c:pt idx="96">
                  <c:v>36.9</c:v>
                </c:pt>
                <c:pt idx="97">
                  <c:v>40.190000000000012</c:v>
                </c:pt>
                <c:pt idx="98">
                  <c:v>37.08</c:v>
                </c:pt>
                <c:pt idx="99">
                  <c:v>39.690000000000012</c:v>
                </c:pt>
                <c:pt idx="100">
                  <c:v>37.410000000000004</c:v>
                </c:pt>
                <c:pt idx="101">
                  <c:v>37.51</c:v>
                </c:pt>
                <c:pt idx="102">
                  <c:v>37.54</c:v>
                </c:pt>
                <c:pt idx="103">
                  <c:v>52.54</c:v>
                </c:pt>
                <c:pt idx="104">
                  <c:v>52.46</c:v>
                </c:pt>
                <c:pt idx="105">
                  <c:v>68.16</c:v>
                </c:pt>
                <c:pt idx="106">
                  <c:v>68.2</c:v>
                </c:pt>
                <c:pt idx="107">
                  <c:v>68.05</c:v>
                </c:pt>
                <c:pt idx="108">
                  <c:v>68.02</c:v>
                </c:pt>
                <c:pt idx="109">
                  <c:v>68.709999999999994</c:v>
                </c:pt>
                <c:pt idx="110">
                  <c:v>68.06</c:v>
                </c:pt>
                <c:pt idx="111">
                  <c:v>67.790000000000006</c:v>
                </c:pt>
                <c:pt idx="112">
                  <c:v>67.95</c:v>
                </c:pt>
                <c:pt idx="113">
                  <c:v>60.660000000000011</c:v>
                </c:pt>
                <c:pt idx="114">
                  <c:v>61.25</c:v>
                </c:pt>
                <c:pt idx="115">
                  <c:v>63.81</c:v>
                </c:pt>
                <c:pt idx="116">
                  <c:v>32.31</c:v>
                </c:pt>
                <c:pt idx="117">
                  <c:v>32.300000000000004</c:v>
                </c:pt>
                <c:pt idx="118">
                  <c:v>41.160000000000011</c:v>
                </c:pt>
                <c:pt idx="119">
                  <c:v>43.95</c:v>
                </c:pt>
                <c:pt idx="120">
                  <c:v>41.27</c:v>
                </c:pt>
                <c:pt idx="121">
                  <c:v>39.96</c:v>
                </c:pt>
                <c:pt idx="122">
                  <c:v>40.660000000000011</c:v>
                </c:pt>
                <c:pt idx="123">
                  <c:v>39.790000000000013</c:v>
                </c:pt>
                <c:pt idx="124">
                  <c:v>40.880000000000003</c:v>
                </c:pt>
                <c:pt idx="125">
                  <c:v>40.14</c:v>
                </c:pt>
                <c:pt idx="126">
                  <c:v>39.99</c:v>
                </c:pt>
                <c:pt idx="127">
                  <c:v>40.1</c:v>
                </c:pt>
                <c:pt idx="128">
                  <c:v>42.660000000000011</c:v>
                </c:pt>
                <c:pt idx="129">
                  <c:v>37.43</c:v>
                </c:pt>
                <c:pt idx="130">
                  <c:v>35.93</c:v>
                </c:pt>
                <c:pt idx="131">
                  <c:v>36.15</c:v>
                </c:pt>
                <c:pt idx="132">
                  <c:v>36.690000000000012</c:v>
                </c:pt>
                <c:pt idx="133">
                  <c:v>36.81</c:v>
                </c:pt>
                <c:pt idx="134">
                  <c:v>36.090000000000003</c:v>
                </c:pt>
                <c:pt idx="135">
                  <c:v>37.67</c:v>
                </c:pt>
                <c:pt idx="136">
                  <c:v>36.290000000000013</c:v>
                </c:pt>
                <c:pt idx="137">
                  <c:v>34.300000000000004</c:v>
                </c:pt>
                <c:pt idx="138">
                  <c:v>36.950000000000003</c:v>
                </c:pt>
                <c:pt idx="139">
                  <c:v>36.21</c:v>
                </c:pt>
                <c:pt idx="140">
                  <c:v>36.74</c:v>
                </c:pt>
                <c:pt idx="141">
                  <c:v>36.590000000000003</c:v>
                </c:pt>
                <c:pt idx="142">
                  <c:v>32.61</c:v>
                </c:pt>
                <c:pt idx="143">
                  <c:v>32.380000000000003</c:v>
                </c:pt>
                <c:pt idx="144">
                  <c:v>32.46</c:v>
                </c:pt>
                <c:pt idx="145">
                  <c:v>32.450000000000003</c:v>
                </c:pt>
                <c:pt idx="146">
                  <c:v>32.380000000000003</c:v>
                </c:pt>
                <c:pt idx="147">
                  <c:v>32.24</c:v>
                </c:pt>
                <c:pt idx="148">
                  <c:v>32.39</c:v>
                </c:pt>
                <c:pt idx="149">
                  <c:v>32.760000000000012</c:v>
                </c:pt>
                <c:pt idx="150">
                  <c:v>32.35</c:v>
                </c:pt>
                <c:pt idx="151">
                  <c:v>32.190000000000012</c:v>
                </c:pt>
                <c:pt idx="152">
                  <c:v>32.61</c:v>
                </c:pt>
                <c:pt idx="153">
                  <c:v>32.4</c:v>
                </c:pt>
                <c:pt idx="154">
                  <c:v>32.090000000000003</c:v>
                </c:pt>
                <c:pt idx="155">
                  <c:v>32.120000000000012</c:v>
                </c:pt>
                <c:pt idx="156">
                  <c:v>37.020000000000003</c:v>
                </c:pt>
                <c:pt idx="157">
                  <c:v>37.24</c:v>
                </c:pt>
                <c:pt idx="158">
                  <c:v>38.82</c:v>
                </c:pt>
                <c:pt idx="159">
                  <c:v>36.880000000000003</c:v>
                </c:pt>
                <c:pt idx="160">
                  <c:v>36.950000000000003</c:v>
                </c:pt>
                <c:pt idx="161">
                  <c:v>37.18</c:v>
                </c:pt>
                <c:pt idx="162">
                  <c:v>36.760000000000012</c:v>
                </c:pt>
                <c:pt idx="163">
                  <c:v>36.71</c:v>
                </c:pt>
                <c:pt idx="164">
                  <c:v>36.83</c:v>
                </c:pt>
                <c:pt idx="165">
                  <c:v>47.37</c:v>
                </c:pt>
                <c:pt idx="166">
                  <c:v>46.39</c:v>
                </c:pt>
                <c:pt idx="167">
                  <c:v>46.77</c:v>
                </c:pt>
                <c:pt idx="168">
                  <c:v>46.67</c:v>
                </c:pt>
                <c:pt idx="169">
                  <c:v>50.1</c:v>
                </c:pt>
                <c:pt idx="170">
                  <c:v>50.34</c:v>
                </c:pt>
                <c:pt idx="171">
                  <c:v>50.45</c:v>
                </c:pt>
                <c:pt idx="172">
                  <c:v>50.31</c:v>
                </c:pt>
                <c:pt idx="173">
                  <c:v>50.260000000000012</c:v>
                </c:pt>
                <c:pt idx="174">
                  <c:v>49.96</c:v>
                </c:pt>
                <c:pt idx="175">
                  <c:v>50.190000000000012</c:v>
                </c:pt>
                <c:pt idx="176">
                  <c:v>51.01</c:v>
                </c:pt>
                <c:pt idx="177">
                  <c:v>50.53</c:v>
                </c:pt>
                <c:pt idx="178">
                  <c:v>50.92</c:v>
                </c:pt>
                <c:pt idx="179">
                  <c:v>50.690000000000012</c:v>
                </c:pt>
                <c:pt idx="180">
                  <c:v>51.86</c:v>
                </c:pt>
                <c:pt idx="181">
                  <c:v>51.06</c:v>
                </c:pt>
                <c:pt idx="182">
                  <c:v>50.44</c:v>
                </c:pt>
                <c:pt idx="183">
                  <c:v>55.89</c:v>
                </c:pt>
                <c:pt idx="184">
                  <c:v>48.720000000000013</c:v>
                </c:pt>
                <c:pt idx="185">
                  <c:v>54.64</c:v>
                </c:pt>
                <c:pt idx="186">
                  <c:v>54.55</c:v>
                </c:pt>
                <c:pt idx="187">
                  <c:v>54.660000000000011</c:v>
                </c:pt>
                <c:pt idx="188">
                  <c:v>52.82</c:v>
                </c:pt>
                <c:pt idx="189">
                  <c:v>51.1</c:v>
                </c:pt>
                <c:pt idx="190">
                  <c:v>51.67</c:v>
                </c:pt>
                <c:pt idx="191">
                  <c:v>50.92</c:v>
                </c:pt>
                <c:pt idx="192">
                  <c:v>51.05</c:v>
                </c:pt>
                <c:pt idx="193">
                  <c:v>50.96</c:v>
                </c:pt>
                <c:pt idx="194">
                  <c:v>51.46</c:v>
                </c:pt>
                <c:pt idx="195">
                  <c:v>51.290000000000013</c:v>
                </c:pt>
                <c:pt idx="196">
                  <c:v>51.09</c:v>
                </c:pt>
                <c:pt idx="197">
                  <c:v>51.08</c:v>
                </c:pt>
                <c:pt idx="198">
                  <c:v>50.87</c:v>
                </c:pt>
                <c:pt idx="199">
                  <c:v>51.53</c:v>
                </c:pt>
                <c:pt idx="200">
                  <c:v>67.3</c:v>
                </c:pt>
                <c:pt idx="201">
                  <c:v>51.620000000000012</c:v>
                </c:pt>
                <c:pt idx="202">
                  <c:v>51.82</c:v>
                </c:pt>
                <c:pt idx="203">
                  <c:v>36.790000000000013</c:v>
                </c:pt>
                <c:pt idx="204">
                  <c:v>36.82</c:v>
                </c:pt>
                <c:pt idx="205">
                  <c:v>36.770000000000003</c:v>
                </c:pt>
                <c:pt idx="206">
                  <c:v>36.89</c:v>
                </c:pt>
                <c:pt idx="207">
                  <c:v>36.36</c:v>
                </c:pt>
                <c:pt idx="208">
                  <c:v>36.220000000000013</c:v>
                </c:pt>
                <c:pt idx="209">
                  <c:v>36.39</c:v>
                </c:pt>
                <c:pt idx="210">
                  <c:v>36.800000000000004</c:v>
                </c:pt>
                <c:pt idx="211">
                  <c:v>37.03</c:v>
                </c:pt>
                <c:pt idx="212">
                  <c:v>36.880000000000003</c:v>
                </c:pt>
                <c:pt idx="213">
                  <c:v>36.340000000000003</c:v>
                </c:pt>
                <c:pt idx="214">
                  <c:v>36.61</c:v>
                </c:pt>
                <c:pt idx="215">
                  <c:v>37.31</c:v>
                </c:pt>
                <c:pt idx="216">
                  <c:v>37.4</c:v>
                </c:pt>
                <c:pt idx="217">
                  <c:v>38.08</c:v>
                </c:pt>
                <c:pt idx="218">
                  <c:v>37.620000000000012</c:v>
                </c:pt>
                <c:pt idx="219">
                  <c:v>37.11</c:v>
                </c:pt>
                <c:pt idx="220">
                  <c:v>36.67</c:v>
                </c:pt>
                <c:pt idx="221">
                  <c:v>36.450000000000003</c:v>
                </c:pt>
                <c:pt idx="222">
                  <c:v>36.9</c:v>
                </c:pt>
                <c:pt idx="223">
                  <c:v>37.090000000000003</c:v>
                </c:pt>
                <c:pt idx="224">
                  <c:v>37.020000000000003</c:v>
                </c:pt>
                <c:pt idx="225">
                  <c:v>36.410000000000004</c:v>
                </c:pt>
                <c:pt idx="226">
                  <c:v>36.380000000000003</c:v>
                </c:pt>
                <c:pt idx="227">
                  <c:v>36.290000000000013</c:v>
                </c:pt>
                <c:pt idx="228">
                  <c:v>5.59</c:v>
                </c:pt>
                <c:pt idx="229">
                  <c:v>5.6199999999999966</c:v>
                </c:pt>
                <c:pt idx="230">
                  <c:v>5.56</c:v>
                </c:pt>
                <c:pt idx="231">
                  <c:v>5.53</c:v>
                </c:pt>
                <c:pt idx="232">
                  <c:v>5.5</c:v>
                </c:pt>
                <c:pt idx="233">
                  <c:v>5.67</c:v>
                </c:pt>
                <c:pt idx="234">
                  <c:v>5.71</c:v>
                </c:pt>
                <c:pt idx="235">
                  <c:v>5.6599999999999975</c:v>
                </c:pt>
                <c:pt idx="236">
                  <c:v>5.75</c:v>
                </c:pt>
                <c:pt idx="237">
                  <c:v>5.6199999999999966</c:v>
                </c:pt>
                <c:pt idx="238">
                  <c:v>5.6899999999999995</c:v>
                </c:pt>
                <c:pt idx="239">
                  <c:v>5.8199999999999985</c:v>
                </c:pt>
                <c:pt idx="240">
                  <c:v>5.87</c:v>
                </c:pt>
                <c:pt idx="241">
                  <c:v>5.78</c:v>
                </c:pt>
                <c:pt idx="242">
                  <c:v>5.8</c:v>
                </c:pt>
                <c:pt idx="243">
                  <c:v>5.83</c:v>
                </c:pt>
                <c:pt idx="244">
                  <c:v>5.89</c:v>
                </c:pt>
                <c:pt idx="245">
                  <c:v>5.63</c:v>
                </c:pt>
                <c:pt idx="246">
                  <c:v>5.7</c:v>
                </c:pt>
                <c:pt idx="247">
                  <c:v>5.59</c:v>
                </c:pt>
                <c:pt idx="248">
                  <c:v>5.6</c:v>
                </c:pt>
                <c:pt idx="249">
                  <c:v>5.63</c:v>
                </c:pt>
                <c:pt idx="250">
                  <c:v>5.92</c:v>
                </c:pt>
                <c:pt idx="251">
                  <c:v>5.6099999999999985</c:v>
                </c:pt>
                <c:pt idx="252">
                  <c:v>5.85</c:v>
                </c:pt>
                <c:pt idx="253">
                  <c:v>5.6899999999999995</c:v>
                </c:pt>
                <c:pt idx="254">
                  <c:v>5.85</c:v>
                </c:pt>
                <c:pt idx="255">
                  <c:v>5.7700000000000014</c:v>
                </c:pt>
                <c:pt idx="256">
                  <c:v>5.64</c:v>
                </c:pt>
                <c:pt idx="257">
                  <c:v>5.7700000000000014</c:v>
                </c:pt>
                <c:pt idx="258">
                  <c:v>5.74</c:v>
                </c:pt>
                <c:pt idx="259">
                  <c:v>5.6099999999999985</c:v>
                </c:pt>
                <c:pt idx="260">
                  <c:v>5.64</c:v>
                </c:pt>
                <c:pt idx="261">
                  <c:v>5.73</c:v>
                </c:pt>
                <c:pt idx="262">
                  <c:v>5.76</c:v>
                </c:pt>
                <c:pt idx="263">
                  <c:v>5.74</c:v>
                </c:pt>
                <c:pt idx="264">
                  <c:v>5.84</c:v>
                </c:pt>
                <c:pt idx="265">
                  <c:v>5.99</c:v>
                </c:pt>
                <c:pt idx="266">
                  <c:v>5.6499999999999995</c:v>
                </c:pt>
                <c:pt idx="267">
                  <c:v>5.83</c:v>
                </c:pt>
                <c:pt idx="268">
                  <c:v>5.79</c:v>
                </c:pt>
                <c:pt idx="269">
                  <c:v>5.51</c:v>
                </c:pt>
                <c:pt idx="270">
                  <c:v>5.55</c:v>
                </c:pt>
                <c:pt idx="271">
                  <c:v>5.59</c:v>
                </c:pt>
                <c:pt idx="272">
                  <c:v>5.5</c:v>
                </c:pt>
                <c:pt idx="273">
                  <c:v>5.52</c:v>
                </c:pt>
                <c:pt idx="274">
                  <c:v>5.6499999999999995</c:v>
                </c:pt>
                <c:pt idx="275">
                  <c:v>5.72</c:v>
                </c:pt>
                <c:pt idx="276">
                  <c:v>5.58</c:v>
                </c:pt>
                <c:pt idx="277">
                  <c:v>6</c:v>
                </c:pt>
                <c:pt idx="278">
                  <c:v>5.4</c:v>
                </c:pt>
                <c:pt idx="279">
                  <c:v>5.52</c:v>
                </c:pt>
                <c:pt idx="280">
                  <c:v>5.4300000000000024</c:v>
                </c:pt>
                <c:pt idx="281">
                  <c:v>5.45</c:v>
                </c:pt>
                <c:pt idx="282">
                  <c:v>5.53</c:v>
                </c:pt>
                <c:pt idx="283">
                  <c:v>5.4300000000000024</c:v>
                </c:pt>
                <c:pt idx="284">
                  <c:v>5.57</c:v>
                </c:pt>
                <c:pt idx="285">
                  <c:v>5.45</c:v>
                </c:pt>
                <c:pt idx="286">
                  <c:v>5.49</c:v>
                </c:pt>
                <c:pt idx="287">
                  <c:v>7.58</c:v>
                </c:pt>
                <c:pt idx="288">
                  <c:v>7.7</c:v>
                </c:pt>
                <c:pt idx="289">
                  <c:v>5.48</c:v>
                </c:pt>
                <c:pt idx="290">
                  <c:v>5.41</c:v>
                </c:pt>
                <c:pt idx="291">
                  <c:v>5.38</c:v>
                </c:pt>
                <c:pt idx="292">
                  <c:v>5.38</c:v>
                </c:pt>
                <c:pt idx="293">
                  <c:v>5.37</c:v>
                </c:pt>
                <c:pt idx="294">
                  <c:v>4.9800000000000004</c:v>
                </c:pt>
                <c:pt idx="295">
                  <c:v>4.99</c:v>
                </c:pt>
                <c:pt idx="296">
                  <c:v>5.1199999999999966</c:v>
                </c:pt>
                <c:pt idx="297">
                  <c:v>5.0599999999999996</c:v>
                </c:pt>
                <c:pt idx="298">
                  <c:v>5.08</c:v>
                </c:pt>
                <c:pt idx="299">
                  <c:v>5.2700000000000014</c:v>
                </c:pt>
                <c:pt idx="300">
                  <c:v>5.28</c:v>
                </c:pt>
                <c:pt idx="301">
                  <c:v>5.04</c:v>
                </c:pt>
                <c:pt idx="302">
                  <c:v>5.07</c:v>
                </c:pt>
                <c:pt idx="303">
                  <c:v>5.1499999999999995</c:v>
                </c:pt>
                <c:pt idx="304">
                  <c:v>5.05</c:v>
                </c:pt>
                <c:pt idx="305">
                  <c:v>5.25</c:v>
                </c:pt>
                <c:pt idx="306">
                  <c:v>5.1199999999999966</c:v>
                </c:pt>
                <c:pt idx="307">
                  <c:v>5.1199999999999966</c:v>
                </c:pt>
                <c:pt idx="308">
                  <c:v>5.2700000000000014</c:v>
                </c:pt>
                <c:pt idx="309">
                  <c:v>5.21</c:v>
                </c:pt>
                <c:pt idx="310">
                  <c:v>5.08</c:v>
                </c:pt>
              </c:numCache>
            </c:numRef>
          </c:val>
          <c:smooth val="0"/>
          <c:extLst>
            <c:ext xmlns:c16="http://schemas.microsoft.com/office/drawing/2014/chart" uri="{C3380CC4-5D6E-409C-BE32-E72D297353CC}">
              <c16:uniqueId val="{0000000D-38A9-420D-A0D4-2070E9716395}"/>
            </c:ext>
          </c:extLst>
        </c:ser>
        <c:ser>
          <c:idx val="15"/>
          <c:order val="13"/>
          <c:marker>
            <c:symbol val="none"/>
          </c:marker>
          <c:val>
            <c:numRef>
              <c:f>Sheet1!$S$100:$S$410</c:f>
              <c:numCache>
                <c:formatCode>General</c:formatCode>
                <c:ptCount val="311"/>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432.08</c:v>
                </c:pt>
                <c:pt idx="62">
                  <c:v>428.40999999999963</c:v>
                </c:pt>
                <c:pt idx="63">
                  <c:v>373.61</c:v>
                </c:pt>
                <c:pt idx="64">
                  <c:v>372.98999999999899</c:v>
                </c:pt>
                <c:pt idx="65">
                  <c:v>375.77</c:v>
                </c:pt>
                <c:pt idx="66">
                  <c:v>372.5</c:v>
                </c:pt>
                <c:pt idx="67">
                  <c:v>375.38</c:v>
                </c:pt>
                <c:pt idx="68">
                  <c:v>371.4</c:v>
                </c:pt>
                <c:pt idx="69">
                  <c:v>410.88</c:v>
                </c:pt>
                <c:pt idx="70">
                  <c:v>116.33</c:v>
                </c:pt>
                <c:pt idx="71">
                  <c:v>116.84</c:v>
                </c:pt>
                <c:pt idx="72">
                  <c:v>116.47</c:v>
                </c:pt>
                <c:pt idx="73">
                  <c:v>115.79</c:v>
                </c:pt>
                <c:pt idx="74">
                  <c:v>116.14999999999999</c:v>
                </c:pt>
                <c:pt idx="75">
                  <c:v>115.29</c:v>
                </c:pt>
                <c:pt idx="76">
                  <c:v>115.69</c:v>
                </c:pt>
                <c:pt idx="77">
                  <c:v>117.67999999999998</c:v>
                </c:pt>
                <c:pt idx="78">
                  <c:v>115.44000000000032</c:v>
                </c:pt>
                <c:pt idx="79">
                  <c:v>106.92</c:v>
                </c:pt>
                <c:pt idx="80">
                  <c:v>102.19</c:v>
                </c:pt>
                <c:pt idx="81">
                  <c:v>103.64</c:v>
                </c:pt>
                <c:pt idx="82">
                  <c:v>100.79</c:v>
                </c:pt>
                <c:pt idx="83">
                  <c:v>93.210000000000022</c:v>
                </c:pt>
                <c:pt idx="84">
                  <c:v>93.179999999999978</c:v>
                </c:pt>
                <c:pt idx="85">
                  <c:v>93.73</c:v>
                </c:pt>
                <c:pt idx="86">
                  <c:v>93.460000000000022</c:v>
                </c:pt>
                <c:pt idx="87">
                  <c:v>93.45</c:v>
                </c:pt>
                <c:pt idx="88">
                  <c:v>91.89</c:v>
                </c:pt>
                <c:pt idx="89">
                  <c:v>91.960000000000022</c:v>
                </c:pt>
                <c:pt idx="90">
                  <c:v>90.79</c:v>
                </c:pt>
                <c:pt idx="91">
                  <c:v>90.29</c:v>
                </c:pt>
                <c:pt idx="92">
                  <c:v>90.93</c:v>
                </c:pt>
                <c:pt idx="93">
                  <c:v>90.9</c:v>
                </c:pt>
                <c:pt idx="94">
                  <c:v>95.47</c:v>
                </c:pt>
                <c:pt idx="95">
                  <c:v>94.85</c:v>
                </c:pt>
                <c:pt idx="96">
                  <c:v>95.36</c:v>
                </c:pt>
                <c:pt idx="97">
                  <c:v>107.59</c:v>
                </c:pt>
                <c:pt idx="98">
                  <c:v>98.410000000000025</c:v>
                </c:pt>
                <c:pt idx="99">
                  <c:v>96.02</c:v>
                </c:pt>
                <c:pt idx="100">
                  <c:v>102.52</c:v>
                </c:pt>
                <c:pt idx="101">
                  <c:v>102.5</c:v>
                </c:pt>
                <c:pt idx="102">
                  <c:v>102.19</c:v>
                </c:pt>
                <c:pt idx="103">
                  <c:v>110.66999999999999</c:v>
                </c:pt>
                <c:pt idx="104">
                  <c:v>110.5</c:v>
                </c:pt>
                <c:pt idx="105">
                  <c:v>119.73</c:v>
                </c:pt>
                <c:pt idx="106">
                  <c:v>123.61</c:v>
                </c:pt>
                <c:pt idx="107">
                  <c:v>119.48</c:v>
                </c:pt>
                <c:pt idx="108">
                  <c:v>119.93</c:v>
                </c:pt>
                <c:pt idx="109">
                  <c:v>119.69</c:v>
                </c:pt>
                <c:pt idx="110">
                  <c:v>119.78</c:v>
                </c:pt>
                <c:pt idx="111">
                  <c:v>120.16</c:v>
                </c:pt>
                <c:pt idx="112">
                  <c:v>119.6</c:v>
                </c:pt>
                <c:pt idx="113">
                  <c:v>127.64</c:v>
                </c:pt>
                <c:pt idx="114">
                  <c:v>124.64</c:v>
                </c:pt>
                <c:pt idx="115">
                  <c:v>124.54</c:v>
                </c:pt>
                <c:pt idx="116">
                  <c:v>107.81</c:v>
                </c:pt>
                <c:pt idx="117">
                  <c:v>107.19</c:v>
                </c:pt>
                <c:pt idx="118">
                  <c:v>84.3</c:v>
                </c:pt>
                <c:pt idx="119">
                  <c:v>98.61999999999999</c:v>
                </c:pt>
                <c:pt idx="120">
                  <c:v>83.490000000000023</c:v>
                </c:pt>
                <c:pt idx="121">
                  <c:v>94.61</c:v>
                </c:pt>
                <c:pt idx="122">
                  <c:v>96.11</c:v>
                </c:pt>
                <c:pt idx="123">
                  <c:v>94.7</c:v>
                </c:pt>
                <c:pt idx="124">
                  <c:v>88.2</c:v>
                </c:pt>
                <c:pt idx="125">
                  <c:v>83.52</c:v>
                </c:pt>
                <c:pt idx="126">
                  <c:v>83.490000000000023</c:v>
                </c:pt>
                <c:pt idx="127">
                  <c:v>83.669999999999987</c:v>
                </c:pt>
                <c:pt idx="128">
                  <c:v>94.05</c:v>
                </c:pt>
                <c:pt idx="129">
                  <c:v>89.56</c:v>
                </c:pt>
                <c:pt idx="130">
                  <c:v>91.2</c:v>
                </c:pt>
                <c:pt idx="131">
                  <c:v>92.25</c:v>
                </c:pt>
                <c:pt idx="132">
                  <c:v>92.39</c:v>
                </c:pt>
                <c:pt idx="133">
                  <c:v>88.19</c:v>
                </c:pt>
                <c:pt idx="134">
                  <c:v>84.93</c:v>
                </c:pt>
                <c:pt idx="135">
                  <c:v>85.669999999999987</c:v>
                </c:pt>
                <c:pt idx="136">
                  <c:v>85.14</c:v>
                </c:pt>
                <c:pt idx="137">
                  <c:v>75.940000000000026</c:v>
                </c:pt>
                <c:pt idx="138">
                  <c:v>86.55</c:v>
                </c:pt>
                <c:pt idx="139">
                  <c:v>86.61999999999999</c:v>
                </c:pt>
                <c:pt idx="140">
                  <c:v>87.11</c:v>
                </c:pt>
                <c:pt idx="141">
                  <c:v>86.940000000000026</c:v>
                </c:pt>
                <c:pt idx="142">
                  <c:v>70.39</c:v>
                </c:pt>
                <c:pt idx="143">
                  <c:v>70.440000000000026</c:v>
                </c:pt>
                <c:pt idx="144">
                  <c:v>70.349999999999994</c:v>
                </c:pt>
                <c:pt idx="145">
                  <c:v>70.349999999999994</c:v>
                </c:pt>
                <c:pt idx="146">
                  <c:v>70.319999999999993</c:v>
                </c:pt>
                <c:pt idx="147">
                  <c:v>70.78</c:v>
                </c:pt>
                <c:pt idx="148">
                  <c:v>70.75</c:v>
                </c:pt>
                <c:pt idx="149">
                  <c:v>70.36</c:v>
                </c:pt>
                <c:pt idx="150">
                  <c:v>70.11999999999999</c:v>
                </c:pt>
                <c:pt idx="151">
                  <c:v>70.349999999999994</c:v>
                </c:pt>
                <c:pt idx="152">
                  <c:v>70.23</c:v>
                </c:pt>
                <c:pt idx="153">
                  <c:v>70.319999999999993</c:v>
                </c:pt>
                <c:pt idx="154">
                  <c:v>70.679999999999978</c:v>
                </c:pt>
                <c:pt idx="155">
                  <c:v>70.48</c:v>
                </c:pt>
                <c:pt idx="156">
                  <c:v>92.36999999999999</c:v>
                </c:pt>
                <c:pt idx="157">
                  <c:v>94.410000000000025</c:v>
                </c:pt>
                <c:pt idx="158">
                  <c:v>101.49000000000002</c:v>
                </c:pt>
                <c:pt idx="159">
                  <c:v>92.31</c:v>
                </c:pt>
                <c:pt idx="160">
                  <c:v>92.61</c:v>
                </c:pt>
                <c:pt idx="161">
                  <c:v>92.73</c:v>
                </c:pt>
                <c:pt idx="162">
                  <c:v>92.61999999999999</c:v>
                </c:pt>
                <c:pt idx="163">
                  <c:v>92.6</c:v>
                </c:pt>
                <c:pt idx="164">
                  <c:v>92.8</c:v>
                </c:pt>
                <c:pt idx="165">
                  <c:v>104.99000000000002</c:v>
                </c:pt>
                <c:pt idx="166">
                  <c:v>105.32</c:v>
                </c:pt>
                <c:pt idx="167">
                  <c:v>104.67999999999998</c:v>
                </c:pt>
                <c:pt idx="168">
                  <c:v>112.23</c:v>
                </c:pt>
                <c:pt idx="169">
                  <c:v>128.16</c:v>
                </c:pt>
                <c:pt idx="170">
                  <c:v>128.22999999999999</c:v>
                </c:pt>
                <c:pt idx="171">
                  <c:v>128.63999999999999</c:v>
                </c:pt>
                <c:pt idx="172">
                  <c:v>128.79</c:v>
                </c:pt>
                <c:pt idx="173">
                  <c:v>128.30000000000001</c:v>
                </c:pt>
                <c:pt idx="174">
                  <c:v>127.86</c:v>
                </c:pt>
                <c:pt idx="175">
                  <c:v>128.10999999999999</c:v>
                </c:pt>
                <c:pt idx="176">
                  <c:v>130.39000000000001</c:v>
                </c:pt>
                <c:pt idx="177">
                  <c:v>129.47</c:v>
                </c:pt>
                <c:pt idx="178">
                  <c:v>129.22999999999999</c:v>
                </c:pt>
                <c:pt idx="179">
                  <c:v>128.5</c:v>
                </c:pt>
                <c:pt idx="180">
                  <c:v>131.76</c:v>
                </c:pt>
                <c:pt idx="181">
                  <c:v>129.72999999999999</c:v>
                </c:pt>
                <c:pt idx="182">
                  <c:v>129.72999999999999</c:v>
                </c:pt>
                <c:pt idx="183">
                  <c:v>142</c:v>
                </c:pt>
                <c:pt idx="184">
                  <c:v>125.51</c:v>
                </c:pt>
                <c:pt idx="185">
                  <c:v>156.41999999999999</c:v>
                </c:pt>
                <c:pt idx="186">
                  <c:v>154.86000000000001</c:v>
                </c:pt>
                <c:pt idx="187">
                  <c:v>155.22999999999999</c:v>
                </c:pt>
                <c:pt idx="188">
                  <c:v>142.79</c:v>
                </c:pt>
                <c:pt idx="189">
                  <c:v>138.28</c:v>
                </c:pt>
                <c:pt idx="190">
                  <c:v>138.20999999999998</c:v>
                </c:pt>
                <c:pt idx="191">
                  <c:v>138.80000000000001</c:v>
                </c:pt>
                <c:pt idx="192">
                  <c:v>138.25</c:v>
                </c:pt>
                <c:pt idx="193">
                  <c:v>138.56</c:v>
                </c:pt>
                <c:pt idx="194">
                  <c:v>138.88000000000068</c:v>
                </c:pt>
                <c:pt idx="195">
                  <c:v>138.36000000000001</c:v>
                </c:pt>
                <c:pt idx="196">
                  <c:v>139.41</c:v>
                </c:pt>
                <c:pt idx="197">
                  <c:v>138.51</c:v>
                </c:pt>
                <c:pt idx="198">
                  <c:v>138.28</c:v>
                </c:pt>
                <c:pt idx="199">
                  <c:v>140.04</c:v>
                </c:pt>
                <c:pt idx="200">
                  <c:v>186.15</c:v>
                </c:pt>
                <c:pt idx="201">
                  <c:v>141.04</c:v>
                </c:pt>
                <c:pt idx="202">
                  <c:v>141.51</c:v>
                </c:pt>
                <c:pt idx="203">
                  <c:v>110.74000000000002</c:v>
                </c:pt>
                <c:pt idx="204">
                  <c:v>111.3</c:v>
                </c:pt>
                <c:pt idx="205">
                  <c:v>111.43</c:v>
                </c:pt>
                <c:pt idx="206">
                  <c:v>110.96000000000002</c:v>
                </c:pt>
                <c:pt idx="207">
                  <c:v>111.19</c:v>
                </c:pt>
                <c:pt idx="208">
                  <c:v>112.34</c:v>
                </c:pt>
                <c:pt idx="209">
                  <c:v>111.03</c:v>
                </c:pt>
                <c:pt idx="210">
                  <c:v>110.84</c:v>
                </c:pt>
                <c:pt idx="211">
                  <c:v>110.6</c:v>
                </c:pt>
                <c:pt idx="212">
                  <c:v>111.47</c:v>
                </c:pt>
                <c:pt idx="213">
                  <c:v>111.35</c:v>
                </c:pt>
                <c:pt idx="214">
                  <c:v>118.88</c:v>
                </c:pt>
                <c:pt idx="215">
                  <c:v>114.78</c:v>
                </c:pt>
                <c:pt idx="216">
                  <c:v>113.23</c:v>
                </c:pt>
                <c:pt idx="217">
                  <c:v>113.28</c:v>
                </c:pt>
                <c:pt idx="218">
                  <c:v>113.64</c:v>
                </c:pt>
                <c:pt idx="219">
                  <c:v>111.48</c:v>
                </c:pt>
                <c:pt idx="220">
                  <c:v>111.75</c:v>
                </c:pt>
                <c:pt idx="221">
                  <c:v>112.46000000000002</c:v>
                </c:pt>
                <c:pt idx="222">
                  <c:v>112.02</c:v>
                </c:pt>
                <c:pt idx="223">
                  <c:v>111.55</c:v>
                </c:pt>
                <c:pt idx="224">
                  <c:v>114.88</c:v>
                </c:pt>
                <c:pt idx="225">
                  <c:v>112.14999999999999</c:v>
                </c:pt>
                <c:pt idx="226">
                  <c:v>111.38</c:v>
                </c:pt>
                <c:pt idx="227">
                  <c:v>111.08</c:v>
                </c:pt>
                <c:pt idx="228">
                  <c:v>9.7800000000000011</c:v>
                </c:pt>
                <c:pt idx="229">
                  <c:v>9.67</c:v>
                </c:pt>
                <c:pt idx="230">
                  <c:v>9.6300000000000008</c:v>
                </c:pt>
                <c:pt idx="231">
                  <c:v>9.57</c:v>
                </c:pt>
                <c:pt idx="232">
                  <c:v>9.69</c:v>
                </c:pt>
                <c:pt idx="233">
                  <c:v>9.4500000000000028</c:v>
                </c:pt>
                <c:pt idx="234">
                  <c:v>9.5500000000000007</c:v>
                </c:pt>
                <c:pt idx="235">
                  <c:v>9.7800000000000011</c:v>
                </c:pt>
                <c:pt idx="236">
                  <c:v>9.7100000000000009</c:v>
                </c:pt>
                <c:pt idx="237">
                  <c:v>9.39</c:v>
                </c:pt>
                <c:pt idx="238">
                  <c:v>9.41</c:v>
                </c:pt>
                <c:pt idx="239">
                  <c:v>9.4700000000000006</c:v>
                </c:pt>
                <c:pt idx="240">
                  <c:v>9.43</c:v>
                </c:pt>
                <c:pt idx="241">
                  <c:v>9.3700000000000028</c:v>
                </c:pt>
                <c:pt idx="242">
                  <c:v>9.5</c:v>
                </c:pt>
                <c:pt idx="243">
                  <c:v>9.4</c:v>
                </c:pt>
                <c:pt idx="244">
                  <c:v>11.69</c:v>
                </c:pt>
                <c:pt idx="245">
                  <c:v>9.42</c:v>
                </c:pt>
                <c:pt idx="246">
                  <c:v>9.68</c:v>
                </c:pt>
                <c:pt idx="247">
                  <c:v>9.5500000000000007</c:v>
                </c:pt>
                <c:pt idx="248">
                  <c:v>9.52</c:v>
                </c:pt>
                <c:pt idx="249">
                  <c:v>9.3700000000000028</c:v>
                </c:pt>
                <c:pt idx="250">
                  <c:v>10.89</c:v>
                </c:pt>
                <c:pt idx="251">
                  <c:v>9.51</c:v>
                </c:pt>
                <c:pt idx="252">
                  <c:v>9.4500000000000028</c:v>
                </c:pt>
                <c:pt idx="253">
                  <c:v>9.61</c:v>
                </c:pt>
                <c:pt idx="254">
                  <c:v>9.66</c:v>
                </c:pt>
                <c:pt idx="255">
                  <c:v>9.5500000000000007</c:v>
                </c:pt>
                <c:pt idx="256">
                  <c:v>9.59</c:v>
                </c:pt>
                <c:pt idx="257">
                  <c:v>9.4500000000000028</c:v>
                </c:pt>
                <c:pt idx="258">
                  <c:v>9.41</c:v>
                </c:pt>
                <c:pt idx="259">
                  <c:v>9.6</c:v>
                </c:pt>
                <c:pt idx="260">
                  <c:v>9.41</c:v>
                </c:pt>
                <c:pt idx="261">
                  <c:v>9.48</c:v>
                </c:pt>
                <c:pt idx="262">
                  <c:v>9.4500000000000028</c:v>
                </c:pt>
                <c:pt idx="263">
                  <c:v>9.6300000000000008</c:v>
                </c:pt>
                <c:pt idx="264">
                  <c:v>9.51</c:v>
                </c:pt>
                <c:pt idx="265">
                  <c:v>11.370000000000006</c:v>
                </c:pt>
                <c:pt idx="266">
                  <c:v>9.65</c:v>
                </c:pt>
                <c:pt idx="267">
                  <c:v>9.76</c:v>
                </c:pt>
                <c:pt idx="268">
                  <c:v>9.77</c:v>
                </c:pt>
                <c:pt idx="269">
                  <c:v>9.09</c:v>
                </c:pt>
                <c:pt idx="270">
                  <c:v>9.2000000000000011</c:v>
                </c:pt>
                <c:pt idx="271">
                  <c:v>9.23</c:v>
                </c:pt>
                <c:pt idx="272">
                  <c:v>9.43</c:v>
                </c:pt>
                <c:pt idx="273">
                  <c:v>9.24</c:v>
                </c:pt>
                <c:pt idx="274">
                  <c:v>9.25</c:v>
                </c:pt>
                <c:pt idx="275">
                  <c:v>9.23</c:v>
                </c:pt>
                <c:pt idx="276">
                  <c:v>9.24</c:v>
                </c:pt>
                <c:pt idx="277">
                  <c:v>9.4700000000000006</c:v>
                </c:pt>
                <c:pt idx="278">
                  <c:v>8.49</c:v>
                </c:pt>
                <c:pt idx="279">
                  <c:v>8.6</c:v>
                </c:pt>
                <c:pt idx="280">
                  <c:v>8.59</c:v>
                </c:pt>
                <c:pt idx="281">
                  <c:v>8.5400000000000009</c:v>
                </c:pt>
                <c:pt idx="282">
                  <c:v>8.66</c:v>
                </c:pt>
                <c:pt idx="283">
                  <c:v>8.64</c:v>
                </c:pt>
                <c:pt idx="284">
                  <c:v>8.6</c:v>
                </c:pt>
                <c:pt idx="285">
                  <c:v>8.5400000000000009</c:v>
                </c:pt>
                <c:pt idx="286">
                  <c:v>8.6300000000000008</c:v>
                </c:pt>
                <c:pt idx="287">
                  <c:v>11.6</c:v>
                </c:pt>
                <c:pt idx="288">
                  <c:v>11.65</c:v>
                </c:pt>
                <c:pt idx="289">
                  <c:v>8.75</c:v>
                </c:pt>
                <c:pt idx="290">
                  <c:v>8.69</c:v>
                </c:pt>
                <c:pt idx="291">
                  <c:v>8.67</c:v>
                </c:pt>
                <c:pt idx="292">
                  <c:v>8.620000000000001</c:v>
                </c:pt>
                <c:pt idx="293">
                  <c:v>8.49</c:v>
                </c:pt>
                <c:pt idx="294">
                  <c:v>8.23</c:v>
                </c:pt>
                <c:pt idx="295">
                  <c:v>8.120000000000001</c:v>
                </c:pt>
                <c:pt idx="296">
                  <c:v>8.1</c:v>
                </c:pt>
                <c:pt idx="297">
                  <c:v>8.33</c:v>
                </c:pt>
                <c:pt idx="298">
                  <c:v>8.17</c:v>
                </c:pt>
                <c:pt idx="299">
                  <c:v>8.2100000000000009</c:v>
                </c:pt>
                <c:pt idx="300">
                  <c:v>8.2900000000000009</c:v>
                </c:pt>
                <c:pt idx="301">
                  <c:v>8.09</c:v>
                </c:pt>
                <c:pt idx="302">
                  <c:v>8.120000000000001</c:v>
                </c:pt>
                <c:pt idx="303">
                  <c:v>8.0500000000000007</c:v>
                </c:pt>
                <c:pt idx="304">
                  <c:v>8.52</c:v>
                </c:pt>
                <c:pt idx="305">
                  <c:v>8.2100000000000009</c:v>
                </c:pt>
                <c:pt idx="306">
                  <c:v>8.2900000000000009</c:v>
                </c:pt>
                <c:pt idx="307">
                  <c:v>8.3500000000000068</c:v>
                </c:pt>
                <c:pt idx="308">
                  <c:v>8.3700000000000028</c:v>
                </c:pt>
                <c:pt idx="309">
                  <c:v>8.14</c:v>
                </c:pt>
                <c:pt idx="310">
                  <c:v>8.16</c:v>
                </c:pt>
              </c:numCache>
            </c:numRef>
          </c:val>
          <c:smooth val="0"/>
          <c:extLst>
            <c:ext xmlns:c16="http://schemas.microsoft.com/office/drawing/2014/chart" uri="{C3380CC4-5D6E-409C-BE32-E72D297353CC}">
              <c16:uniqueId val="{0000000E-38A9-420D-A0D4-2070E9716395}"/>
            </c:ext>
          </c:extLst>
        </c:ser>
        <c:ser>
          <c:idx val="16"/>
          <c:order val="14"/>
          <c:marker>
            <c:symbol val="none"/>
          </c:marker>
          <c:val>
            <c:numRef>
              <c:f>Sheet1!$T$100:$T$410</c:f>
              <c:numCache>
                <c:formatCode>General</c:formatCode>
                <c:ptCount val="311"/>
                <c:pt idx="0">
                  <c:v>22.9</c:v>
                </c:pt>
                <c:pt idx="1">
                  <c:v>23.18</c:v>
                </c:pt>
                <c:pt idx="2">
                  <c:v>23.23</c:v>
                </c:pt>
                <c:pt idx="3">
                  <c:v>24.09</c:v>
                </c:pt>
                <c:pt idx="4">
                  <c:v>22.8</c:v>
                </c:pt>
                <c:pt idx="5">
                  <c:v>23.02</c:v>
                </c:pt>
                <c:pt idx="6">
                  <c:v>24</c:v>
                </c:pt>
                <c:pt idx="7">
                  <c:v>23.2</c:v>
                </c:pt>
                <c:pt idx="8">
                  <c:v>22.939999999999987</c:v>
                </c:pt>
                <c:pt idx="9">
                  <c:v>23.130000000000031</c:v>
                </c:pt>
                <c:pt idx="10">
                  <c:v>22.22</c:v>
                </c:pt>
                <c:pt idx="11">
                  <c:v>21.830000000000005</c:v>
                </c:pt>
                <c:pt idx="12">
                  <c:v>21.64</c:v>
                </c:pt>
                <c:pt idx="13">
                  <c:v>22.12</c:v>
                </c:pt>
                <c:pt idx="14">
                  <c:v>21.86</c:v>
                </c:pt>
                <c:pt idx="15">
                  <c:v>21.88</c:v>
                </c:pt>
                <c:pt idx="16">
                  <c:v>21.810000000000031</c:v>
                </c:pt>
                <c:pt idx="17">
                  <c:v>21.82</c:v>
                </c:pt>
                <c:pt idx="18">
                  <c:v>21.88</c:v>
                </c:pt>
                <c:pt idx="19">
                  <c:v>18.260000000000002</c:v>
                </c:pt>
                <c:pt idx="20">
                  <c:v>18.18</c:v>
                </c:pt>
                <c:pt idx="21">
                  <c:v>18.110000000000031</c:v>
                </c:pt>
                <c:pt idx="22">
                  <c:v>18.600000000000001</c:v>
                </c:pt>
                <c:pt idx="23">
                  <c:v>18.22</c:v>
                </c:pt>
                <c:pt idx="24">
                  <c:v>23.1</c:v>
                </c:pt>
                <c:pt idx="25">
                  <c:v>22.59</c:v>
                </c:pt>
                <c:pt idx="26">
                  <c:v>22.51</c:v>
                </c:pt>
                <c:pt idx="27">
                  <c:v>17.779999999999987</c:v>
                </c:pt>
                <c:pt idx="28">
                  <c:v>18.100000000000001</c:v>
                </c:pt>
                <c:pt idx="29">
                  <c:v>18.23</c:v>
                </c:pt>
                <c:pt idx="30">
                  <c:v>24.650000000000031</c:v>
                </c:pt>
                <c:pt idx="31">
                  <c:v>24.86</c:v>
                </c:pt>
                <c:pt idx="32">
                  <c:v>24.59</c:v>
                </c:pt>
                <c:pt idx="33">
                  <c:v>24.830000000000005</c:v>
                </c:pt>
                <c:pt idx="34">
                  <c:v>24.67</c:v>
                </c:pt>
                <c:pt idx="35">
                  <c:v>24.72</c:v>
                </c:pt>
                <c:pt idx="36">
                  <c:v>24.91</c:v>
                </c:pt>
                <c:pt idx="37">
                  <c:v>24.87</c:v>
                </c:pt>
                <c:pt idx="38">
                  <c:v>19.760000000000002</c:v>
                </c:pt>
                <c:pt idx="39">
                  <c:v>19.54</c:v>
                </c:pt>
                <c:pt idx="40">
                  <c:v>18.760000000000002</c:v>
                </c:pt>
                <c:pt idx="41">
                  <c:v>18.84</c:v>
                </c:pt>
                <c:pt idx="42">
                  <c:v>19.190000000000001</c:v>
                </c:pt>
                <c:pt idx="43">
                  <c:v>8.84</c:v>
                </c:pt>
                <c:pt idx="44">
                  <c:v>9.0400000000000009</c:v>
                </c:pt>
                <c:pt idx="45">
                  <c:v>8.76</c:v>
                </c:pt>
                <c:pt idx="46">
                  <c:v>8.75</c:v>
                </c:pt>
                <c:pt idx="47">
                  <c:v>11.58</c:v>
                </c:pt>
                <c:pt idx="48">
                  <c:v>10.450000000000006</c:v>
                </c:pt>
                <c:pt idx="49">
                  <c:v>12.49</c:v>
                </c:pt>
                <c:pt idx="50">
                  <c:v>12.99</c:v>
                </c:pt>
                <c:pt idx="51">
                  <c:v>10.32</c:v>
                </c:pt>
                <c:pt idx="52">
                  <c:v>10.23</c:v>
                </c:pt>
                <c:pt idx="53">
                  <c:v>10.200000000000001</c:v>
                </c:pt>
                <c:pt idx="54">
                  <c:v>10.3</c:v>
                </c:pt>
                <c:pt idx="55">
                  <c:v>10.370000000000006</c:v>
                </c:pt>
                <c:pt idx="56">
                  <c:v>10.44</c:v>
                </c:pt>
                <c:pt idx="57">
                  <c:v>10.44</c:v>
                </c:pt>
                <c:pt idx="58">
                  <c:v>10.47</c:v>
                </c:pt>
                <c:pt idx="59">
                  <c:v>10.44</c:v>
                </c:pt>
                <c:pt idx="60">
                  <c:v>10.24</c:v>
                </c:pt>
                <c:pt idx="61">
                  <c:v>12.78</c:v>
                </c:pt>
                <c:pt idx="62">
                  <c:v>12.6</c:v>
                </c:pt>
                <c:pt idx="63">
                  <c:v>8.59</c:v>
                </c:pt>
                <c:pt idx="64">
                  <c:v>8.4700000000000006</c:v>
                </c:pt>
                <c:pt idx="65">
                  <c:v>8.4600000000000026</c:v>
                </c:pt>
                <c:pt idx="66">
                  <c:v>8.59</c:v>
                </c:pt>
                <c:pt idx="67">
                  <c:v>8.52</c:v>
                </c:pt>
                <c:pt idx="68">
                  <c:v>8.4700000000000006</c:v>
                </c:pt>
                <c:pt idx="69">
                  <c:v>8.48</c:v>
                </c:pt>
                <c:pt idx="70">
                  <c:v>9.68</c:v>
                </c:pt>
                <c:pt idx="71">
                  <c:v>9.68</c:v>
                </c:pt>
                <c:pt idx="72">
                  <c:v>9.84</c:v>
                </c:pt>
                <c:pt idx="73">
                  <c:v>8.5400000000000009</c:v>
                </c:pt>
                <c:pt idx="74">
                  <c:v>8.41</c:v>
                </c:pt>
                <c:pt idx="75">
                  <c:v>8.44</c:v>
                </c:pt>
                <c:pt idx="76">
                  <c:v>8.44</c:v>
                </c:pt>
                <c:pt idx="77">
                  <c:v>8.7000000000000011</c:v>
                </c:pt>
                <c:pt idx="78">
                  <c:v>9.17</c:v>
                </c:pt>
                <c:pt idx="79">
                  <c:v>8.14</c:v>
                </c:pt>
                <c:pt idx="80">
                  <c:v>11.9</c:v>
                </c:pt>
                <c:pt idx="81">
                  <c:v>11.78</c:v>
                </c:pt>
                <c:pt idx="82">
                  <c:v>11.74</c:v>
                </c:pt>
                <c:pt idx="83">
                  <c:v>8.4700000000000006</c:v>
                </c:pt>
                <c:pt idx="84">
                  <c:v>8.33</c:v>
                </c:pt>
                <c:pt idx="85">
                  <c:v>8.57</c:v>
                </c:pt>
                <c:pt idx="86">
                  <c:v>8.43</c:v>
                </c:pt>
                <c:pt idx="87">
                  <c:v>8.43</c:v>
                </c:pt>
                <c:pt idx="88">
                  <c:v>8.57</c:v>
                </c:pt>
                <c:pt idx="89">
                  <c:v>8.32</c:v>
                </c:pt>
                <c:pt idx="90">
                  <c:v>9.7800000000000011</c:v>
                </c:pt>
                <c:pt idx="91">
                  <c:v>9.74</c:v>
                </c:pt>
                <c:pt idx="92">
                  <c:v>9.75</c:v>
                </c:pt>
                <c:pt idx="93">
                  <c:v>9.84</c:v>
                </c:pt>
                <c:pt idx="94">
                  <c:v>7.07</c:v>
                </c:pt>
                <c:pt idx="95">
                  <c:v>6.98</c:v>
                </c:pt>
                <c:pt idx="96">
                  <c:v>6.91</c:v>
                </c:pt>
                <c:pt idx="97">
                  <c:v>7</c:v>
                </c:pt>
                <c:pt idx="98">
                  <c:v>6.9</c:v>
                </c:pt>
                <c:pt idx="99">
                  <c:v>8.67</c:v>
                </c:pt>
                <c:pt idx="100">
                  <c:v>6.9300000000000024</c:v>
                </c:pt>
                <c:pt idx="101">
                  <c:v>6.9700000000000024</c:v>
                </c:pt>
                <c:pt idx="102">
                  <c:v>6.91</c:v>
                </c:pt>
                <c:pt idx="103">
                  <c:v>8.3000000000000007</c:v>
                </c:pt>
                <c:pt idx="104">
                  <c:v>8.24</c:v>
                </c:pt>
                <c:pt idx="105">
                  <c:v>6.91</c:v>
                </c:pt>
                <c:pt idx="106">
                  <c:v>6.76</c:v>
                </c:pt>
                <c:pt idx="107">
                  <c:v>6.81</c:v>
                </c:pt>
                <c:pt idx="108">
                  <c:v>6.8199999999999985</c:v>
                </c:pt>
                <c:pt idx="109">
                  <c:v>6.6499999999999995</c:v>
                </c:pt>
                <c:pt idx="110">
                  <c:v>6.6899999999999995</c:v>
                </c:pt>
                <c:pt idx="111">
                  <c:v>6.6599999999999975</c:v>
                </c:pt>
                <c:pt idx="112">
                  <c:v>6.6899999999999995</c:v>
                </c:pt>
                <c:pt idx="113">
                  <c:v>8.84</c:v>
                </c:pt>
                <c:pt idx="114">
                  <c:v>8.8000000000000007</c:v>
                </c:pt>
                <c:pt idx="115">
                  <c:v>6.98</c:v>
                </c:pt>
                <c:pt idx="116">
                  <c:v>6.89</c:v>
                </c:pt>
                <c:pt idx="117">
                  <c:v>10.43</c:v>
                </c:pt>
                <c:pt idx="118">
                  <c:v>7.44</c:v>
                </c:pt>
                <c:pt idx="119">
                  <c:v>7.1199999999999966</c:v>
                </c:pt>
                <c:pt idx="120">
                  <c:v>7.04</c:v>
                </c:pt>
                <c:pt idx="121">
                  <c:v>6.26</c:v>
                </c:pt>
                <c:pt idx="122">
                  <c:v>6.6099999999999985</c:v>
                </c:pt>
                <c:pt idx="123">
                  <c:v>6.35</c:v>
                </c:pt>
                <c:pt idx="124">
                  <c:v>9.3800000000000008</c:v>
                </c:pt>
                <c:pt idx="125">
                  <c:v>8.9500000000000028</c:v>
                </c:pt>
                <c:pt idx="126">
                  <c:v>9.0500000000000007</c:v>
                </c:pt>
                <c:pt idx="127">
                  <c:v>9.07</c:v>
                </c:pt>
                <c:pt idx="128">
                  <c:v>9.08</c:v>
                </c:pt>
                <c:pt idx="129">
                  <c:v>8.94</c:v>
                </c:pt>
                <c:pt idx="130">
                  <c:v>7.2700000000000014</c:v>
                </c:pt>
                <c:pt idx="131">
                  <c:v>7.59</c:v>
                </c:pt>
                <c:pt idx="132">
                  <c:v>8.7000000000000011</c:v>
                </c:pt>
                <c:pt idx="133">
                  <c:v>8.7100000000000009</c:v>
                </c:pt>
                <c:pt idx="134">
                  <c:v>13.34</c:v>
                </c:pt>
                <c:pt idx="135">
                  <c:v>13.450000000000006</c:v>
                </c:pt>
                <c:pt idx="136">
                  <c:v>13.17</c:v>
                </c:pt>
                <c:pt idx="137">
                  <c:v>7.7</c:v>
                </c:pt>
                <c:pt idx="138">
                  <c:v>9.34</c:v>
                </c:pt>
                <c:pt idx="139">
                  <c:v>9.44</c:v>
                </c:pt>
                <c:pt idx="140">
                  <c:v>9.3700000000000028</c:v>
                </c:pt>
                <c:pt idx="141">
                  <c:v>9.31</c:v>
                </c:pt>
                <c:pt idx="142">
                  <c:v>6.01</c:v>
                </c:pt>
                <c:pt idx="143">
                  <c:v>6.1199999999999966</c:v>
                </c:pt>
                <c:pt idx="144">
                  <c:v>5.89</c:v>
                </c:pt>
                <c:pt idx="145">
                  <c:v>6.07</c:v>
                </c:pt>
                <c:pt idx="146">
                  <c:v>6.1099999999999985</c:v>
                </c:pt>
                <c:pt idx="147">
                  <c:v>10.9</c:v>
                </c:pt>
                <c:pt idx="148">
                  <c:v>10.6</c:v>
                </c:pt>
                <c:pt idx="149">
                  <c:v>10.63</c:v>
                </c:pt>
                <c:pt idx="150">
                  <c:v>10.56</c:v>
                </c:pt>
                <c:pt idx="151">
                  <c:v>10.89</c:v>
                </c:pt>
                <c:pt idx="152">
                  <c:v>10.73</c:v>
                </c:pt>
                <c:pt idx="153">
                  <c:v>10.79</c:v>
                </c:pt>
                <c:pt idx="154">
                  <c:v>10.94</c:v>
                </c:pt>
                <c:pt idx="155">
                  <c:v>11.01</c:v>
                </c:pt>
                <c:pt idx="156">
                  <c:v>9.41</c:v>
                </c:pt>
                <c:pt idx="157">
                  <c:v>9.68</c:v>
                </c:pt>
                <c:pt idx="158">
                  <c:v>9.61</c:v>
                </c:pt>
                <c:pt idx="159">
                  <c:v>9.44</c:v>
                </c:pt>
                <c:pt idx="160">
                  <c:v>9.7100000000000009</c:v>
                </c:pt>
                <c:pt idx="161">
                  <c:v>9.2900000000000009</c:v>
                </c:pt>
                <c:pt idx="162">
                  <c:v>9.42</c:v>
                </c:pt>
                <c:pt idx="163">
                  <c:v>9.3800000000000008</c:v>
                </c:pt>
                <c:pt idx="164">
                  <c:v>9.66</c:v>
                </c:pt>
                <c:pt idx="165">
                  <c:v>7.57</c:v>
                </c:pt>
                <c:pt idx="166">
                  <c:v>7.41</c:v>
                </c:pt>
                <c:pt idx="167">
                  <c:v>7.8199999999999985</c:v>
                </c:pt>
                <c:pt idx="168">
                  <c:v>8.06</c:v>
                </c:pt>
                <c:pt idx="169">
                  <c:v>6.92</c:v>
                </c:pt>
                <c:pt idx="170">
                  <c:v>7.28</c:v>
                </c:pt>
                <c:pt idx="171">
                  <c:v>7.03</c:v>
                </c:pt>
                <c:pt idx="172">
                  <c:v>7.07</c:v>
                </c:pt>
                <c:pt idx="173">
                  <c:v>6.9300000000000024</c:v>
                </c:pt>
                <c:pt idx="174">
                  <c:v>7.1499999999999995</c:v>
                </c:pt>
                <c:pt idx="175">
                  <c:v>7.08</c:v>
                </c:pt>
                <c:pt idx="176">
                  <c:v>7.03</c:v>
                </c:pt>
                <c:pt idx="177">
                  <c:v>7.09</c:v>
                </c:pt>
                <c:pt idx="178">
                  <c:v>7.22</c:v>
                </c:pt>
                <c:pt idx="179">
                  <c:v>7.1499999999999995</c:v>
                </c:pt>
                <c:pt idx="180">
                  <c:v>7.28</c:v>
                </c:pt>
                <c:pt idx="181">
                  <c:v>7.22</c:v>
                </c:pt>
                <c:pt idx="182">
                  <c:v>8.1300000000000008</c:v>
                </c:pt>
                <c:pt idx="183">
                  <c:v>6.88</c:v>
                </c:pt>
                <c:pt idx="184">
                  <c:v>10.23</c:v>
                </c:pt>
                <c:pt idx="185">
                  <c:v>7.09</c:v>
                </c:pt>
                <c:pt idx="186">
                  <c:v>7.29</c:v>
                </c:pt>
                <c:pt idx="187">
                  <c:v>7.37</c:v>
                </c:pt>
                <c:pt idx="188">
                  <c:v>7.72</c:v>
                </c:pt>
                <c:pt idx="189">
                  <c:v>7.2700000000000014</c:v>
                </c:pt>
                <c:pt idx="190">
                  <c:v>7.1899999999999995</c:v>
                </c:pt>
                <c:pt idx="191">
                  <c:v>7.33</c:v>
                </c:pt>
                <c:pt idx="192">
                  <c:v>7.23</c:v>
                </c:pt>
                <c:pt idx="193">
                  <c:v>7.5</c:v>
                </c:pt>
                <c:pt idx="194">
                  <c:v>7.4300000000000024</c:v>
                </c:pt>
                <c:pt idx="195">
                  <c:v>7.37</c:v>
                </c:pt>
                <c:pt idx="196">
                  <c:v>7.54</c:v>
                </c:pt>
                <c:pt idx="197">
                  <c:v>7.39</c:v>
                </c:pt>
                <c:pt idx="198">
                  <c:v>7.29</c:v>
                </c:pt>
                <c:pt idx="199">
                  <c:v>7.58</c:v>
                </c:pt>
                <c:pt idx="200">
                  <c:v>7.08</c:v>
                </c:pt>
                <c:pt idx="201">
                  <c:v>6.4300000000000024</c:v>
                </c:pt>
                <c:pt idx="202">
                  <c:v>6.58</c:v>
                </c:pt>
                <c:pt idx="203">
                  <c:v>7.39</c:v>
                </c:pt>
                <c:pt idx="204">
                  <c:v>7.33</c:v>
                </c:pt>
                <c:pt idx="205">
                  <c:v>7.38</c:v>
                </c:pt>
                <c:pt idx="206">
                  <c:v>7.38</c:v>
                </c:pt>
                <c:pt idx="207">
                  <c:v>7.45</c:v>
                </c:pt>
                <c:pt idx="208">
                  <c:v>7.41</c:v>
                </c:pt>
                <c:pt idx="209">
                  <c:v>7.14</c:v>
                </c:pt>
                <c:pt idx="210">
                  <c:v>7.4700000000000024</c:v>
                </c:pt>
                <c:pt idx="211">
                  <c:v>7.37</c:v>
                </c:pt>
                <c:pt idx="212">
                  <c:v>7.67</c:v>
                </c:pt>
                <c:pt idx="213">
                  <c:v>7.39</c:v>
                </c:pt>
                <c:pt idx="214">
                  <c:v>7.45</c:v>
                </c:pt>
                <c:pt idx="215">
                  <c:v>7.48</c:v>
                </c:pt>
                <c:pt idx="216">
                  <c:v>7.67</c:v>
                </c:pt>
                <c:pt idx="217">
                  <c:v>7.57</c:v>
                </c:pt>
                <c:pt idx="218">
                  <c:v>7.57</c:v>
                </c:pt>
                <c:pt idx="219">
                  <c:v>7.3599999999999985</c:v>
                </c:pt>
                <c:pt idx="220">
                  <c:v>7.44</c:v>
                </c:pt>
                <c:pt idx="221">
                  <c:v>7.33</c:v>
                </c:pt>
                <c:pt idx="222">
                  <c:v>7.58</c:v>
                </c:pt>
                <c:pt idx="223">
                  <c:v>7.53</c:v>
                </c:pt>
                <c:pt idx="224">
                  <c:v>7.37</c:v>
                </c:pt>
                <c:pt idx="225">
                  <c:v>7.4</c:v>
                </c:pt>
                <c:pt idx="226">
                  <c:v>7.17</c:v>
                </c:pt>
                <c:pt idx="227">
                  <c:v>7.3199999999999985</c:v>
                </c:pt>
                <c:pt idx="228">
                  <c:v>7.3</c:v>
                </c:pt>
                <c:pt idx="229">
                  <c:v>7.42</c:v>
                </c:pt>
                <c:pt idx="230">
                  <c:v>7.3199999999999985</c:v>
                </c:pt>
                <c:pt idx="231">
                  <c:v>7.28</c:v>
                </c:pt>
                <c:pt idx="232">
                  <c:v>7.23</c:v>
                </c:pt>
                <c:pt idx="233">
                  <c:v>7.44</c:v>
                </c:pt>
                <c:pt idx="234">
                  <c:v>7.54</c:v>
                </c:pt>
                <c:pt idx="235">
                  <c:v>7.37</c:v>
                </c:pt>
                <c:pt idx="236">
                  <c:v>7.57</c:v>
                </c:pt>
                <c:pt idx="237">
                  <c:v>7.39</c:v>
                </c:pt>
                <c:pt idx="238">
                  <c:v>7.39</c:v>
                </c:pt>
                <c:pt idx="239">
                  <c:v>7.3</c:v>
                </c:pt>
                <c:pt idx="240">
                  <c:v>7.29</c:v>
                </c:pt>
                <c:pt idx="241">
                  <c:v>7.4700000000000024</c:v>
                </c:pt>
                <c:pt idx="242">
                  <c:v>7.38</c:v>
                </c:pt>
                <c:pt idx="243">
                  <c:v>7.29</c:v>
                </c:pt>
                <c:pt idx="244">
                  <c:v>7.41</c:v>
                </c:pt>
                <c:pt idx="245">
                  <c:v>7.4</c:v>
                </c:pt>
                <c:pt idx="246">
                  <c:v>7.45</c:v>
                </c:pt>
                <c:pt idx="247">
                  <c:v>7.48</c:v>
                </c:pt>
                <c:pt idx="248">
                  <c:v>7.63</c:v>
                </c:pt>
                <c:pt idx="249">
                  <c:v>7.53</c:v>
                </c:pt>
                <c:pt idx="250">
                  <c:v>7.59</c:v>
                </c:pt>
                <c:pt idx="251">
                  <c:v>7.54</c:v>
                </c:pt>
                <c:pt idx="252">
                  <c:v>7.6</c:v>
                </c:pt>
                <c:pt idx="253">
                  <c:v>7.75</c:v>
                </c:pt>
                <c:pt idx="254">
                  <c:v>7.75</c:v>
                </c:pt>
                <c:pt idx="255">
                  <c:v>7.53</c:v>
                </c:pt>
                <c:pt idx="256">
                  <c:v>7.58</c:v>
                </c:pt>
                <c:pt idx="257">
                  <c:v>7.46</c:v>
                </c:pt>
                <c:pt idx="258">
                  <c:v>7.51</c:v>
                </c:pt>
                <c:pt idx="259">
                  <c:v>7.51</c:v>
                </c:pt>
                <c:pt idx="260">
                  <c:v>7.54</c:v>
                </c:pt>
                <c:pt idx="261">
                  <c:v>7.38</c:v>
                </c:pt>
                <c:pt idx="262">
                  <c:v>7.46</c:v>
                </c:pt>
                <c:pt idx="263">
                  <c:v>7.38</c:v>
                </c:pt>
                <c:pt idx="264">
                  <c:v>7.3199999999999985</c:v>
                </c:pt>
                <c:pt idx="265">
                  <c:v>7.3599999999999985</c:v>
                </c:pt>
                <c:pt idx="266">
                  <c:v>7.26</c:v>
                </c:pt>
                <c:pt idx="267">
                  <c:v>7.3</c:v>
                </c:pt>
                <c:pt idx="268">
                  <c:v>7.52</c:v>
                </c:pt>
                <c:pt idx="269">
                  <c:v>7.29</c:v>
                </c:pt>
                <c:pt idx="270">
                  <c:v>7.25</c:v>
                </c:pt>
                <c:pt idx="271">
                  <c:v>7.34</c:v>
                </c:pt>
                <c:pt idx="272">
                  <c:v>7.13</c:v>
                </c:pt>
                <c:pt idx="273">
                  <c:v>7.18</c:v>
                </c:pt>
                <c:pt idx="274">
                  <c:v>7.59</c:v>
                </c:pt>
                <c:pt idx="275">
                  <c:v>7.21</c:v>
                </c:pt>
                <c:pt idx="276">
                  <c:v>7.17</c:v>
                </c:pt>
                <c:pt idx="277">
                  <c:v>7.54</c:v>
                </c:pt>
                <c:pt idx="278">
                  <c:v>7.1499999999999995</c:v>
                </c:pt>
                <c:pt idx="279">
                  <c:v>7.1199999999999966</c:v>
                </c:pt>
                <c:pt idx="280">
                  <c:v>7.13</c:v>
                </c:pt>
                <c:pt idx="281">
                  <c:v>7.06</c:v>
                </c:pt>
                <c:pt idx="282">
                  <c:v>7.05</c:v>
                </c:pt>
                <c:pt idx="283">
                  <c:v>7.14</c:v>
                </c:pt>
                <c:pt idx="284">
                  <c:v>7.1499999999999995</c:v>
                </c:pt>
                <c:pt idx="285">
                  <c:v>7.06</c:v>
                </c:pt>
                <c:pt idx="286">
                  <c:v>7.1599999999999975</c:v>
                </c:pt>
                <c:pt idx="287">
                  <c:v>7.51</c:v>
                </c:pt>
                <c:pt idx="288">
                  <c:v>7.46</c:v>
                </c:pt>
                <c:pt idx="289">
                  <c:v>7.02</c:v>
                </c:pt>
                <c:pt idx="290">
                  <c:v>7.18</c:v>
                </c:pt>
                <c:pt idx="291">
                  <c:v>7.06</c:v>
                </c:pt>
                <c:pt idx="292">
                  <c:v>7.07</c:v>
                </c:pt>
                <c:pt idx="293">
                  <c:v>7.05</c:v>
                </c:pt>
                <c:pt idx="294">
                  <c:v>6.22</c:v>
                </c:pt>
                <c:pt idx="295">
                  <c:v>6.2</c:v>
                </c:pt>
                <c:pt idx="296">
                  <c:v>6.42</c:v>
                </c:pt>
                <c:pt idx="297">
                  <c:v>6.6</c:v>
                </c:pt>
                <c:pt idx="298">
                  <c:v>6.2700000000000014</c:v>
                </c:pt>
                <c:pt idx="299">
                  <c:v>6.52</c:v>
                </c:pt>
                <c:pt idx="300">
                  <c:v>6.29</c:v>
                </c:pt>
                <c:pt idx="301">
                  <c:v>6.48</c:v>
                </c:pt>
                <c:pt idx="302">
                  <c:v>6.31</c:v>
                </c:pt>
                <c:pt idx="303">
                  <c:v>6.2700000000000014</c:v>
                </c:pt>
                <c:pt idx="304">
                  <c:v>6.45</c:v>
                </c:pt>
                <c:pt idx="305">
                  <c:v>6.37</c:v>
                </c:pt>
                <c:pt idx="306">
                  <c:v>6.31</c:v>
                </c:pt>
                <c:pt idx="307">
                  <c:v>6.23</c:v>
                </c:pt>
                <c:pt idx="308">
                  <c:v>6.37</c:v>
                </c:pt>
                <c:pt idx="309">
                  <c:v>6.3</c:v>
                </c:pt>
                <c:pt idx="310">
                  <c:v>6.2</c:v>
                </c:pt>
              </c:numCache>
            </c:numRef>
          </c:val>
          <c:smooth val="0"/>
          <c:extLst>
            <c:ext xmlns:c16="http://schemas.microsoft.com/office/drawing/2014/chart" uri="{C3380CC4-5D6E-409C-BE32-E72D297353CC}">
              <c16:uniqueId val="{0000000F-38A9-420D-A0D4-2070E9716395}"/>
            </c:ext>
          </c:extLst>
        </c:ser>
        <c:dLbls>
          <c:showLegendKey val="0"/>
          <c:showVal val="0"/>
          <c:showCatName val="0"/>
          <c:showSerName val="0"/>
          <c:showPercent val="0"/>
          <c:showBubbleSize val="0"/>
        </c:dLbls>
        <c:smooth val="0"/>
        <c:axId val="205669096"/>
        <c:axId val="205667920"/>
      </c:lineChart>
      <c:catAx>
        <c:axId val="205669096"/>
        <c:scaling>
          <c:orientation val="minMax"/>
        </c:scaling>
        <c:delete val="1"/>
        <c:axPos val="b"/>
        <c:majorTickMark val="none"/>
        <c:minorTickMark val="none"/>
        <c:tickLblPos val="none"/>
        <c:crossAx val="205667920"/>
        <c:crosses val="autoZero"/>
        <c:auto val="1"/>
        <c:lblAlgn val="ctr"/>
        <c:lblOffset val="100"/>
        <c:noMultiLvlLbl val="0"/>
      </c:catAx>
      <c:valAx>
        <c:axId val="205667920"/>
        <c:scaling>
          <c:logBase val="10"/>
          <c:orientation val="minMax"/>
        </c:scaling>
        <c:delete val="0"/>
        <c:axPos val="l"/>
        <c:majorGridlines/>
        <c:numFmt formatCode="General" sourceLinked="1"/>
        <c:majorTickMark val="none"/>
        <c:minorTickMark val="none"/>
        <c:tickLblPos val="nextTo"/>
        <c:txPr>
          <a:bodyPr/>
          <a:lstStyle/>
          <a:p>
            <a:pPr>
              <a:defRPr lang="en-US"/>
            </a:pPr>
            <a:endParaRPr lang="et-EE"/>
          </a:p>
        </c:txPr>
        <c:crossAx val="205669096"/>
        <c:crosses val="autoZero"/>
        <c:crossBetween val="between"/>
      </c:valAx>
    </c:plotArea>
    <c:plotVisOnly val="1"/>
    <c:dispBlanksAs val="zero"/>
    <c:showDLblsOverMax val="0"/>
  </c:chart>
  <c:externalData r:id="rId2">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08D946E-1C49-4552-BB82-75F81120E61F}" type="doc">
      <dgm:prSet loTypeId="urn:microsoft.com/office/officeart/2005/8/layout/equation1" loCatId="process" qsTypeId="urn:microsoft.com/office/officeart/2005/8/quickstyle/3d1" qsCatId="3D" csTypeId="urn:microsoft.com/office/officeart/2005/8/colors/colorful2" csCatId="colorful" phldr="1"/>
      <dgm:spPr/>
    </dgm:pt>
    <dgm:pt modelId="{DA3693D4-BCA6-4C29-AF4C-85A989E68FAA}">
      <dgm:prSet phldrT="[Text]">
        <dgm:style>
          <a:lnRef idx="0">
            <a:schemeClr val="accent1"/>
          </a:lnRef>
          <a:fillRef idx="3">
            <a:schemeClr val="accent1"/>
          </a:fillRef>
          <a:effectRef idx="3">
            <a:schemeClr val="accent1"/>
          </a:effectRef>
          <a:fontRef idx="minor">
            <a:schemeClr val="lt1"/>
          </a:fontRef>
        </dgm:style>
      </dgm:prSet>
      <dgm:spPr/>
      <dgm:t>
        <a:bodyPr/>
        <a:lstStyle/>
        <a:p>
          <a:r>
            <a:rPr lang="en-US" dirty="0" smtClean="0"/>
            <a:t>SAT</a:t>
          </a:r>
          <a:endParaRPr lang="en-US" dirty="0"/>
        </a:p>
      </dgm:t>
    </dgm:pt>
    <dgm:pt modelId="{EC4085D4-E8C4-456B-AF0D-9A9E9823371D}" type="parTrans" cxnId="{201E6FF8-392D-4CAD-8D84-AA0D71F14938}">
      <dgm:prSet/>
      <dgm:spPr/>
      <dgm:t>
        <a:bodyPr/>
        <a:lstStyle/>
        <a:p>
          <a:endParaRPr lang="en-US"/>
        </a:p>
      </dgm:t>
    </dgm:pt>
    <dgm:pt modelId="{B9633CDC-1820-4C3E-9CDA-0F72AA78B4DE}" type="sibTrans" cxnId="{201E6FF8-392D-4CAD-8D84-AA0D71F14938}">
      <dgm:prSet/>
      <dgm:spPr/>
      <dgm:t>
        <a:bodyPr/>
        <a:lstStyle/>
        <a:p>
          <a:endParaRPr lang="en-US"/>
        </a:p>
      </dgm:t>
    </dgm:pt>
    <dgm:pt modelId="{F15F4BAA-E03C-4FBB-8DC5-D8199E2B5B25}">
      <dgm:prSet phldrT="[Text]"/>
      <dgm:spPr/>
      <dgm:t>
        <a:bodyPr/>
        <a:lstStyle/>
        <a:p>
          <a:r>
            <a:rPr lang="en-US" dirty="0" smtClean="0"/>
            <a:t>Theory</a:t>
          </a:r>
        </a:p>
        <a:p>
          <a:r>
            <a:rPr lang="en-US" dirty="0" smtClean="0"/>
            <a:t>Solvers</a:t>
          </a:r>
          <a:endParaRPr lang="en-US" dirty="0"/>
        </a:p>
      </dgm:t>
    </dgm:pt>
    <dgm:pt modelId="{C7085F6C-0AEA-4855-8854-C46927E8BEB7}" type="parTrans" cxnId="{40B86FDB-37F9-4BF3-BB8C-A8E386AEDDF2}">
      <dgm:prSet/>
      <dgm:spPr/>
      <dgm:t>
        <a:bodyPr/>
        <a:lstStyle/>
        <a:p>
          <a:endParaRPr lang="en-US"/>
        </a:p>
      </dgm:t>
    </dgm:pt>
    <dgm:pt modelId="{3F78C612-AE92-4725-8E75-52CBDD374727}" type="sibTrans" cxnId="{40B86FDB-37F9-4BF3-BB8C-A8E386AEDDF2}">
      <dgm:prSet/>
      <dgm:spPr/>
      <dgm:t>
        <a:bodyPr/>
        <a:lstStyle/>
        <a:p>
          <a:endParaRPr lang="en-US"/>
        </a:p>
      </dgm:t>
    </dgm:pt>
    <dgm:pt modelId="{3A35AE93-9501-44D1-A4A6-35BD5B8F1FCA}">
      <dgm:prSet phldrT="[Text]"/>
      <dgm:spPr/>
      <dgm:t>
        <a:bodyPr/>
        <a:lstStyle/>
        <a:p>
          <a:r>
            <a:rPr lang="en-US" dirty="0" smtClean="0"/>
            <a:t>SMT</a:t>
          </a:r>
          <a:endParaRPr lang="en-US" dirty="0"/>
        </a:p>
      </dgm:t>
    </dgm:pt>
    <dgm:pt modelId="{95E2A059-062E-452C-BAAF-08FFE4536FC1}" type="sibTrans" cxnId="{93D0229E-3A28-4D46-ACC9-5ED2613219DA}">
      <dgm:prSet/>
      <dgm:spPr/>
      <dgm:t>
        <a:bodyPr/>
        <a:lstStyle/>
        <a:p>
          <a:endParaRPr lang="en-US"/>
        </a:p>
      </dgm:t>
    </dgm:pt>
    <dgm:pt modelId="{B5D4A5EF-207F-4110-A849-E8DB71D88473}" type="parTrans" cxnId="{93D0229E-3A28-4D46-ACC9-5ED2613219DA}">
      <dgm:prSet/>
      <dgm:spPr/>
      <dgm:t>
        <a:bodyPr/>
        <a:lstStyle/>
        <a:p>
          <a:endParaRPr lang="en-US"/>
        </a:p>
      </dgm:t>
    </dgm:pt>
    <dgm:pt modelId="{C86CAA3B-F2D5-4490-AA38-6E9CB829F4B9}" type="pres">
      <dgm:prSet presAssocID="{C08D946E-1C49-4552-BB82-75F81120E61F}" presName="linearFlow" presStyleCnt="0">
        <dgm:presLayoutVars>
          <dgm:dir/>
          <dgm:resizeHandles val="exact"/>
        </dgm:presLayoutVars>
      </dgm:prSet>
      <dgm:spPr/>
    </dgm:pt>
    <dgm:pt modelId="{4D781F7A-8DA0-4054-B089-AE82ED11AA58}" type="pres">
      <dgm:prSet presAssocID="{DA3693D4-BCA6-4C29-AF4C-85A989E68FAA}" presName="node" presStyleLbl="node1" presStyleIdx="0" presStyleCnt="3">
        <dgm:presLayoutVars>
          <dgm:bulletEnabled val="1"/>
        </dgm:presLayoutVars>
      </dgm:prSet>
      <dgm:spPr/>
      <dgm:t>
        <a:bodyPr/>
        <a:lstStyle/>
        <a:p>
          <a:endParaRPr lang="en-US"/>
        </a:p>
      </dgm:t>
    </dgm:pt>
    <dgm:pt modelId="{AFDF1215-3A76-4C55-AA10-D0A3D79B3211}" type="pres">
      <dgm:prSet presAssocID="{B9633CDC-1820-4C3E-9CDA-0F72AA78B4DE}" presName="spacerL" presStyleCnt="0"/>
      <dgm:spPr/>
    </dgm:pt>
    <dgm:pt modelId="{09C4BBFD-C2FB-40E1-B00C-9D790D4F33B0}" type="pres">
      <dgm:prSet presAssocID="{B9633CDC-1820-4C3E-9CDA-0F72AA78B4DE}" presName="sibTrans" presStyleLbl="sibTrans2D1" presStyleIdx="0" presStyleCnt="2"/>
      <dgm:spPr/>
      <dgm:t>
        <a:bodyPr/>
        <a:lstStyle/>
        <a:p>
          <a:endParaRPr lang="en-US"/>
        </a:p>
      </dgm:t>
    </dgm:pt>
    <dgm:pt modelId="{06C5B2FA-7C04-4BDA-BF4A-58C5514187D3}" type="pres">
      <dgm:prSet presAssocID="{B9633CDC-1820-4C3E-9CDA-0F72AA78B4DE}" presName="spacerR" presStyleCnt="0"/>
      <dgm:spPr/>
    </dgm:pt>
    <dgm:pt modelId="{B00C9963-3894-4A20-9671-30E6C998310C}" type="pres">
      <dgm:prSet presAssocID="{F15F4BAA-E03C-4FBB-8DC5-D8199E2B5B25}" presName="node" presStyleLbl="node1" presStyleIdx="1" presStyleCnt="3">
        <dgm:presLayoutVars>
          <dgm:bulletEnabled val="1"/>
        </dgm:presLayoutVars>
      </dgm:prSet>
      <dgm:spPr/>
      <dgm:t>
        <a:bodyPr/>
        <a:lstStyle/>
        <a:p>
          <a:endParaRPr lang="en-US"/>
        </a:p>
      </dgm:t>
    </dgm:pt>
    <dgm:pt modelId="{00EC796A-7198-4762-8B58-85EEE3C46FE2}" type="pres">
      <dgm:prSet presAssocID="{3F78C612-AE92-4725-8E75-52CBDD374727}" presName="spacerL" presStyleCnt="0"/>
      <dgm:spPr/>
    </dgm:pt>
    <dgm:pt modelId="{00071994-6C1D-412F-AFD2-B5C1F45A44A4}" type="pres">
      <dgm:prSet presAssocID="{3F78C612-AE92-4725-8E75-52CBDD374727}" presName="sibTrans" presStyleLbl="sibTrans2D1" presStyleIdx="1" presStyleCnt="2"/>
      <dgm:spPr/>
      <dgm:t>
        <a:bodyPr/>
        <a:lstStyle/>
        <a:p>
          <a:endParaRPr lang="en-US"/>
        </a:p>
      </dgm:t>
    </dgm:pt>
    <dgm:pt modelId="{86DB068B-DF58-4654-A59C-CB83BA021B6C}" type="pres">
      <dgm:prSet presAssocID="{3F78C612-AE92-4725-8E75-52CBDD374727}" presName="spacerR" presStyleCnt="0"/>
      <dgm:spPr/>
    </dgm:pt>
    <dgm:pt modelId="{D289497B-AAA3-4A46-B5EB-832082DE316D}" type="pres">
      <dgm:prSet presAssocID="{3A35AE93-9501-44D1-A4A6-35BD5B8F1FCA}" presName="node" presStyleLbl="node1" presStyleIdx="2" presStyleCnt="3">
        <dgm:presLayoutVars>
          <dgm:bulletEnabled val="1"/>
        </dgm:presLayoutVars>
      </dgm:prSet>
      <dgm:spPr/>
      <dgm:t>
        <a:bodyPr/>
        <a:lstStyle/>
        <a:p>
          <a:endParaRPr lang="en-US"/>
        </a:p>
      </dgm:t>
    </dgm:pt>
  </dgm:ptLst>
  <dgm:cxnLst>
    <dgm:cxn modelId="{93D0229E-3A28-4D46-ACC9-5ED2613219DA}" srcId="{C08D946E-1C49-4552-BB82-75F81120E61F}" destId="{3A35AE93-9501-44D1-A4A6-35BD5B8F1FCA}" srcOrd="2" destOrd="0" parTransId="{B5D4A5EF-207F-4110-A849-E8DB71D88473}" sibTransId="{95E2A059-062E-452C-BAAF-08FFE4536FC1}"/>
    <dgm:cxn modelId="{40B86FDB-37F9-4BF3-BB8C-A8E386AEDDF2}" srcId="{C08D946E-1C49-4552-BB82-75F81120E61F}" destId="{F15F4BAA-E03C-4FBB-8DC5-D8199E2B5B25}" srcOrd="1" destOrd="0" parTransId="{C7085F6C-0AEA-4855-8854-C46927E8BEB7}" sibTransId="{3F78C612-AE92-4725-8E75-52CBDD374727}"/>
    <dgm:cxn modelId="{201E6FF8-392D-4CAD-8D84-AA0D71F14938}" srcId="{C08D946E-1C49-4552-BB82-75F81120E61F}" destId="{DA3693D4-BCA6-4C29-AF4C-85A989E68FAA}" srcOrd="0" destOrd="0" parTransId="{EC4085D4-E8C4-456B-AF0D-9A9E9823371D}" sibTransId="{B9633CDC-1820-4C3E-9CDA-0F72AA78B4DE}"/>
    <dgm:cxn modelId="{B9DC9A48-FE43-4A79-8867-F63FB01D1135}" type="presOf" srcId="{3A35AE93-9501-44D1-A4A6-35BD5B8F1FCA}" destId="{D289497B-AAA3-4A46-B5EB-832082DE316D}" srcOrd="0" destOrd="0" presId="urn:microsoft.com/office/officeart/2005/8/layout/equation1"/>
    <dgm:cxn modelId="{C5769259-783D-45D0-B502-E63C13BA8B12}" type="presOf" srcId="{3F78C612-AE92-4725-8E75-52CBDD374727}" destId="{00071994-6C1D-412F-AFD2-B5C1F45A44A4}" srcOrd="0" destOrd="0" presId="urn:microsoft.com/office/officeart/2005/8/layout/equation1"/>
    <dgm:cxn modelId="{96FED501-58D1-41AB-87F7-0DEAB6887AC9}" type="presOf" srcId="{DA3693D4-BCA6-4C29-AF4C-85A989E68FAA}" destId="{4D781F7A-8DA0-4054-B089-AE82ED11AA58}" srcOrd="0" destOrd="0" presId="urn:microsoft.com/office/officeart/2005/8/layout/equation1"/>
    <dgm:cxn modelId="{96028750-081D-461B-BBA4-9C55F00456A0}" type="presOf" srcId="{C08D946E-1C49-4552-BB82-75F81120E61F}" destId="{C86CAA3B-F2D5-4490-AA38-6E9CB829F4B9}" srcOrd="0" destOrd="0" presId="urn:microsoft.com/office/officeart/2005/8/layout/equation1"/>
    <dgm:cxn modelId="{F8119F7A-8EDA-450A-8404-928DC342A0AC}" type="presOf" srcId="{B9633CDC-1820-4C3E-9CDA-0F72AA78B4DE}" destId="{09C4BBFD-C2FB-40E1-B00C-9D790D4F33B0}" srcOrd="0" destOrd="0" presId="urn:microsoft.com/office/officeart/2005/8/layout/equation1"/>
    <dgm:cxn modelId="{4D02D95B-8E67-49B0-81A7-2BD7B6D7FF30}" type="presOf" srcId="{F15F4BAA-E03C-4FBB-8DC5-D8199E2B5B25}" destId="{B00C9963-3894-4A20-9671-30E6C998310C}" srcOrd="0" destOrd="0" presId="urn:microsoft.com/office/officeart/2005/8/layout/equation1"/>
    <dgm:cxn modelId="{8E74BD46-B4EA-459D-8DB1-0083865EDF51}" type="presParOf" srcId="{C86CAA3B-F2D5-4490-AA38-6E9CB829F4B9}" destId="{4D781F7A-8DA0-4054-B089-AE82ED11AA58}" srcOrd="0" destOrd="0" presId="urn:microsoft.com/office/officeart/2005/8/layout/equation1"/>
    <dgm:cxn modelId="{EB867EA9-C54F-4DDF-9CB9-EE1A1A4C55EE}" type="presParOf" srcId="{C86CAA3B-F2D5-4490-AA38-6E9CB829F4B9}" destId="{AFDF1215-3A76-4C55-AA10-D0A3D79B3211}" srcOrd="1" destOrd="0" presId="urn:microsoft.com/office/officeart/2005/8/layout/equation1"/>
    <dgm:cxn modelId="{E3AE1DBC-005B-4911-A9E9-E037A3C3F2D6}" type="presParOf" srcId="{C86CAA3B-F2D5-4490-AA38-6E9CB829F4B9}" destId="{09C4BBFD-C2FB-40E1-B00C-9D790D4F33B0}" srcOrd="2" destOrd="0" presId="urn:microsoft.com/office/officeart/2005/8/layout/equation1"/>
    <dgm:cxn modelId="{76480CEE-A3B8-4E49-9423-AAEC53DB3A22}" type="presParOf" srcId="{C86CAA3B-F2D5-4490-AA38-6E9CB829F4B9}" destId="{06C5B2FA-7C04-4BDA-BF4A-58C5514187D3}" srcOrd="3" destOrd="0" presId="urn:microsoft.com/office/officeart/2005/8/layout/equation1"/>
    <dgm:cxn modelId="{EF4EF49B-3A08-4080-942F-AA450ADCFC11}" type="presParOf" srcId="{C86CAA3B-F2D5-4490-AA38-6E9CB829F4B9}" destId="{B00C9963-3894-4A20-9671-30E6C998310C}" srcOrd="4" destOrd="0" presId="urn:microsoft.com/office/officeart/2005/8/layout/equation1"/>
    <dgm:cxn modelId="{D81164ED-1907-459B-8E51-0B297B43362A}" type="presParOf" srcId="{C86CAA3B-F2D5-4490-AA38-6E9CB829F4B9}" destId="{00EC796A-7198-4762-8B58-85EEE3C46FE2}" srcOrd="5" destOrd="0" presId="urn:microsoft.com/office/officeart/2005/8/layout/equation1"/>
    <dgm:cxn modelId="{96428CAA-708A-48D7-BA3B-A4D3968633AA}" type="presParOf" srcId="{C86CAA3B-F2D5-4490-AA38-6E9CB829F4B9}" destId="{00071994-6C1D-412F-AFD2-B5C1F45A44A4}" srcOrd="6" destOrd="0" presId="urn:microsoft.com/office/officeart/2005/8/layout/equation1"/>
    <dgm:cxn modelId="{043182A3-0F7F-44D2-8064-97B3204C9962}" type="presParOf" srcId="{C86CAA3B-F2D5-4490-AA38-6E9CB829F4B9}" destId="{86DB068B-DF58-4654-A59C-CB83BA021B6C}" srcOrd="7" destOrd="0" presId="urn:microsoft.com/office/officeart/2005/8/layout/equation1"/>
    <dgm:cxn modelId="{2A15B8E5-419C-4F1B-BB15-06FC89F840E6}" type="presParOf" srcId="{C86CAA3B-F2D5-4490-AA38-6E9CB829F4B9}" destId="{D289497B-AAA3-4A46-B5EB-832082DE316D}"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08D946E-1C49-4552-BB82-75F81120E61F}" type="doc">
      <dgm:prSet loTypeId="urn:microsoft.com/office/officeart/2005/8/layout/equation1" loCatId="process" qsTypeId="urn:microsoft.com/office/officeart/2005/8/quickstyle/3d1" qsCatId="3D" csTypeId="urn:microsoft.com/office/officeart/2005/8/colors/colorful2" csCatId="colorful" phldr="1"/>
      <dgm:spPr/>
    </dgm:pt>
    <dgm:pt modelId="{DA3693D4-BCA6-4C29-AF4C-85A989E68FAA}">
      <dgm:prSet phldrT="[Text]">
        <dgm:style>
          <a:lnRef idx="0">
            <a:schemeClr val="accent1"/>
          </a:lnRef>
          <a:fillRef idx="3">
            <a:schemeClr val="accent1"/>
          </a:fillRef>
          <a:effectRef idx="3">
            <a:schemeClr val="accent1"/>
          </a:effectRef>
          <a:fontRef idx="minor">
            <a:schemeClr val="lt1"/>
          </a:fontRef>
        </dgm:style>
      </dgm:prSet>
      <dgm:spPr/>
      <dgm:t>
        <a:bodyPr/>
        <a:lstStyle/>
        <a:p>
          <a:r>
            <a:rPr lang="en-US" dirty="0" smtClean="0"/>
            <a:t>SAT</a:t>
          </a:r>
          <a:endParaRPr lang="en-US" dirty="0"/>
        </a:p>
      </dgm:t>
    </dgm:pt>
    <dgm:pt modelId="{EC4085D4-E8C4-456B-AF0D-9A9E9823371D}" type="parTrans" cxnId="{201E6FF8-392D-4CAD-8D84-AA0D71F14938}">
      <dgm:prSet/>
      <dgm:spPr/>
      <dgm:t>
        <a:bodyPr/>
        <a:lstStyle/>
        <a:p>
          <a:endParaRPr lang="en-US"/>
        </a:p>
      </dgm:t>
    </dgm:pt>
    <dgm:pt modelId="{B9633CDC-1820-4C3E-9CDA-0F72AA78B4DE}" type="sibTrans" cxnId="{201E6FF8-392D-4CAD-8D84-AA0D71F14938}">
      <dgm:prSet/>
      <dgm:spPr/>
      <dgm:t>
        <a:bodyPr/>
        <a:lstStyle/>
        <a:p>
          <a:endParaRPr lang="en-US"/>
        </a:p>
      </dgm:t>
    </dgm:pt>
    <dgm:pt modelId="{F15F4BAA-E03C-4FBB-8DC5-D8199E2B5B25}">
      <dgm:prSet phldrT="[Text]"/>
      <dgm:spPr/>
      <dgm:t>
        <a:bodyPr/>
        <a:lstStyle/>
        <a:p>
          <a:r>
            <a:rPr lang="en-US" dirty="0" smtClean="0"/>
            <a:t>Theory</a:t>
          </a:r>
        </a:p>
        <a:p>
          <a:r>
            <a:rPr lang="en-US" dirty="0" smtClean="0"/>
            <a:t>Solvers</a:t>
          </a:r>
          <a:endParaRPr lang="en-US" dirty="0"/>
        </a:p>
      </dgm:t>
    </dgm:pt>
    <dgm:pt modelId="{C7085F6C-0AEA-4855-8854-C46927E8BEB7}" type="parTrans" cxnId="{40B86FDB-37F9-4BF3-BB8C-A8E386AEDDF2}">
      <dgm:prSet/>
      <dgm:spPr/>
      <dgm:t>
        <a:bodyPr/>
        <a:lstStyle/>
        <a:p>
          <a:endParaRPr lang="en-US"/>
        </a:p>
      </dgm:t>
    </dgm:pt>
    <dgm:pt modelId="{3F78C612-AE92-4725-8E75-52CBDD374727}" type="sibTrans" cxnId="{40B86FDB-37F9-4BF3-BB8C-A8E386AEDDF2}">
      <dgm:prSet/>
      <dgm:spPr/>
      <dgm:t>
        <a:bodyPr/>
        <a:lstStyle/>
        <a:p>
          <a:endParaRPr lang="en-US"/>
        </a:p>
      </dgm:t>
    </dgm:pt>
    <dgm:pt modelId="{3A35AE93-9501-44D1-A4A6-35BD5B8F1FCA}">
      <dgm:prSet phldrT="[Text]"/>
      <dgm:spPr/>
      <dgm:t>
        <a:bodyPr/>
        <a:lstStyle/>
        <a:p>
          <a:r>
            <a:rPr lang="en-US" dirty="0" smtClean="0"/>
            <a:t>SMT</a:t>
          </a:r>
          <a:endParaRPr lang="en-US" dirty="0"/>
        </a:p>
      </dgm:t>
    </dgm:pt>
    <dgm:pt modelId="{95E2A059-062E-452C-BAAF-08FFE4536FC1}" type="sibTrans" cxnId="{93D0229E-3A28-4D46-ACC9-5ED2613219DA}">
      <dgm:prSet/>
      <dgm:spPr/>
      <dgm:t>
        <a:bodyPr/>
        <a:lstStyle/>
        <a:p>
          <a:endParaRPr lang="en-US"/>
        </a:p>
      </dgm:t>
    </dgm:pt>
    <dgm:pt modelId="{B5D4A5EF-207F-4110-A849-E8DB71D88473}" type="parTrans" cxnId="{93D0229E-3A28-4D46-ACC9-5ED2613219DA}">
      <dgm:prSet/>
      <dgm:spPr/>
      <dgm:t>
        <a:bodyPr/>
        <a:lstStyle/>
        <a:p>
          <a:endParaRPr lang="en-US"/>
        </a:p>
      </dgm:t>
    </dgm:pt>
    <dgm:pt modelId="{C86CAA3B-F2D5-4490-AA38-6E9CB829F4B9}" type="pres">
      <dgm:prSet presAssocID="{C08D946E-1C49-4552-BB82-75F81120E61F}" presName="linearFlow" presStyleCnt="0">
        <dgm:presLayoutVars>
          <dgm:dir/>
          <dgm:resizeHandles val="exact"/>
        </dgm:presLayoutVars>
      </dgm:prSet>
      <dgm:spPr/>
    </dgm:pt>
    <dgm:pt modelId="{4D781F7A-8DA0-4054-B089-AE82ED11AA58}" type="pres">
      <dgm:prSet presAssocID="{DA3693D4-BCA6-4C29-AF4C-85A989E68FAA}" presName="node" presStyleLbl="node1" presStyleIdx="0" presStyleCnt="3">
        <dgm:presLayoutVars>
          <dgm:bulletEnabled val="1"/>
        </dgm:presLayoutVars>
      </dgm:prSet>
      <dgm:spPr/>
      <dgm:t>
        <a:bodyPr/>
        <a:lstStyle/>
        <a:p>
          <a:endParaRPr lang="en-US"/>
        </a:p>
      </dgm:t>
    </dgm:pt>
    <dgm:pt modelId="{AFDF1215-3A76-4C55-AA10-D0A3D79B3211}" type="pres">
      <dgm:prSet presAssocID="{B9633CDC-1820-4C3E-9CDA-0F72AA78B4DE}" presName="spacerL" presStyleCnt="0"/>
      <dgm:spPr/>
    </dgm:pt>
    <dgm:pt modelId="{09C4BBFD-C2FB-40E1-B00C-9D790D4F33B0}" type="pres">
      <dgm:prSet presAssocID="{B9633CDC-1820-4C3E-9CDA-0F72AA78B4DE}" presName="sibTrans" presStyleLbl="sibTrans2D1" presStyleIdx="0" presStyleCnt="2"/>
      <dgm:spPr/>
      <dgm:t>
        <a:bodyPr/>
        <a:lstStyle/>
        <a:p>
          <a:endParaRPr lang="en-US"/>
        </a:p>
      </dgm:t>
    </dgm:pt>
    <dgm:pt modelId="{06C5B2FA-7C04-4BDA-BF4A-58C5514187D3}" type="pres">
      <dgm:prSet presAssocID="{B9633CDC-1820-4C3E-9CDA-0F72AA78B4DE}" presName="spacerR" presStyleCnt="0"/>
      <dgm:spPr/>
    </dgm:pt>
    <dgm:pt modelId="{B00C9963-3894-4A20-9671-30E6C998310C}" type="pres">
      <dgm:prSet presAssocID="{F15F4BAA-E03C-4FBB-8DC5-D8199E2B5B25}" presName="node" presStyleLbl="node1" presStyleIdx="1" presStyleCnt="3">
        <dgm:presLayoutVars>
          <dgm:bulletEnabled val="1"/>
        </dgm:presLayoutVars>
      </dgm:prSet>
      <dgm:spPr/>
      <dgm:t>
        <a:bodyPr/>
        <a:lstStyle/>
        <a:p>
          <a:endParaRPr lang="en-US"/>
        </a:p>
      </dgm:t>
    </dgm:pt>
    <dgm:pt modelId="{00EC796A-7198-4762-8B58-85EEE3C46FE2}" type="pres">
      <dgm:prSet presAssocID="{3F78C612-AE92-4725-8E75-52CBDD374727}" presName="spacerL" presStyleCnt="0"/>
      <dgm:spPr/>
    </dgm:pt>
    <dgm:pt modelId="{00071994-6C1D-412F-AFD2-B5C1F45A44A4}" type="pres">
      <dgm:prSet presAssocID="{3F78C612-AE92-4725-8E75-52CBDD374727}" presName="sibTrans" presStyleLbl="sibTrans2D1" presStyleIdx="1" presStyleCnt="2"/>
      <dgm:spPr/>
      <dgm:t>
        <a:bodyPr/>
        <a:lstStyle/>
        <a:p>
          <a:endParaRPr lang="en-US"/>
        </a:p>
      </dgm:t>
    </dgm:pt>
    <dgm:pt modelId="{86DB068B-DF58-4654-A59C-CB83BA021B6C}" type="pres">
      <dgm:prSet presAssocID="{3F78C612-AE92-4725-8E75-52CBDD374727}" presName="spacerR" presStyleCnt="0"/>
      <dgm:spPr/>
    </dgm:pt>
    <dgm:pt modelId="{D289497B-AAA3-4A46-B5EB-832082DE316D}" type="pres">
      <dgm:prSet presAssocID="{3A35AE93-9501-44D1-A4A6-35BD5B8F1FCA}" presName="node" presStyleLbl="node1" presStyleIdx="2" presStyleCnt="3">
        <dgm:presLayoutVars>
          <dgm:bulletEnabled val="1"/>
        </dgm:presLayoutVars>
      </dgm:prSet>
      <dgm:spPr/>
      <dgm:t>
        <a:bodyPr/>
        <a:lstStyle/>
        <a:p>
          <a:endParaRPr lang="en-US"/>
        </a:p>
      </dgm:t>
    </dgm:pt>
  </dgm:ptLst>
  <dgm:cxnLst>
    <dgm:cxn modelId="{76141B3F-6680-47B1-ABA0-0F974DC0E6E8}" type="presOf" srcId="{F15F4BAA-E03C-4FBB-8DC5-D8199E2B5B25}" destId="{B00C9963-3894-4A20-9671-30E6C998310C}" srcOrd="0" destOrd="0" presId="urn:microsoft.com/office/officeart/2005/8/layout/equation1"/>
    <dgm:cxn modelId="{40B86FDB-37F9-4BF3-BB8C-A8E386AEDDF2}" srcId="{C08D946E-1C49-4552-BB82-75F81120E61F}" destId="{F15F4BAA-E03C-4FBB-8DC5-D8199E2B5B25}" srcOrd="1" destOrd="0" parTransId="{C7085F6C-0AEA-4855-8854-C46927E8BEB7}" sibTransId="{3F78C612-AE92-4725-8E75-52CBDD374727}"/>
    <dgm:cxn modelId="{93D0229E-3A28-4D46-ACC9-5ED2613219DA}" srcId="{C08D946E-1C49-4552-BB82-75F81120E61F}" destId="{3A35AE93-9501-44D1-A4A6-35BD5B8F1FCA}" srcOrd="2" destOrd="0" parTransId="{B5D4A5EF-207F-4110-A849-E8DB71D88473}" sibTransId="{95E2A059-062E-452C-BAAF-08FFE4536FC1}"/>
    <dgm:cxn modelId="{E817D0B8-C618-4F58-89D2-37999CC099FB}" type="presOf" srcId="{B9633CDC-1820-4C3E-9CDA-0F72AA78B4DE}" destId="{09C4BBFD-C2FB-40E1-B00C-9D790D4F33B0}" srcOrd="0" destOrd="0" presId="urn:microsoft.com/office/officeart/2005/8/layout/equation1"/>
    <dgm:cxn modelId="{2C4F24EA-012D-4278-B0F8-A5A4F858A5D3}" type="presOf" srcId="{3A35AE93-9501-44D1-A4A6-35BD5B8F1FCA}" destId="{D289497B-AAA3-4A46-B5EB-832082DE316D}" srcOrd="0" destOrd="0" presId="urn:microsoft.com/office/officeart/2005/8/layout/equation1"/>
    <dgm:cxn modelId="{201E6FF8-392D-4CAD-8D84-AA0D71F14938}" srcId="{C08D946E-1C49-4552-BB82-75F81120E61F}" destId="{DA3693D4-BCA6-4C29-AF4C-85A989E68FAA}" srcOrd="0" destOrd="0" parTransId="{EC4085D4-E8C4-456B-AF0D-9A9E9823371D}" sibTransId="{B9633CDC-1820-4C3E-9CDA-0F72AA78B4DE}"/>
    <dgm:cxn modelId="{05082F7F-E132-4CA4-A352-161AA4898309}" type="presOf" srcId="{DA3693D4-BCA6-4C29-AF4C-85A989E68FAA}" destId="{4D781F7A-8DA0-4054-B089-AE82ED11AA58}" srcOrd="0" destOrd="0" presId="urn:microsoft.com/office/officeart/2005/8/layout/equation1"/>
    <dgm:cxn modelId="{3110F1E3-1B86-48BE-8284-8EB17AB6ED5F}" type="presOf" srcId="{3F78C612-AE92-4725-8E75-52CBDD374727}" destId="{00071994-6C1D-412F-AFD2-B5C1F45A44A4}" srcOrd="0" destOrd="0" presId="urn:microsoft.com/office/officeart/2005/8/layout/equation1"/>
    <dgm:cxn modelId="{73311640-D632-4C5D-944B-B95B96E94180}" type="presOf" srcId="{C08D946E-1C49-4552-BB82-75F81120E61F}" destId="{C86CAA3B-F2D5-4490-AA38-6E9CB829F4B9}" srcOrd="0" destOrd="0" presId="urn:microsoft.com/office/officeart/2005/8/layout/equation1"/>
    <dgm:cxn modelId="{6939B61F-0606-43AE-888F-4E0ED0D1D19F}" type="presParOf" srcId="{C86CAA3B-F2D5-4490-AA38-6E9CB829F4B9}" destId="{4D781F7A-8DA0-4054-B089-AE82ED11AA58}" srcOrd="0" destOrd="0" presId="urn:microsoft.com/office/officeart/2005/8/layout/equation1"/>
    <dgm:cxn modelId="{3345BEA6-3B2D-41D5-BB22-71E0E88D04C6}" type="presParOf" srcId="{C86CAA3B-F2D5-4490-AA38-6E9CB829F4B9}" destId="{AFDF1215-3A76-4C55-AA10-D0A3D79B3211}" srcOrd="1" destOrd="0" presId="urn:microsoft.com/office/officeart/2005/8/layout/equation1"/>
    <dgm:cxn modelId="{88E1A3C7-1B58-42D5-AA4F-5A646EF4D41C}" type="presParOf" srcId="{C86CAA3B-F2D5-4490-AA38-6E9CB829F4B9}" destId="{09C4BBFD-C2FB-40E1-B00C-9D790D4F33B0}" srcOrd="2" destOrd="0" presId="urn:microsoft.com/office/officeart/2005/8/layout/equation1"/>
    <dgm:cxn modelId="{E3916FB9-160D-4B8E-8582-2E071F4F7703}" type="presParOf" srcId="{C86CAA3B-F2D5-4490-AA38-6E9CB829F4B9}" destId="{06C5B2FA-7C04-4BDA-BF4A-58C5514187D3}" srcOrd="3" destOrd="0" presId="urn:microsoft.com/office/officeart/2005/8/layout/equation1"/>
    <dgm:cxn modelId="{545BE02A-AA6D-4E9D-9A21-D151066E7F33}" type="presParOf" srcId="{C86CAA3B-F2D5-4490-AA38-6E9CB829F4B9}" destId="{B00C9963-3894-4A20-9671-30E6C998310C}" srcOrd="4" destOrd="0" presId="urn:microsoft.com/office/officeart/2005/8/layout/equation1"/>
    <dgm:cxn modelId="{4D152814-02A2-424C-B063-9BFF72F7C338}" type="presParOf" srcId="{C86CAA3B-F2D5-4490-AA38-6E9CB829F4B9}" destId="{00EC796A-7198-4762-8B58-85EEE3C46FE2}" srcOrd="5" destOrd="0" presId="urn:microsoft.com/office/officeart/2005/8/layout/equation1"/>
    <dgm:cxn modelId="{34597B1F-1109-454B-B93C-3108A42ECF7C}" type="presParOf" srcId="{C86CAA3B-F2D5-4490-AA38-6E9CB829F4B9}" destId="{00071994-6C1D-412F-AFD2-B5C1F45A44A4}" srcOrd="6" destOrd="0" presId="urn:microsoft.com/office/officeart/2005/8/layout/equation1"/>
    <dgm:cxn modelId="{EBBF3526-5E41-499D-AA8C-3146CFF6AE25}" type="presParOf" srcId="{C86CAA3B-F2D5-4490-AA38-6E9CB829F4B9}" destId="{86DB068B-DF58-4654-A59C-CB83BA021B6C}" srcOrd="7" destOrd="0" presId="urn:microsoft.com/office/officeart/2005/8/layout/equation1"/>
    <dgm:cxn modelId="{94796AAD-FD88-4D14-9572-DA2FC7EF820D}" type="presParOf" srcId="{C86CAA3B-F2D5-4490-AA38-6E9CB829F4B9}" destId="{D289497B-AAA3-4A46-B5EB-832082DE316D}"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781F7A-8DA0-4054-B089-AE82ED11AA58}">
      <dsp:nvSpPr>
        <dsp:cNvPr id="0" name=""/>
        <dsp:cNvSpPr/>
      </dsp:nvSpPr>
      <dsp:spPr>
        <a:xfrm>
          <a:off x="550" y="279364"/>
          <a:ext cx="729159" cy="729159"/>
        </a:xfrm>
        <a:prstGeom prst="ellipse">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a:bevelT w="63500" h="25400"/>
        </a:sp3d>
      </dsp:spPr>
      <dsp:style>
        <a:lnRef idx="0">
          <a:schemeClr val="accent1"/>
        </a:lnRef>
        <a:fillRef idx="3">
          <a:schemeClr val="accent1"/>
        </a:fillRef>
        <a:effectRef idx="3">
          <a:schemeClr val="accent1"/>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en-US" sz="1300" kern="1200" dirty="0" smtClean="0"/>
            <a:t>SAT</a:t>
          </a:r>
          <a:endParaRPr lang="en-US" sz="1300" kern="1200" dirty="0"/>
        </a:p>
      </dsp:txBody>
      <dsp:txXfrm>
        <a:off x="107333" y="386147"/>
        <a:ext cx="515593" cy="515593"/>
      </dsp:txXfrm>
    </dsp:sp>
    <dsp:sp modelId="{09C4BBFD-C2FB-40E1-B00C-9D790D4F33B0}">
      <dsp:nvSpPr>
        <dsp:cNvPr id="0" name=""/>
        <dsp:cNvSpPr/>
      </dsp:nvSpPr>
      <dsp:spPr>
        <a:xfrm>
          <a:off x="788917" y="432487"/>
          <a:ext cx="422912" cy="422912"/>
        </a:xfrm>
        <a:prstGeom prst="mathPlus">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311150">
            <a:lnSpc>
              <a:spcPct val="90000"/>
            </a:lnSpc>
            <a:spcBef>
              <a:spcPct val="0"/>
            </a:spcBef>
            <a:spcAft>
              <a:spcPct val="35000"/>
            </a:spcAft>
          </a:pPr>
          <a:endParaRPr lang="en-US" sz="700" kern="1200"/>
        </a:p>
      </dsp:txBody>
      <dsp:txXfrm>
        <a:off x="844974" y="594209"/>
        <a:ext cx="310798" cy="99468"/>
      </dsp:txXfrm>
    </dsp:sp>
    <dsp:sp modelId="{B00C9963-3894-4A20-9671-30E6C998310C}">
      <dsp:nvSpPr>
        <dsp:cNvPr id="0" name=""/>
        <dsp:cNvSpPr/>
      </dsp:nvSpPr>
      <dsp:spPr>
        <a:xfrm>
          <a:off x="1271037" y="279364"/>
          <a:ext cx="729159" cy="729159"/>
        </a:xfrm>
        <a:prstGeom prst="ellipse">
          <a:avLst/>
        </a:prstGeom>
        <a:gradFill rotWithShape="0">
          <a:gsLst>
            <a:gs pos="0">
              <a:schemeClr val="accent2">
                <a:hueOff val="2340759"/>
                <a:satOff val="-2919"/>
                <a:lumOff val="686"/>
                <a:alphaOff val="0"/>
                <a:shade val="51000"/>
                <a:satMod val="130000"/>
              </a:schemeClr>
            </a:gs>
            <a:gs pos="80000">
              <a:schemeClr val="accent2">
                <a:hueOff val="2340759"/>
                <a:satOff val="-2919"/>
                <a:lumOff val="686"/>
                <a:alphaOff val="0"/>
                <a:shade val="93000"/>
                <a:satMod val="130000"/>
              </a:schemeClr>
            </a:gs>
            <a:gs pos="100000">
              <a:schemeClr val="accent2">
                <a:hueOff val="2340759"/>
                <a:satOff val="-2919"/>
                <a:lumOff val="686"/>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en-US" sz="1300" kern="1200" dirty="0" smtClean="0"/>
            <a:t>Theory</a:t>
          </a:r>
        </a:p>
        <a:p>
          <a:pPr lvl="0" algn="ctr" defTabSz="577850">
            <a:lnSpc>
              <a:spcPct val="90000"/>
            </a:lnSpc>
            <a:spcBef>
              <a:spcPct val="0"/>
            </a:spcBef>
            <a:spcAft>
              <a:spcPct val="35000"/>
            </a:spcAft>
          </a:pPr>
          <a:r>
            <a:rPr lang="en-US" sz="1300" kern="1200" dirty="0" smtClean="0"/>
            <a:t>Solvers</a:t>
          </a:r>
          <a:endParaRPr lang="en-US" sz="1300" kern="1200" dirty="0"/>
        </a:p>
      </dsp:txBody>
      <dsp:txXfrm>
        <a:off x="1377820" y="386147"/>
        <a:ext cx="515593" cy="515593"/>
      </dsp:txXfrm>
    </dsp:sp>
    <dsp:sp modelId="{00071994-6C1D-412F-AFD2-B5C1F45A44A4}">
      <dsp:nvSpPr>
        <dsp:cNvPr id="0" name=""/>
        <dsp:cNvSpPr/>
      </dsp:nvSpPr>
      <dsp:spPr>
        <a:xfrm>
          <a:off x="2059404" y="432487"/>
          <a:ext cx="422912" cy="422912"/>
        </a:xfrm>
        <a:prstGeom prst="mathEqual">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n-US" sz="1700" kern="1200"/>
        </a:p>
      </dsp:txBody>
      <dsp:txXfrm>
        <a:off x="2115461" y="519607"/>
        <a:ext cx="310798" cy="248672"/>
      </dsp:txXfrm>
    </dsp:sp>
    <dsp:sp modelId="{D289497B-AAA3-4A46-B5EB-832082DE316D}">
      <dsp:nvSpPr>
        <dsp:cNvPr id="0" name=""/>
        <dsp:cNvSpPr/>
      </dsp:nvSpPr>
      <dsp:spPr>
        <a:xfrm>
          <a:off x="2541524" y="279364"/>
          <a:ext cx="729159" cy="729159"/>
        </a:xfrm>
        <a:prstGeom prst="ellipse">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16510" tIns="16510" rIns="16510" bIns="16510" numCol="1" spcCol="1270" anchor="ctr" anchorCtr="0">
          <a:noAutofit/>
        </a:bodyPr>
        <a:lstStyle/>
        <a:p>
          <a:pPr lvl="0" algn="ctr" defTabSz="577850">
            <a:lnSpc>
              <a:spcPct val="90000"/>
            </a:lnSpc>
            <a:spcBef>
              <a:spcPct val="0"/>
            </a:spcBef>
            <a:spcAft>
              <a:spcPct val="35000"/>
            </a:spcAft>
          </a:pPr>
          <a:r>
            <a:rPr lang="en-US" sz="1300" kern="1200" dirty="0" smtClean="0"/>
            <a:t>SMT</a:t>
          </a:r>
          <a:endParaRPr lang="en-US" sz="1300" kern="1200" dirty="0"/>
        </a:p>
      </dsp:txBody>
      <dsp:txXfrm>
        <a:off x="2648307" y="386147"/>
        <a:ext cx="515593" cy="5155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D781F7A-8DA0-4054-B089-AE82ED11AA58}">
      <dsp:nvSpPr>
        <dsp:cNvPr id="0" name=""/>
        <dsp:cNvSpPr/>
      </dsp:nvSpPr>
      <dsp:spPr>
        <a:xfrm>
          <a:off x="1452" y="2115996"/>
          <a:ext cx="1924967" cy="1924967"/>
        </a:xfrm>
        <a:prstGeom prst="ellipse">
          <a:avLst/>
        </a:prstGeom>
        <a:gradFill rotWithShape="1">
          <a:gsLst>
            <a:gs pos="0">
              <a:schemeClr val="accent1">
                <a:shade val="51000"/>
                <a:satMod val="130000"/>
              </a:schemeClr>
            </a:gs>
            <a:gs pos="80000">
              <a:schemeClr val="accent1">
                <a:shade val="93000"/>
                <a:satMod val="130000"/>
              </a:schemeClr>
            </a:gs>
            <a:gs pos="100000">
              <a:schemeClr val="accent1">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a:bevelT w="63500" h="25400"/>
        </a:sp3d>
      </dsp:spPr>
      <dsp:style>
        <a:lnRef idx="0">
          <a:schemeClr val="accent1"/>
        </a:lnRef>
        <a:fillRef idx="3">
          <a:schemeClr val="accent1"/>
        </a:fillRef>
        <a:effectRef idx="3">
          <a:schemeClr val="accent1"/>
        </a:effectRef>
        <a:fontRef idx="minor">
          <a:schemeClr val="lt1"/>
        </a:fontRef>
      </dsp:style>
      <dsp:txBody>
        <a:bodyPr spcFirstLastPara="0" vert="horz" wrap="square" lIns="43180" tIns="43180" rIns="43180" bIns="43180" numCol="1" spcCol="1270" anchor="ctr" anchorCtr="0">
          <a:noAutofit/>
        </a:bodyPr>
        <a:lstStyle/>
        <a:p>
          <a:pPr lvl="0" algn="ctr" defTabSz="1511300">
            <a:lnSpc>
              <a:spcPct val="90000"/>
            </a:lnSpc>
            <a:spcBef>
              <a:spcPct val="0"/>
            </a:spcBef>
            <a:spcAft>
              <a:spcPct val="35000"/>
            </a:spcAft>
          </a:pPr>
          <a:r>
            <a:rPr lang="en-US" sz="3400" kern="1200" dirty="0" smtClean="0"/>
            <a:t>SAT</a:t>
          </a:r>
          <a:endParaRPr lang="en-US" sz="3400" kern="1200" dirty="0"/>
        </a:p>
      </dsp:txBody>
      <dsp:txXfrm>
        <a:off x="283357" y="2397901"/>
        <a:ext cx="1361157" cy="1361157"/>
      </dsp:txXfrm>
    </dsp:sp>
    <dsp:sp modelId="{09C4BBFD-C2FB-40E1-B00C-9D790D4F33B0}">
      <dsp:nvSpPr>
        <dsp:cNvPr id="0" name=""/>
        <dsp:cNvSpPr/>
      </dsp:nvSpPr>
      <dsp:spPr>
        <a:xfrm>
          <a:off x="2082727" y="2520239"/>
          <a:ext cx="1116481" cy="1116481"/>
        </a:xfrm>
        <a:prstGeom prst="mathPlus">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US" sz="1800" kern="1200"/>
        </a:p>
      </dsp:txBody>
      <dsp:txXfrm>
        <a:off x="2230717" y="2947181"/>
        <a:ext cx="820501" cy="262597"/>
      </dsp:txXfrm>
    </dsp:sp>
    <dsp:sp modelId="{B00C9963-3894-4A20-9671-30E6C998310C}">
      <dsp:nvSpPr>
        <dsp:cNvPr id="0" name=""/>
        <dsp:cNvSpPr/>
      </dsp:nvSpPr>
      <dsp:spPr>
        <a:xfrm>
          <a:off x="3355516" y="2115996"/>
          <a:ext cx="1924967" cy="1924967"/>
        </a:xfrm>
        <a:prstGeom prst="ellipse">
          <a:avLst/>
        </a:prstGeom>
        <a:gradFill rotWithShape="0">
          <a:gsLst>
            <a:gs pos="0">
              <a:schemeClr val="accent2">
                <a:hueOff val="2340759"/>
                <a:satOff val="-2919"/>
                <a:lumOff val="686"/>
                <a:alphaOff val="0"/>
                <a:shade val="51000"/>
                <a:satMod val="130000"/>
              </a:schemeClr>
            </a:gs>
            <a:gs pos="80000">
              <a:schemeClr val="accent2">
                <a:hueOff val="2340759"/>
                <a:satOff val="-2919"/>
                <a:lumOff val="686"/>
                <a:alphaOff val="0"/>
                <a:shade val="93000"/>
                <a:satMod val="130000"/>
              </a:schemeClr>
            </a:gs>
            <a:gs pos="100000">
              <a:schemeClr val="accent2">
                <a:hueOff val="2340759"/>
                <a:satOff val="-2919"/>
                <a:lumOff val="686"/>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3180" tIns="43180" rIns="43180" bIns="43180" numCol="1" spcCol="1270" anchor="ctr" anchorCtr="0">
          <a:noAutofit/>
        </a:bodyPr>
        <a:lstStyle/>
        <a:p>
          <a:pPr lvl="0" algn="ctr" defTabSz="1511300">
            <a:lnSpc>
              <a:spcPct val="90000"/>
            </a:lnSpc>
            <a:spcBef>
              <a:spcPct val="0"/>
            </a:spcBef>
            <a:spcAft>
              <a:spcPct val="35000"/>
            </a:spcAft>
          </a:pPr>
          <a:r>
            <a:rPr lang="en-US" sz="3400" kern="1200" dirty="0" smtClean="0"/>
            <a:t>Theory</a:t>
          </a:r>
        </a:p>
        <a:p>
          <a:pPr lvl="0" algn="ctr" defTabSz="1511300">
            <a:lnSpc>
              <a:spcPct val="90000"/>
            </a:lnSpc>
            <a:spcBef>
              <a:spcPct val="0"/>
            </a:spcBef>
            <a:spcAft>
              <a:spcPct val="35000"/>
            </a:spcAft>
          </a:pPr>
          <a:r>
            <a:rPr lang="en-US" sz="3400" kern="1200" dirty="0" smtClean="0"/>
            <a:t>Solvers</a:t>
          </a:r>
          <a:endParaRPr lang="en-US" sz="3400" kern="1200" dirty="0"/>
        </a:p>
      </dsp:txBody>
      <dsp:txXfrm>
        <a:off x="3637421" y="2397901"/>
        <a:ext cx="1361157" cy="1361157"/>
      </dsp:txXfrm>
    </dsp:sp>
    <dsp:sp modelId="{00071994-6C1D-412F-AFD2-B5C1F45A44A4}">
      <dsp:nvSpPr>
        <dsp:cNvPr id="0" name=""/>
        <dsp:cNvSpPr/>
      </dsp:nvSpPr>
      <dsp:spPr>
        <a:xfrm>
          <a:off x="5436791" y="2520239"/>
          <a:ext cx="1116481" cy="1116481"/>
        </a:xfrm>
        <a:prstGeom prst="mathEqual">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z="-80000" prstMaterial="plastic">
          <a:bevelT w="50800" h="50800"/>
          <a:bevelB w="25400" h="25400" prst="angle"/>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089150">
            <a:lnSpc>
              <a:spcPct val="90000"/>
            </a:lnSpc>
            <a:spcBef>
              <a:spcPct val="0"/>
            </a:spcBef>
            <a:spcAft>
              <a:spcPct val="35000"/>
            </a:spcAft>
          </a:pPr>
          <a:endParaRPr lang="en-US" sz="4700" kern="1200"/>
        </a:p>
      </dsp:txBody>
      <dsp:txXfrm>
        <a:off x="5584781" y="2750234"/>
        <a:ext cx="820501" cy="656491"/>
      </dsp:txXfrm>
    </dsp:sp>
    <dsp:sp modelId="{D289497B-AAA3-4A46-B5EB-832082DE316D}">
      <dsp:nvSpPr>
        <dsp:cNvPr id="0" name=""/>
        <dsp:cNvSpPr/>
      </dsp:nvSpPr>
      <dsp:spPr>
        <a:xfrm>
          <a:off x="6709579" y="2115996"/>
          <a:ext cx="1924967" cy="1924967"/>
        </a:xfrm>
        <a:prstGeom prst="ellipse">
          <a:avLst/>
        </a:prstGeom>
        <a:gradFill rotWithShape="0">
          <a:gsLst>
            <a:gs pos="0">
              <a:schemeClr val="accent2">
                <a:hueOff val="4681519"/>
                <a:satOff val="-5839"/>
                <a:lumOff val="1373"/>
                <a:alphaOff val="0"/>
                <a:shade val="51000"/>
                <a:satMod val="130000"/>
              </a:schemeClr>
            </a:gs>
            <a:gs pos="80000">
              <a:schemeClr val="accent2">
                <a:hueOff val="4681519"/>
                <a:satOff val="-5839"/>
                <a:lumOff val="1373"/>
                <a:alphaOff val="0"/>
                <a:shade val="93000"/>
                <a:satMod val="130000"/>
              </a:schemeClr>
            </a:gs>
            <a:gs pos="100000">
              <a:schemeClr val="accent2">
                <a:hueOff val="4681519"/>
                <a:satOff val="-5839"/>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43180" tIns="43180" rIns="43180" bIns="43180" numCol="1" spcCol="1270" anchor="ctr" anchorCtr="0">
          <a:noAutofit/>
        </a:bodyPr>
        <a:lstStyle/>
        <a:p>
          <a:pPr lvl="0" algn="ctr" defTabSz="1511300">
            <a:lnSpc>
              <a:spcPct val="90000"/>
            </a:lnSpc>
            <a:spcBef>
              <a:spcPct val="0"/>
            </a:spcBef>
            <a:spcAft>
              <a:spcPct val="35000"/>
            </a:spcAft>
          </a:pPr>
          <a:r>
            <a:rPr lang="en-US" sz="3400" kern="1200" dirty="0" smtClean="0"/>
            <a:t>SMT</a:t>
          </a:r>
          <a:endParaRPr lang="en-US" sz="3400" kern="1200" dirty="0"/>
        </a:p>
      </dsp:txBody>
      <dsp:txXfrm>
        <a:off x="6991484" y="2397901"/>
        <a:ext cx="1361157" cy="1361157"/>
      </dsp:txXfrm>
    </dsp:sp>
  </dsp:spTree>
</dsp:drawing>
</file>

<file path=ppt/diagrams/layout1.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37.866"/>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860 272 1,'0'0'773,"0"0"1,0 0 0,0 0 129,0 0-129,-13 0 0,13 0 0,0 0 0,0 0 129,0-13 0,0 13-129,0 0-129,0 0 129,0 0 0,0 0-387,0 0 258,0 0-387,0 0-129,0 0 129,0 0-129,0 0-129,0 0 0,0 0-129,0 0 129,0 0 0,0 0 0,0 0 0,0 0 129,-14 0-129,14 0 129,0 0 129,0-13 0,0 13 129,0-13 0,0 13 0,0 0 258,0 0-258,0-14 0,0 14 129,0-13-258,0 13 0,0 0 0,0 0-129,0 0 129,0-13 0,0 13 129,-13 0-129,13 0-129,0-13 258,0 13-129,0-14 0,-13 14-129,13-13 0,0 13 129,0-13-129,-13 13 0,13-13-129,0 13 129,0-14-129,0 14 0,-13-13 0,13 13 0,-14 0-129,14 0 129,0-13 0,0 13-129,-13 0 0,13 0 129,-13-14 0,13 14 0,-14 0 0,14 0-129,0 0 129,0 0 0,-12-13 0,-2 13 0,14 0 0,0 0 0,-13 0 0,13-13 0,-13 13 0,13 0 0,-14 0 129,1-13-129,13 13 129,-13 0 0,13 0 0,-14 0 0,2-14 129,12 14-129,-14 0 0,1 0 129,0 0-129,-1-13 129,14 13-129,-13 0 0,0 0-129,0 0 129,0 0-129,-1 0 0,1 0 129,0 0-129,13 0 0,-13 0 0,-1 0 0,1 0-129,0 0 129,0 0 0,13 0 0,-13 0-129,-1 0 129,1 0 0,0 0 0,0 0 0,0 0 0,-1 13 0,14-13 129,-13 0-129,0 14-129,-1-14 129,1 0 0,0 13 0,0-13 0,13 0 0,-13 13-129,-1-13 129,1 13 0,0-13 0,13 0 0,-14 14 0,14-14 0,-12 0 0,12 0 0,-14 0 0,14 0-129,-13 13 129,13-13 0,-13 13 0,13-13-258,0 14 258,-14-14 0,14 13 0,-13 0 0,13 0 0,-13 1-129,13-14 129,-13 13 0,13 0 0,-13 0 0,13 1 0,0-14-129,-14 13 129,14 0 0,0-13 0,0 13-129,-13 0 129,13-13 0,0 13 0,0 0-129,0-13 129,0 14 0,0-1 0,0 0 129,0-13 0,0 13 0,0 1 0,-13-1 129,13-13-258,0 13 129,0 0-258,0 1 129,13-14 0,-13 13-258,0 0 258,0 1 0,0-1 0,0 0-129,0-13 258,13 13-258,-13 1 129,0-1 0,0-13 0,14 13 0,-14 0 0,13-13 0,-13 14 0,0-14 0,13 13 0,-13-13 0,13 12 0,-13-12 0,13 14 0,-13-14 0,14 13 0,-1-13 0,-13 13 0,13-13 0,1 0 0,-14 13 0,12-13 0,2 0 0,-1 14 0,0-14 0,1 0 129,-1 13-129,0-13 0,0 0 258,0 13-258,1-13 0,-1 0 0,0 0 129,1 0-129,-1 13 0,0-13 129,13 0-129,-12 0 129,-1 0-129,13 0 129,-13 0-129,1 0 129,12 0-129,-13 0 0,1 0 129,-1 0-129,0 0 129,0 0-129,0-13 0,1 13 129,-1 0-129,0 0 0,1 0 129,-2-13-129,-12 13 0,14 0 0,-1-13 0,0 13 0,1-14 0,-14 14 0,13 0 0,0-13 0,-13 13 0,14-13 0,-2 13-129,-12-13 129,14 13 0,-14-14 0,13 14 0,-13-12 0,0 12 0,13-13 0,-13-1 129,14 14-129,-14-13 129,0 0-129,13 13 0,-13-13 129,13-1-129,-13 14 0,0-13 0,13 0 129,-13 0-129,0 13 0,13-14 0,-13 1 0,0 0 0,0-1 0,14 1-129,-14 0 258,0 0-258,13-1 258,-13 1-258,0 13 129,0-13 0,0 0 0,0-1 0,0 14 0,0-13 0,0 0 0,0 13 0,0-13 0,0 0 0,-13 13 0,13-13 0,0 0 0,-14-1 129,14 14-129,0-13 0,-13 0-129,13 13 0,0-13 0,0 13-129,-13 0-516,13 0-774,-13-14-1935,13 14-1032,0 0 129,-27 0-387</inkml:trace>
</inkml:ink>
</file>

<file path=ppt/ink/ink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57.366"/>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264 27 129,'0'-14'387,"0"14"-258,0 0-129,0 0-129,0 0-129,0 0 129,0 0 258,0 0 129,0 0 258,0 0 129,0 0 387,0 0 129,0 0 0,0 0 129,0 0 0,0 0 0,0 0-387,0 0 0,0 0-387,0 0 129,0 0-258,0 0-129,0 0 129,0 0-129,0 0 0,0 0 258,0 0 0,0 0 258,0 0-258,0 0 387,0-13-258,0 13-129,0 0 129,0 0-129,0 0-129,0 0 129,0 0-258,0 0 129,0 0-129,0 0 129,0 0-258,0 0 129,0 0-129,0 0 129,0 0-129,0 0 0,0 0 0,0 0-129,0 0 129,0 0 0,0 0-129,0 0 129,0 0 0,0 0-129,0 0 129,0 0-129,0 0 129,0 0-129,0 0 129,0 0-129,0 0 0,-13 0 0,13 0-129,0 0 129,0 0 0,0 13 0,0-13 0,0 0-129,0 0 129,0 0 0,0 0 0,0 0 0,0 0 129,0 0-129,0 0 0,0 0 0,0 0 129,0 0-129,0 14 0,0-14 0,0 13 0,0-13 0,0 13 0,-13-13-129,13 0 129,0 14 0,0-1 0,0-13 0,0 13-129,0-13 129,0 0 0,0 13 0,0-13 0,0 0 0,0 0 0,0 0 0,0 0 0,0 0 0,0 0 0,0 14 0,0-14 0,0 0 0,0 0 0,0 13 0,-13-13 0,13 13 0,0-13 0,0 13 0,0 1 129,0-14-129,0 13 258,0 0-387,0-13 258,0 13-129,-13 0 0,13-13 0,0 13-129,0 0 0,0-13 129,0 14 0,0-1 0,0-13-129,0 13 129,0 0 0,13-13 0,-13 14 0,0-14 0,0 13 0,0 0-129,0-13 129,0 14 0,0-1 0,0 0 0,0 0 0,0 1 0,13-1 0,-13 13-129,0-12 129,0-1 0,0 13 0,0-13-129,0 13 258,0 1 0,0-14 0,0 0 0,0 14-129,0-14 129,0 0 0,0 1 129,0-1-258,13 0 0,-13-13 0,0 14-129,0-1 258,0 0-129,0-13 0,0 13 0,0 1 0,13-1 0,-13-13 129,0 13-129,0 0 0,0 1 0,0-1 129,0-1-129,0 2 0,0-1 0,0 13 0,0-12 0,0-1 0,0 0-129,0 0 258,0 14-129,0-14 129,0 1-129,0-1 129,0 13-129,0-12 129,0-1 0,0 0-129,0 0 0,0 1 0,0 12 0,0-13 0,0 1 0,0-1 0,0 14 0,0-14 0,0 0 0,0 14 0,0-14 0,0 0 0,0 14-129,0-14 129,0 0 129,0 14-258,0-14 258,0 0-129,0 14 0,0-14 0,0 0 0,0 1 0,0 11 0,0-11-129,0-1 129,0 13 0,0-12 0,0 12 0,0-13 0,0 14 0,0 0 0,0-14 0,0 13 0,0 1 0,0-1-129,0 1 129,0-15 129,0 15-129,0-1 0,0 1 129,0-1-129,0 1 0,0 0 258,0-1-258,0 1 0,0-1 0,0 1-258,0-1 516,0 0-516,0 0 258,0 1 258,0-1-258,0 1 129,0-1-129,0 1 129,0 0-129,14-14 129,-14 13 0,0 1-129,0-1 0,0 1 0,0-15 129,0 15-129,0-1 0,0 1 0,0-14 129,0 14-129,0-1 0,0 1 129,0-1-129,0-12 129,0 12-129,0 1 129,0-14 0,0 13-129,0 0 129,0-13-129,0 14 129,0-1-129,0-12 129,0 12-129,0 1 0,0-1 0,0 1 0,0-14 0,0 14 129,0-1-129,0 1 0,0-15 0,0 15 0,0-1 129,0-13-129,0 14 0,-14-1 0,14-12 0,0 12 129,0 1-129,0-1 0,0 1 0,-13-1 0,13 1 0,0-1 0,-13 0 0,13 14-129,0-13 129,0 0 0,-13 0 0,13-1 0,0 1 0,-13-14 0,13 13 0,0 1 0,0-1 0,0-13 0,0 13 0,-14 1 0,14-14 0,0 14 129,0-1-258,0 1 129,0-14 0,0 27 0,0-14 0,0 1 129,-13-1-129,13 0 129,0 1-129,0-1 129,0 1-129,0-1 0,-13 1 0,13-1 129,0 1-258,0 13 0,0-14 129,0 1-129,0-1 0,0 0 0,0 0 129,0 1-129,0-1 129,-13 1 129,13-1-129,0 1 129,0 0-129,0-1 0,0-13 129,0 14-129,0-1 0,0-12 0,-13-2 0,13 15 0,0-14-129,0 0 129,0 14-129,0-14 0,0 13 129,0 1-129,-13-14 129,13 14 0,0-1 0,0 1 129,-13-1-129,13 1 129,0 12-129,0-13 0,-13 1 129,13-1-258,0 1 129,0 0 0,0-1 0,0 1 0,0-1 0,-14 1 0,14-1 0,0 0 0,0 0 0,0-12 129,0-1-129,0 13 129,0-12-129,0-1 0,0 0 0,0 0 0,0 1 0,0-1 0,14 0 0,-14 1 0,0 12 0,0-13 0,0 1 0,0-1 0,13 0 0,-13 0-129,0 1 258,0-2-129,0 1 0,0 1 0,0-1 0,0-13 0,13 13 129,-13 0-129,0 1 0,0-1 0,0 0 0,0 0 129,0 1-129,-13-1 0,13 0 0,0 14 0,0-13 0,0-1 129,0 14-129,0-14 0,0 14 0,0-14-129,0 13 129,0 0-129,0-13 129,-13 14-129,13-1 129,0-12-129,0 12 129,0-13 0,0 1 129,0-1-129,0 0 0,0 1 0,0-1 0,0 0 0,0 0 0,0 1 129,0-1-129,0 0 0,0 0 0,0 13 129,0-13-129,0 1 0,0-1 129,0 0-129,-14 0 0,14 1 129,0-1-129,0 0-129,-13 0 129,13 1-258,0-14 258,-13 13-129,13-13 129,0 13-258,0 1 258,0-14 129,0 13-129,-13 0 0,13 0 0,0 1 0,-13-1 0,13 0 129,0 0-129,0 1 0,-14-1 0,14-1 129,0 15-129,0-14 0,-13 0 0,13 1 129,0-1-129,0 0 0,-13 0 0,13 1 0,0-14 0,0 13-129,0 0 129,0-13 0,0 14 0,0-1 0,0 0-129,0 0 0,0 14 129,0-14-129,13 14 0,-13-1 129,0 0 0,13 0-129,-13 1 129,0-14 129,0 0-129,0 1 0,0-1 0,0-13 0,0 0 0,0 0 0,0 0-129,0 0 129,0 0-258,0 0 0,0 0-129,0 0 0,0 0-387,0 0-129,0 0-258,0 0-129,0 0 258,0 0 0,0 0-129,0 0 258,0 0 129,0 0 387,0 0 129,0 0 129,0 0-387,0 0-1290,0-13-1161,0 13 0,0-14-258,0 14 258</inkml:trace>
</inkml:ink>
</file>

<file path=ppt/ink/ink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00:17:59.176"/>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52 38 2322,'-13'-13'2451,"13"13"516,0 0-903,-14 0-129,14 0-516,0 0 0,0-13-129,0 13 0,0 0-258,-13 0-129,13 0-387,0 0 0,0 0-258,0 0 129,0 0-129,-13-13 0,13 13 0,0 0 129,0 0-129,0 0-129,0 0 0,0 0 0,0 0 0,0 0-129,0 0 129,0 0-129,0 0 0,0 0 129,0 0-129,0 0 129,0 0-129,0 0 0,0 0 129,0 0-258,0 13 129,0-13 0,0 13-129,0-13 129,0 13 0,13-13-129,-13 13 129,0 1-129,13-14 258,-13 13-258,0-13 258,14 13-129,-14-13 0,0 13 0,13 1 129,-13-14-129,0 0 129,0 13-129,0-13 0,0 13 0,0-13 0,0 0 0,0 0-129,0 0 129,0 0-129,0 0 129,13 0 0,-13 0 0,0 0 0,0 0 0,0 0 0,0 0 129,0 0-129,0 13 0,0-13 129,0 0-129,14 0 0,-14 0 0,0 0 0,0 14 0,0-14 0,0 13 0,0-13 0,0 0 0,12 13 129,-12-13-129,14 14 0,-14-14 0,0 0 0,0 0 0,0 0 0,13 13 0,-13-13 129,0 0-129,0 0 0,0 0 129,0 0-129,0 0 0,0 0 0,0 0 0,0 0 0,0 0-129,0 0 129,0 0-129,0 0 129,0 0 0,0-13-129,0 13 129,0-14 0,13 14 0,-13-13 0,14 0 0,-14-1 0,13 1 0,-13 0 0,13 0 0,-13-1-129,13 1 129,0 0 0,-13 0 0,14 13-129,-14-14 129,0 14 0,0 0 0,0 0-129,0 0 0,0 0-129,13-13-387,-13 13 0,0 0-774,0 0-1677,13 0-645,1 13-129,-1-13-258</inkml:trace>
</inkml:ink>
</file>

<file path=ppt/ink/ink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17.63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84 532 645,'0'0'516,"0"0"-129,0 0 0,0 0 0,0 0 0,0 0 129,-14 0 129,14 0-258,0 0 129,0 0-129,0 13 0,0-13-129,0 0-129,0 0 0,0 0 258,0 0-129,0 13-129,0-13 258,-13 0-258,13 0 0,0 0 129,0 13 0,0-13 0,0 0 0,0 0 129,0 0-129,0 0 0,0 0 129,0 0-129,0 0 0,0 0-129,0 0 129,0 13-129,0-13-129,0 0 129,0 0 0,-13 0 0,13 0 0,0 0-129,0 14 129,0-14-129,0 0 258,0 0-258,0 0 129,0 0-129,0 0 0,0 0 0,0 0 0,0 0 0,0 0 0,0 0 0,0 13 0,0-13 129,0 0-129,0 0-129,0 0 129,0 13 0,0-13 0,0 0 0,0 0 0,0 0 0,0 0 129,0 0 0,0 0-129,0 0 129,0 0 0,0 0 258,0 0-258,0 0 129,0 0 0,0 0 258,0 0-258,0 0 129,0 0 129,0 0-129,0-13-129,0 13 129,0 0 0,13 0-129,-13 0 0,0-13 0,0 13 0,13-14 0,-13 14 0,0 0-129,0 0 258,0-13-258,0 13-129,14-13 129,-14 13-129,0-13 0,0 13 0,0 0 129,13-13-129,-13 13 0,0-13 129,0 13-129,0-13 129,13 13-129,-13 0 129,0-14-129,0 14 0,0 0 129,0-13-129,0 13 0,14-13 129,-14 13-129,0-13 0,0 13 129,0 0-129,0 0 0,12-14 129,-12 14-129,0-13 0,14 0 129,-14 13-129,0-14 0,13 14 129,-13-13-129,0 13 0,13-13 129,-13 13-129,0 0 129,0-13-258,13 13 258,-13 0-129,0-14 129,0 1-258,14 13 258,-14-13-258,0 13 258,0-13-129,13 13 129,-13-14-129,0 14 129,0 0-129,13-13 129,-13 0-129,0 13 0,0 0 0,0-13 0,0 13 0,13-13 0,-13 13 0,0-13 0,0 13 0,13-13 129,-13 13-129,0-14 0,0 14 0,14-13 0,-14 0 0,0 13 0,13-13 0,-13 13 0,0-14 0,0 14 0,0-13 0,0 13 0,13 0 129,-13 0-129,0-13 0,0 13 0,0-13 0,0 13 0,14-14 0,-14 14 129,0-13-129,12 13 0,-12-13 0,0 13 0,14-14 0,-14 14 0,0-13 0,0 13 0,13-13 0,-13 13 0,0 0 0,0 0 0,13-13 0,-13 13 0,0 0 129,0 0-129,0 0 0,0 0 0,0 0 0,0-14 0,0 14 0,0 0 0,0 0 129,14 0-129,-14 0 0,0 0 0,0 0 129,0 0-129,0 0 0,0 0 0,0 0 0,0 0 258,0 0-258,0 0 129,0 0 0,0 0 0,0 0-129,0 0 129,0 0 0,0 0 0,0 0-129,0 0 129,0 0-129,0 0 129,0 0-129,0 0 129,0 0-129,0 0 0,0 0 0,0 0 0,0 0 0,0 0 0,0 0 0,0 0 0,0 0 0,0 0 0,0 0 0,-14 0 0,14 0 0,0 0 0,0 0-129,0 0 129,0 0 0,0 0 0,0 0 0,0 0 0,0 0-129,0 0 129,0 0 0,0 0 129,0 0-129,0 0 0,0 0 0,-13 0-129,13 0 129,0 0 0,0 0 0,0 0 0,0 0 0,0 0 0,0 0 0,0 0 0,0 0 0,0 0 0,-13 14 0,13-14 0,0 0 0,0 0 0,0 0 0,-14 0 0,14 0 0,0 0 0,0 0 0,-12 0 0,12 0 0,-14 0 0,14 0 0,0 0 129,-13 0-129,13 0 0,-13 0 0,13 0 0,-14 0 0,14 0 0,-13 0 0,0 0 0,13 0 0,-13 0 0,0 0 0,13 0 0,-14 0 0,1 0 0,0 0 0,13 0 0,-13 0 0,-1 0 0,2 0 0,-2 0 0,14 0 0,-13 0 0,0 0-129,-1 0 129,14 0 0,-13 0 0,0 0 0,13 0 0,-13 13 0,0-13 0,13 0 0,-14 0 0,14 0 0,-13 0 0,13 0 0,-13 0 0,13 0 0,-14 0 0,14 0 0,-13 0 0,13 0 0,-13 0 0,0 0 0,13 0 0,-13 0 0,13 0 0,-14 0 0,14 0-129,-13 0 129,13 0 0,-13 0 0,13 0 0,-13 0 0,13 0 0,0 0 129,0 0-129,-13 0 0,13 0 0,-14 0 0,14 0 0,0 0 0,0 0 0,-13 0-129,0 0 129,13 0 0,0 13 0,0-13 0,-13 0 0,13 0 0,-14 0 0,14 0 0,0 0 0,0 0 0,-13 0 0,13 0 0,0 0 0,0 0 0,-13 0 0,13 0 0,0 0 0,0 0 0,-13 0 129,13 0-129,0 0 0,0 0 0,-13 0 0,13 0 0,0 0 0,0 0 0,-14 0 0,14 0-129,0 0 129,0 0 0,0 0 0,0 0 0,0 0-129,0 0 129,0 0 0,0 0-129,0 0 129,0 0-129,-13 0 129,13 0-129,0 0 0,0 0 129,0 0-129,0 0-129,0 0 129,0 0 129,0 0-129,0 0 129,0 0-129,0 0 129,0 0 0,13 13 0,-13-13 0,0 0-129,0 0 129,0 14 0,0-14 0,14 13 0,-14-13 0,13 0 0,-13 13 0,13-13 0,-13 14 0,0-14 0,13 13 0,-13-13-129,13 13 129,-13-13 0,14 13 0,-14 1 0,0-14 0,13 13 0,-13 0 0,13-13-129,-13 13 129,0 1 0,13-14 0,-13 13 0,14 0 0,-14-13 0,0 13 0,13-13 0,-13 13 0,0-13 0,0 13 0,13 0 0,-13-13 0,0 14 0,13-14 0,-13 13 0,0 0 0,13-13 0,-13 13 0,0-13 129,14 14-129,-14-14 129,0 13 0,13-13 0,-13 13-129,0 0 258,13-13-258,-13 14 0,0-14 258,13 13-516,-13-13 258,0 13 0,0-13 258,13 14-516,-13-14 258,0 0 0,0 0 0,0 13 0,0-13 258,14 13-258,-14-13 0,0 13 0,0-13 0,0 0 0,0 0 0,13 14 0,-13-14 0,0 0 0,0 0 0,0 0 0,0 13 0,0-13 0,0 0-258,0 0 258,0 13 0,0-13 0,0 0 0,13 0 0,-13 0 0,0 13 0,0-13 0,0 0 0,14 0 0,-14 0 0,0 13 0,0-13 0,0 0 0,0 0 0,0 0 0,0 0 0,0 0 0,0 0 0,0 0 0,13 13 0,-13-13 0,0 0 0,0 0 0,0 0 0,0 0 258,0 0-258,0 13 0,0-13 0,0 0-258,0 0 258,0 0 0,0 0 0,13 0 0,-13 0 0,0 0 258,0 0-258,0 0-258,0 0 258,0 0-129,0 0-129,0 0-129,0 0-258,0 0-645,0 0-1677,0 14-516,0-14-129,0 0-387,0 0 516</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36.850"/>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19 40 2580,'0'0'3096,"0"0"-258,-13-14-387,13 14-258,0 0-258,0-13-258,0 13-387,0 0-129,0 0-258,0 0-387,0 0-129,0 0 0,0 0-258,0 0 258,0 0-258,0 0 0,0 0-129,-14 13 0,14-13 129,0 0-129,14 14 0,-14-1 0,0-13 0,0 13 0,0 0 0,0 0 0,0 0 0,13 0 0,-13 1 0,0-14 0,0 13-129,0-13 258,0 0-129,0 0 129,0 0 0,0 0 0,0 0 129,0 0-129,0 0 0,0-13 0,0-1-129,0 1 0,0 0-129,13 0 0,-13-13 0,0 13 0,0-1 0,13 1 0,-13 13-129,0-13 0,0 13-129,13 0 129,-13 0 0,0 13 0,0 0 129,0 1 0,0-1 0,0 0 129,0 0 0,0-13 0,0 13 0,0-13 0,0 0 0,0 13 0,0-13-129,0 0-258,0 13-387,0-13-774,0 0-645,0 0-1290,0 0-258,0 0-129,0 0 258</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0T21:00:51.203"/>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304 424 516,'0'0'1935,"0"0"-129,0 0 0,0 0 129,0 0-516,0 0-387,0 0 258,0 0-258,0 0 129,0 0-258,0 0 0,0 0 129,0 0-258,0 0-129,0 0 258,13 0-258,-13-13 0,0 13-129,0-13-129,13-1 0,-13 1-129,14 0-129,-14 0 0,13-1 0,0-12-129,-13 13 129,14-1-129,-2 1 129,-12 0 0,14 0-129,-1 0 258,-13 0-129,0 13 0,0-13 129,13-1-129,-13 14 0,0-13 0,0 13 0,0-13 0,0 13-129,0-13 0,0 13 129,0-14-129,0 14 0,0 0 0,0 0 0,0-13 0,0 13 0,0 0 0,13 0 0,-13 0 0,0 0 0,0 0 0,0-13 0,0 13 0,0 0 0,0 0 0,0-13 0,0 13-129,0 0 129,0 0 0,14-14-129,-14 14 129,0-13 0,0 13 0,0 0 0,0 0-129,0 0 129,0 0 0,0 0 0,0 0 0,0 0 0,0 0-129,0 0 129,0 0-129,0 0 129,0 0-129,0 0-129,0 0 129,0 0 129,0 0-129,0 0 0,0 0 129,0 13 0,0-13 0,0 14 129,0-1-129,0-13 0,0 13 0,0 0 0,0 1 0,0-1 0,0 0 0,0 0 0,-14 14 0,14-14 0,0 0-129,0 0 258,0 0-258,-13 0 129,13 1 129,0-1 0,-13 0 0,13 0-129,0 1 129,0-1-129,-13 0 129,13-13 0,0 13-129,-14 1 0,14-14 0,0 0 0,0 0 0,0 13 0,0-13 0,0 0 0,0 0 0,0 0 129,0 0-129,0 0 0,0 0 0,0 0 0,0 0 0,0 0 0,0 0 0,0 0 0,0 0 0,0 0 0,0 0-129,0 0 129,0 0 0,0 0-129,0-13 129,0 13-129,0-14 129,14 14-129,-14-13 0,0 0 129,13 13-258,-13-13 258,13-1-129,-13 14 129,0-13-129,13 0 129,-13 13 0,0-13 0,14-1 0,-14 14 0,0-13 0,13 0 0,-13 13 0,0-13 0,0 13 0,0-13 0,13 13 0,-13-13 0,0 13 129,0-13-129,0 13 0,0-14 0,0 14 0,0-13 0,0 13 0,13 0 0,-13 0 0,0-13 0,0 13 0,0-13 0,0 13 0,0 0 0,0 0 0,0 0 0,13-14 0,-13 14 0,0 0 0,0 0 0,0 0 0,0-13 0,0 13 0,14-13 0,-14 13 0,0 0 0,0 0 0,13-13 0,-13 13 0,0-14 0,0 14 0,0 0 0,0 0 0,0 0 0,13-13 0,-13 13 0,0 0 0,0-13 0,0 13 0,0 0 0,0 0 0,0 0 0,0 0 0,14-14 129,-14 14-258,0 0 129,0 0 129,0 0-129,0-13 0,0 13 0,0 0-129,0 0 129,0 0 0,0 0 129,0 0-129,0 0 0,0 0 0,0 0 0,0 0 0,0 0 0,0 0 0,0 0 0,0 0 0,0 0 0,12-13-129,-12 13 129,0 0 0,0 0 0,0 0 0,0 0 0,0 0 0,0 0 0,0 0 0,0 0 0,0 0 0,0 0 0,0 0 0,0 0-129,0 0 129,0 0-129,0 0 0,0 0 0,0 0 0,0 0 0,0 0-129,0 0 129,0 0 0,0 0 129,0 0-129,0 0 129,0 0 0,0 0-129,0 0 129,14 0-129,-14 0 129,0 0 0,0 0-129,0 0 129,0 0 0,0 0-129,13 0 129,-13 0 0,0 0 0,0 0 0,0-13 0,0 13 0,0 0 0,0 0 0,0 0 0,0 0 0,0 0 0,0 0-129,0 0 129,0 0 0,0 0 0,0 0 0,0 0 0,0 0 0,0 0 0,0 0 0,0 0 0,0 0 0,0 0 0,0 0 129,0 0-129,0 0 0,0 0 0,0 0 0,0 0 0,0 0 0,0 0 0,0 0 0,0 0 0,0 0 0,0 0 129,0 0-129,0 0 0,0 0 129,0 0-129,0 0 0,0 0 0,0 0 129,0 0-129,0 0 0,0 0 0,0 13 0,0-13 0,0 0 0,0 0 129,0 0-129,0 13 0,0-13 0,-13 13 0,13-13 129,-14 14-129,14-1 0,0-13 0,-12 13 0,12-13 0,0 14 0,-14-1 0,14-13 0,0 13 0,-13-13 0,13 13 0,0-13 0,0 14 0,-13-1 0,13-13 0,0 13 0,0-13 0,-14 13 0,14 1 0,0-14 0,0 13 0,-13-13 0,13 0 0,0 13 0,0-13 0,0 13 0,0-13 0,-13 13 0,13-13 0,0 13 0,0-13 0,-13 0 0,13 0 0,0 13 0,0-13 0,0 14 0,-13-14 0,13 13 129,0-13-129,0 13 0,-14-13 129,14 13-129,0-13 258,0 0-258,-13 14 129,13-14-129,0 13 258,0-13-258,-13 13 0,13 0 0,0-13 0,0 14 0,-13-14 0,13 13 129,0-13-129,0 0 0,0 0 0,-14 13 0,14-13 0,0 14 0,0-14 0,-12 13 0,12-13 0,0 0 0,-14 13 0,14-13 0,0 13 0,0-13 0,0 0 0,-13 14 0,13-14 0,0 0 0,0 0 129,0 13-129,0-13 0,0 0 0,-13 0 0,13 0 0,0 0-129,0 13 129,0-13 0,0 0 0,0 0 0,-14 13 0,14-13 0,0 13 0,0-13 0,0 0 0,0 13 0,0-13 0,-13 0 0,13 0 0,0 13 0,0-13 0,0 0 0,0 0 0,0 0 0,0 0 0,0 14 0,0-14 0,0 0-129,0 0 129,0 0 0,0 0 0,0 0 0,0 0 0,0 0 0,0 13 0,0-13 0,0 0 0,0 0 0,0 0 0,0 0 0,0 0 0,0 0 0,0 0 0,0 0 0,0 0 0,0 0 129,0 0-129,0 0-129,0 0 258,0 0-129,0 0 0,0 0 0,0 0 0,0 0 0,0 13 0,0-13 0,0 0-129,0 0 129,0 0 0,0 0 0,0 0 0,0 0 0,0 0 0,0 0 0,0 0 0,0 0-129,0 0 129,0 0 0,0 0 0,0 0 0,0 0 0,0 0 129,0 0-129,0 13 0,0-13 0,0 0 0,0 0 0,0 0 0,0 0 0,0 0 0,0 0 0,0 0 0,0 0 0,0 0 0,0 0 0,0 0 129,0 0-129,0 0 129,0 0 0,0 0 0,0 0 0,0 0 0,0 0 0,0 0 0,0 0 0,0 0-129,-13 0 129,13 0-129,0 0 0,0 0-129,0-13 129,0 13 0,-13-13 0,13 13 0,0-13 0,-13 13 0,13-14 0,0 14 129,0-13-129,0 13 0,0 0 0,-14-13 0,14 13 0,0 0 0,0 0 0,-13-13 129,13 13-258,0-13 258,0 13-129,0-13 0,0 13 0,-13-13 0,13 13 0,0-14 0,0 14 0,0 0 0,0 0 0,-14-13 0,14 0 0,0 13 0,0 0 0,-13-13 0,13 13 0,0-14 0,0 14 0,-13 0 0,13 0 0,0-13 0,0 13 0,0-13 0,-13 13 0,13 0 0,0-14 0,0 14 0,-13-13 0,13 13-129,0 0 129,0-13-258,0 13 258,-14-13-129,14 13 129,0-14-129,0 14 129,0 0 0,0 0 0,-13-13 0,13 13 0,0 0 0,0 0 0,-13-13 0,13 13 0,0-13 0,0 13 0,0 0 0,-13-14 0,13 1 0,0 13 0,0-13 0,-13 13 0,13 0 0,0-13 0,0 13 0,0-13-129,0 13 129,-14-13 0,14 13 0,0-13-129,0 13 129,0-14 0,-13 14 0,13-13 0,0 13-129,0-13 129,0 13 0,0-13 0,0 13 0,0 0 0,-13-14 0,13 14 0,0-13 0,0 13 0,0 0 0,0 0 0,0-13 0,0 13 129,-13-13-129,13 13-129,0 0 258,0 0-129,0-14 0,0 14 0,-14-13 0,14 13 0,0 0 0,0 0 0,0 0 0,0 0 0,0-13 0,0 13 0,0 0 0,-13 0 0,13 0 0,0 0 0,0-14 0,0 14 0,0 0 0,-13 0 0,13 0 0,0 0 0,0-13 0,0 13 0,0 0 0,0 0 0,-13 0 0,13 0 0,0 0 0,0 0 0,0 0 0,0 0 0,0 0 0,0 0 0,0 0 0,0 0 0,0 0 0,0 0 0,0 0 0,0 0 0,0 0 129,0 0-129,0 0 0,0 0 0,0 0-129,0 0 129,0 0 0,0 0 0,0 0-129,0 0 0,0 0 129,0 0-129,0 0-129,0 0 129,0 0 0,0 0-129,0 0 258,0 0-129,0 0 129,0 0-129,0 0 129,13 0 0,-13 0 129,13 0-129,-13 0 0,13-13 0,-13 13 0,0 0 0,14 0 0,-14 0 0,13 0 0,-13 0 0,13 0 0,-13 0 129,13 0-129,-13 0 0,14 0 0,-14 0 0,13-13-129,-13 13 258,0 0-258,13 0 129,-13 0 0,13 0 0,-13 0 0,0 0 0,13 0 129,1 0-129,-14 0 0,13 0 0,-13 0 0,13 13 0,-13-13 0,13 0 258,-13 0-258,13 0 0,-13 0 0,0 0 0,14 0 0,-14 0 0,13 0 0,-13 0 0,13 0 0,-13 0 0,14 0 0,-14 0 0,13 0 0,-13 0 0,13 0 0,-13 0 0,0 0 0,0 0 0,13 0 0,0 0 0,-13 0 0,0 0 0,14 0 129,-14 0-129,13 0 0,0 0 0,-13 0 0,14 0 0,-14 0 0,12 0 0,-12 0 0,14 0 129,-14 0-129,0 0-129,0 0 129,13 0 129,0 0-129,-13 0 0,13 0 0,-13 0 0,14 0 0,-14 0 0,0 0 0,0 0 0,13 0 0,-13 0 0,13 0 0,-13 0 0,0 0 0,0 0 0,13 0 0,-13 0 0,13 13 0,-13-13 129,0 0-129,0 0 0,14 0 0,-14 0 0,13 0 0,-13 0 0,0 0 0,0 0 0,13 0 0,-13 0 0,0 0 0,0 0 0,0 0 0,0 0 0,14 0 0,-14 0 0,0 0 0,0 0 0,0 0 0,0 0 0,0 0 0,12 0 0,-12 0 0,0 0 0,0 0-129,0 0 129,0 0-129,0 0 129,0 0-129,0 0-129,0 0 258,0 13 0,0-13-129,0 0 129,0 0 0,0 14 0,-12-1 0,12-13 0,-14 13 0,14 1-129,-13-1 129,13-13 0,-13 13-129,-1 0 129,14 1 0,-13 12-129,0-13 129,0 1 0,13-1 0,-13 0 0,-1 0-129,1-13 129,13 13 0,-13 0 0,0-13-129,13 13 129,0-13 0,-14 0 0,14 0-129,0 0 129,0 0-129,0 0 129,0 0-129,0-13 129,0 13-129,0-13 0,0 0 129,0 0-129,0 0 129,14 0 0,-14 13 0,0-14 0,0 1 0,0 0 0,0 0 0,0 13 0,0-14 0,0 14 0,0 0 0,0 0 0,0-13 129,0 13-129,0-13 0,0 13 129,0 0-129,0 0 0,-14-13 129,14 13-129,0 0 0,0 0 129,0-14-129,0 14 0,0-13 0,0 13 0,-12 0 0,12 0 0,0 0 0,0 0 0,0 0 0,0 0 0,0 0 0,0 0 0,0 0 0,0 0-129,0 0 0,0 0 0,0 0 0,0 0 129,0 0-129,0 13 0,0-13 129,0 14 0,-14-1-129,14-13 129,0 13 0,-13 0 0,13 1 0,0-1 0,-13 0 0,13-13 0,-14 13 0,14 1 0,0-14 0,0 13 0,0-13 0,-13 0 129,13 0-129,0 0 129,0 0 0,0 0 0,0 0 0,0 0 0,0-13 0,0-1-129,0 1 0,0 13 0,0-13 129,-13 0-129,13-1 0,0 1 0,0 0 129,0 13-129,0-13 0,0-1 0,0 14 129,0 0-129,-13-13 0,13 13-129,0 0 0,0 13 129,0-13-129,0 14 0,0-1-129,0-13 258,0 26-129,-13-12 129,13-1-129,0 13 129,0-12-129,0 12 129,0-13-129,0 13 129,0-13-129,0 1 129,0-1 129,0 0-129,0-13 0,0 0 258,0 13-129,0-13 0,0 0 129,0 0-129,-14 0-129,14-13 258,0 13-129,0-13-129,-13 0 129,13-1-129,-13 1 0,13 0 0,-14 0 0,14 0 0,-13-13 0,13 12 0,-13 1 0,0 0 0,13 0 0,-13 13 0,13-14 0,0 14 0,0 0 0,-14-13 0,14 13 0,0-13 0,0 13 0,0 0 0,0 0-129,0 0 129,0 0-258,0 0 129,0 0-129,0 0 129,0 0-129,0 13 129,0-13 0,0 13 0,14 1 129,-14-1 0,0 0 0,13 0 0,0 1-129,-13 12 129,13-13-129,0 0 0,-13 13 0,14-12 129,-14-1-129,13-13 0,-13 13 0,0-13 129,0 13 0,0-13 129,0 0 0,0 0 0,0 0 0,0 0 129,0 0 0,0-13-129,0 0 0,-13 13 0,13-13-129,-14-1 129,14 1-129,-13 0 0,13 0 0,0-13 0,-13 13 129,13-1-258,-13 1 258,13 0-258,0 13 258,0-13-129,0-1 0,0 14 0,0-13 0,0 13 0,0 0 0,0 0 0,0-13-129,0 13 129,0 0-129,0 0 0,0 0 0,0 0 0,0 0 0,13 0 0,-13 0 0,0 0 0,13 13 129,-13 0-129,0-13 129,13 14 0,-13 12 0,14-13-129,-14 1 129,0 12 0,0-13-129,13 0 129,-13 0-129,0 0 129,0 1 0,0-1 129,-13-13-129,13 0 129,0 13 0,0-13 0,-14 0 0,14 0 129,0-13-129,-13 13 0,13-13 0,0-1-129,-13 1 0,13 0 129,-13 0-129,13 0 0,-13 0 0,13 0 0,0-1 0,0 1 0,-14 0 0,14 0 129,0 13-129,0-14 129,0 1-129,-13 13 129,13 0-129,0 0 129,0-13 0,0 13-129,0-13 129,0 13-129,0 0 0,0 0 0,0 0-129,0 0 129,0 0-129,0 0 0,0 0 0,0 0-129,0 0 129,0 0 0,13 0 129,-13 0-129,14 0 129,-1 0-129,-13 0 129,13 0 0,0 0-129,-13 0 129,13 0-129,-13 0 0,0 0 129,14 0-129,-14 0 129,0 0 0,0 0 0,0 0 0,0 0 0,0 0 129,0 0-129,0 0 129,0 0-129,0 0 129,0 0-129,-14-14 129,14 14-129,-13 0 0,0 0-129,13 0 129,-13-13 0,0 13 0,-1 0 0,14 0 0,0 0 0,-13 0 0,13 0 0,0 0 0,0 0-129,0 0 129,0 0 0,0 0 0,13 0 0,-13 0 0,14-13 0,-14 13 0,13 0 0,0 0 0,0 0 129,0 0-129,1 0 0,-1 0 0,0 0 0,1 0 0,-1 0 0,0 0 0,-13 0 0,13 0 0,0 0 0,-13 0 0,14 0 0,-1 0 0,-13 0 0,0 0 0,13 0 0,-13 0 129,14 0-129,-14 0 0,0 0 0,0 0 129,0 0-129,12 0 0,-12 0 0,0 0 0,0 0 0,0 0 0,0 0 0,0 0 0,0 0 129,0 0-129,14 0 0,-14 0 0,0 0 129,0 0-129,0 0 0,0 0 0,0 0 0,0 0 0,0 0 0,0 0 0,0 0-129,0 0 129,13 0-129,-13 0 129,0 0 0,0 0-129,13 0 129,-13 0 0,0 0 0,0 0 0,13 0 0,-13 0 0,0 0 0,0 13 0,0-13 0,0 0 0,0 0 0,14 0 0,-14 0 0,0 0 0,0 0 0,0 0 0,0 0 0,0 0 0,0 0 0,13 0 0,-13 0 0,0 0 0,0 0 0,0 0 0,0 0 0,0 0-129,0 0 129,0 0 0,0 0 0,0 0 0,0 0 0,0 0 0,0 0 0,0 0-129,0 0 129,0 0 0,0 0-129,0 0 129,0 0 0,0 0-129,0 0 0,0 0 0,0 0 0,0 0-129,0 0-129,0 0 129,0 0-129,0 0 0,0 0-516,0 13-516,0-13-1806,0 14 129,0-14-387,0 13 258</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01-31T01:23:27.931"/>
    </inkml:context>
    <inkml:brush xml:id="br0">
      <inkml:brushProperty name="width" value="0.06667" units="cm"/>
      <inkml:brushProperty name="height" value="0.06667" units="cm"/>
      <inkml:brushProperty name="color" value="#C00000"/>
      <inkml:brushProperty name="fitToCurve" value="1"/>
    </inkml:brush>
  </inkml:definitions>
  <inkml:trace contextRef="#ctx0" brushRef="#br0">573 251 1419,'0'0'1806,"0"0"-258,0 0-258,0 0 0,0 0-516,0 0 0,0 0-387,0 0 129,0 0-129,0 0 258,0 0 0,0 0 129,0 0-129,0 0 0,0 0 129,0 0-258,0 0 0,36-35-129,-36 35 0,0 0 129,0 0-129,0 0-129,0 0 0,0 0 129,0 0-129,0 0 129,0 0-129,0 0-129,0 0 129,0-36 129,0 36-129,0 0 0,-36 0 0,36 0 0,0 0-129,0-36 129,0 36-129,0 0 0,0 0 0,0 0-129,0-36 129,0 36 0,0 0-129,0 0 258,-36 0-258,36 0 129,0-36-129,0 36 129,-35 0-129,35 0 129,0 0-129,0 0 0,-37-35 129,37 35-129,0 0 129,0 0-129,-35-37 129,35 37-129,0 0 129,0 0-129,-36 0 129,36 0-129,0 0 0,0 0 129,-36 0-129,36 0 0,0 0 0,0 0 0,-35 0 0,35 0 0,0 0 0,0 0 0,-36 0 0,36 0 0,0 0 0,0 0 0,-35 0 0,35 0 0,0 0 0,-37 0 0,37 0 0,-36 37-129,36-37 129,-35 0 0,35 0 0,0 35 0,0-35 0,-36 0 0,36 0-129,0 0 129,0 0 0,-35 36 0,35-36-129,0 0 129,0 0 0,-37 36 0,37-36 0,0 0 0,0 0 0,0 36 0,0-36 0,0 36 0,0-36 0,0 35 0,0-35 0,-36 36 0,36-36 0,0 0 0,0 0 0,0 35 0,0-35 0,0 37-129,0-37 129,0 0 0,0 0 0,0 35 0,0-35 0,0 37 129,0-37-258,36 0 258,-36 0-129,0 35 0,0-35 0,0 0 0,0 0 0,37 36 0,-37-36 0,0 0 0,0 0 129,0 35-129,0-35 0,35 0 0,-35 0 0,36 35 129,-36-35-129,35 0 0,-35 0 129,36 0-129,-36 37 0,0-37 129,37 0-129,-2 0 0,-35 0 129,0 0-129,36 0 0,-36 0 129,35 0-129,-35 0 0,36 0 129,-36 0-129,36 0 0,-36 0 129,0 0-129,0 0 0,35 0 129,2 0-129,-37 0 0,0-37 129,0 37-129,35 0 0,-35 0 129,36 0-129,-36 0 129,0-35-129,0 35 129,36 0-129,-36 0 258,0-35-258,0 35 0,35 0 0,-35 0 129,0-36-129,0 36 0,0 0 129,0 0-129,0-35 129,0 35-129,37 0 129,-37 0-129,0-37 0,0 37 129,0 0-129,0 0 0,0-35 0,0 35 129,0 0-129,0 0 129,0-37-129,0 37 129,0-35-129,0 35 129,0 0-129,0 0 129,0 0-129,0 0 0,0 0 0,0-36 129,0 36-129,0 0 0,-37 0 0,37 0 0,0 0 0,0-35 0,0 35 0,0 0 0,-35 0 0,35 0 0,0 0-129,0-36 0,0 36-258,0 0-387,-36 0-645,36 0-1032,0 0-1419,0-36-516,0 36 129,0 0-387</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1-12-30T00:41:36.113"/>
    </inkml:context>
    <inkml:brush xml:id="br0">
      <inkml:brushProperty name="width" value="0.26667" units="cm"/>
      <inkml:brushProperty name="height" value="0.53333" units="cm"/>
      <inkml:brushProperty name="color" value="#C00000"/>
      <inkml:brushProperty name="tip" value="rectangle"/>
      <inkml:brushProperty name="rasterOp" value="maskPen"/>
      <inkml:brushProperty name="fitToCurve" value="1"/>
    </inkml:brush>
  </inkml:definitions>
  <inkml:trace contextRef="#ctx0" brushRef="#br0">6076 2191 903,'0'0'2451,"0"0"0,0 0 129,0 0-903,0 0-387,0 0 258,0 0-129,0 0-129,0 0-129,0 0-387,0-11 129,0 11-258,0 0-129,0-18-129,0 18 0,-7-27-129,1 13 129,1-4-129,-1-6 0,2 3 129,-2-9-129,-1-7 0,0 2-258,2-7 129,-4-4-258,1-4 258,-5-1-129,4-6 0,-10-1 0,4 3 0,-6-8 258,-3-3-258,-6 0 258,2-2-129,-10-5 129,0 2-129,-5-1 129,-9 4-129,-2-1 0,-5 2 0,-5 5 0,-2 2 129,-5-1-516,-5 4 258,-5 1-129,-4 1 0,-5 1 0,-6 3 0,-6-4 0,-4 1 0,-2 4 129,-1 1 0,-4 2 129,0 0-129,-6 7 0,-3 7 0,1 3 129,-4 12-129,3-1 0,-4 11 0,3 3-129,-3 5 129,4 2-129,-1 7 129,3 10-129,-1 0 129,-2 9-129,2 1 129,6 8-129,3 3 129,3 4 0,8 1 0,-2 6-129,3 1 129,0 5 129,2 2-129,3 2 129,1 2-129,2 6 129,3 6-129,5 5 129,4 6-129,5 8-129,3 0 0,5 9 0,0-1 129,6 8 0,-2 1 0,6-1 0,-3 2 0,9 0 0,-2 6-129,0 9 129,1 1 0,5 4 0,2 0 0,3 8-129,2-2 258,5 0-258,4-1 129,3-3 0,6 0 0,-4-1 0,8-2-129,0 0 129,4-1-129,0-1 129,3 2-129,4 6 0,0-3 129,3-1-129,1-2 0,3 7 129,0 0-129,1 6 0,5 5-129,1-2 258,4 2-129,6 0 258,0 6-129,5-12 258,3-2-258,5-7 129,5-10-129,6-5 129,-1-1 0,8-9-258,7-9 129,4-1-129,5-6 129,0 0 0,6-10 0,-1-8 0,6-6 129,-1-6-129,3-3 129,3-1-129,6-8 129,8-5-129,8-2 129,1-2-129,6-6 129,2-3-129,1-3 129,4-5-129,1-1 0,-1-2 0,6-4 129,9-8-129,0 1 0,6-5 0,0-6 129,3-6-129,-2-10 0,2-6 129,-3 0-129,1-4 129,-2-7-129,1-3 0,1 0 0,-1-7 129,-1-6-129,-2-5 0,0-12 0,-4-6 0,1-6 0,-1-9 258,-1-11-258,-1-11 129,0-1 0,-3-9 0,-3-1 0,-6-9 0,-3-3-129,0-9-129,-2-1 129,-9-2-129,-6-8 129,-5-1-129,-9-6 129,0-3-129,-8-5 258,-12-7 0,-3 3 0,-6-1 0,-4 0 129,-5 2-258,-5 2 129,-6 1 0,-9 6 0,-3 2 0,-9-3 0,-6 2-129,-6-3 129,-8-7 0,-10-7-129,-10 1 129,-7-1 0,-9 1-258,0 6 129,-11 1 0,-1 12 0,-5 7 0,-12 13 0,-5 10 0,-5 8 0,-9 13 129,-11 11 0,-6 5-129,-12 16 0,-6 12 0,-7 12 0,-7 14-129,-10 6 0,2 10-129,-5 2-129,6 14-516,2 0-387,8 4-2193,8 14-258,-3 1-129,17 15-387</inkml:trace>
</inkml:ink>
</file>

<file path=ppt/ink/ink9.xml><?xml version="1.0" encoding="utf-8"?>
<inkml:ink xmlns:inkml="http://www.w3.org/2003/InkML">
  <inkml:definitions>
    <inkml:context xml:id="ctx0">
      <inkml:inkSource xml:id="inkSrc0">
        <inkml:traceFormat>
          <inkml:channel name="X" type="integer" max="1600" units="cm"/>
          <inkml:channel name="Y" type="integer" max="900" units="cm"/>
        </inkml:traceFormat>
        <inkml:channelProperties>
          <inkml:channelProperty channel="X" name="resolution" value="57.14286" units="1/cm"/>
          <inkml:channelProperty channel="Y" name="resolution" value="56.25" units="1/cm"/>
        </inkml:channelProperties>
      </inkml:inkSource>
      <inkml:timestamp xml:id="ts0" timeString="2013-06-12T20:41:31.345"/>
    </inkml:context>
    <inkml:brush xml:id="br0">
      <inkml:brushProperty name="width" value="0.26667" units="cm"/>
      <inkml:brushProperty name="height" value="0.53333" units="cm"/>
      <inkml:brushProperty name="color" value="#FFFF00"/>
      <inkml:brushProperty name="tip" value="rectangle"/>
      <inkml:brushProperty name="rasterOp" value="maskPen"/>
      <inkml:brushProperty name="fitToCurve" value="1"/>
    </inkml:brush>
  </inkml:definitions>
  <inkml:trace contextRef="#ctx0" brushRef="#br0">0 235,'0'31,"30"-31,31 0,-31 0,0 0,1 30,29-30,-30 0,1 0,-1 0,0 30,31 0,-31-30,0 0,30 0,-29 0,-1 0,0 0,0 0,1 0,-1 0,0 0,31 0,-31 0,0 0,0 0,1 0,29 0,-30 0,1 0,-1 0,0 0,0 0,31 0,-31 0,61 0,-1 0,-59 0,59 0,-29 0,30 0,-61 0,0 0,0 0,31 0,-31 0,30 0,-29 0,29 0,1 0,-1 0,-30 0,-30 30,31-30,29 0,1 0,-31 0,30 0,1 0,-1 0,-30 0,1 0,29 0,31 0,-61 0,0 0,1 0,29 0,-30 0,1 0,59 0,-29-30,-31 30,0 0,31 0,-1 0,1 0,-31 0,0 0,31 0,-31-30,0 30,0 0,1 0,-1 0,0 0,30 0,-29 0,-1 0,30 0,-29 0,-1 0,30 0,-29 0,-1 0,30 0,-29 0,-1 0,0 0,31 0,-31 0,0 0,30 0,-29 0,29 0,1 0,29 30,-29-30,-31 0,0 0,31 0,-1 0,1 0,-31 0,30 0,1 0,30 0,-1 0,1 0,-30 0,-31 0,30 0,-29 0,59 0,-60 0,31 0,-31 0,31 0,29 0,-59 0,-1 0,61 0,-61 0,61 30,-1-30,-29 0,-1 0,1 0,29 0,1 0,0 0,-61 0,61 31,-31-31,31 0,0 0,-31 0,31 0,-61 0,0 0,61 0,-30 0,-1 0,31 0,-31 0,1 0,29 0,-29 30,30-30,-31 0,31 0,-1 0,1 0,-30 0,-1 0,31 0,0 0,-1 0,-29 0,29 0,31 0,-30 0,0 0,30 0,-30 0,-31 0,0 0,31 0,0 0,-31 0,-29 0,-1 0,61 0,-31 0,1 0,-1 0,-30 0,31 0,-1-30,1 30,-61 60,60-60,1 0,29 0,31 0,-30 0,30 0,-30 0,-1 30,1-30,60 0,-60 0,30 0,0 0,-30 0,-31 0,31 0,0 0,-31 0,0 0,1-30,-1 30,1 0,-31-30,0 30,1 0,29 0,-30 0,1 0,-1 0,30 0,1 0,-1 0,1 0,-1-30,31 30,-31 0,31 0,0 0,-31 0,-29 0,-1 0,0 0,30-31,-29 31,-1 0,30 0,1 0,-31 0,0-30,31 30,-31 0,31 0,-1-30,-30 30,31 0,-1 0,-30 0,61 0,-61 0,1 0,-1 0,0 0,31 0,-31 0,0 0,31 0,29 0,-29 0,-1 0,61 0,0 0,-60 0,29 0,-59 0,-1 0,61 0,-61 0,0 0,0 0,0 0,1-30,-1 30,0 0,0 0,31 0,-31 0,0 0,31 0,-31 0,0 0,31 0,-1 0,-29 0,-1 0,-30-30,30 30,0 0,-30-31,61 31,-31 0,30 0,-29 0,-1 0,0 0,0 0,1 0,-31-30,30 30,0 0,0 0,1 0,-1 0,0 0,0 0,1 0,-1 0,0 0,0 0,0 0,-60 0,0 0,0 0,-31 0,31 0,-30 0,-1-30,31 30,-31 0,-60 0,31 0,-31 0,30 0,31 0,29 0,-29 0,-1 0,-90 0,91 0,-1 0,-60 0,31 0,-1 0,0 0,61 0,0 0,-31 0,1 0,-31 0,31 0,-1 0,-90-30,121 30,-31 0,-30 0,61 0,-30 0,-31 0,0 0,1 0,-1 0,0 0,0 0,1 0,29 0,-29 0,59-31,-59 31,-1 0,30 0,1 0,-1 0,1 0,30 0,-31 0,31 0,-30 0,-1 0,-30 0,31 0,-31 0,31 0,-31 0,30 0,31 0,0 0,-30 0,-1 0,31 0,0 0,-31 0,-30 0,1 0,29 0,1 0,-1 0,1 0,-31 0,31 0,-31 0,30 0,31 0,0 0,0 0,-61 0,0 0,31 0,30 0,-1 0,1 0,-30 0,29 0,1 0,-30 0,-31 0,0 0,31 0,-1 0,-60-30,31 30,-31 0,0 0,60 0,-30 0,1 0,-31 0,30 0,0 0,1 0,-31 0,0 0,0 0,30 0,0 0,1 0,29 0,31 0,-31 0,1 0,0 0,29 0,-29 0,30 0,-31 0,1 0,29 0,-29 0,-1 0,1 0,-31-30,1 30,59 0,-29 0,-1 0,1 0,-1 0,31 0,-61 0,61 0,-30 0,-31 0,61 0,-31 0,-29 0,29 0,1 0,-1 0,1 0,-1 0,-30 0,1 0,-1 0,31 0,29 0,1 0,0 0,-61 0,31 0,-31 0,30 0,1-30,0 30,-31 0,30 0,-29 0,-1 0,0 0,0 0,1 0,-1 0,0 0,1 0,-31 0,60 0,1 0,-61 0,30 0,61 0,-61 0,31 0,-1 0,-30 0,61 0,-30 0,-31 0,31 0,29 0,1 0,0 0,-31 0,31 0,-30 0,29 0,1 0,0 0,-31 0,31 0,-30 0,29 0,1 0,0 0,0 0,-31 0,31 0,-30 0,29 0,1 0,0 0,-61 0,61 0,-61 0,31 0,29 0,-29 0,30 0,0 0,-31 0,31 0,0 0,-31 0,1 0,-1 0,1 0,29 0,-29 0,-1 0,31 30,-30-30,60 30,-61-30,1 0,30 0,-31 0,1 0,-1 0,31 0,0 0,-1 0,1 0,0 0,0 0,-1 0,1 0,0 0,0 0,0 0,-1 0,1 0,0 0,0 0,-1 0,1 0,0 0,0 0,-1 0,1 0,0 0,0 0,-1 0,1 0,0 0,0 0,30 30,-31-30,1 0,0 0,-30 0,-1 0,31 0,0 0,-1 0,1 0,0 0,30 31,-30-3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A48CFAC-2348-48B5-816A-F8CB4527AE1B}" type="datetimeFigureOut">
              <a:rPr lang="zh-CN" altLang="en-US" smtClean="0"/>
              <a:t>2017/11/10</a:t>
            </a:fld>
            <a:endParaRPr lang="zh-CN"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B077D0-F8CE-46B1-8A92-128A52D7F692}" type="slidenum">
              <a:rPr lang="zh-CN" altLang="en-US" smtClean="0"/>
              <a:t>‹#›</a:t>
            </a:fld>
            <a:endParaRPr lang="zh-CN" altLang="en-US"/>
          </a:p>
        </p:txBody>
      </p:sp>
    </p:spTree>
    <p:extLst>
      <p:ext uri="{BB962C8B-B14F-4D97-AF65-F5344CB8AC3E}">
        <p14:creationId xmlns:p14="http://schemas.microsoft.com/office/powerpoint/2010/main" val="2812233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xfrm>
            <a:off x="1143000" y="685800"/>
            <a:ext cx="4572000" cy="3429000"/>
          </a:xfrm>
          <a:ln>
            <a:solidFill>
              <a:srgbClr val="000000"/>
            </a:solidFill>
            <a:miter lim="800000"/>
            <a:headEnd/>
            <a:tailEnd/>
          </a:ln>
          <a:extLst/>
        </p:spPr>
      </p:sp>
      <p:sp>
        <p:nvSpPr>
          <p:cNvPr id="27651" name="Notes Placeholder 2"/>
          <p:cNvSpPr>
            <a:spLocks noGrp="1"/>
          </p:cNvSpPr>
          <p:nvPr>
            <p:ph type="body" idx="1"/>
          </p:nvPr>
        </p:nvSpPr>
        <p:spPr bwMode="auto">
          <a:extLst/>
        </p:spPr>
        <p:txBody>
          <a:bodyPr wrap="square" numCol="1" anchor="t" anchorCtr="0" compatLnSpc="1">
            <a:prstTxWarp prst="textNoShape">
              <a:avLst/>
            </a:prstTxWarp>
          </a:bodyPr>
          <a:lstStyle/>
          <a:p>
            <a:pPr>
              <a:spcBef>
                <a:spcPct val="0"/>
              </a:spcBef>
            </a:pPr>
            <a:endParaRPr lang="en-US" smtClean="0"/>
          </a:p>
        </p:txBody>
      </p:sp>
      <p:sp>
        <p:nvSpPr>
          <p:cNvPr id="27652" name="Header Placeholder 3"/>
          <p:cNvSpPr>
            <a:spLocks noGrp="1"/>
          </p:cNvSpPr>
          <p:nvPr>
            <p:ph type="hdr" sz="quarter"/>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endParaRPr lang="en-US" smtClean="0">
              <a:latin typeface="Calibri" pitchFamily="34" charset="0"/>
            </a:endParaRPr>
          </a:p>
        </p:txBody>
      </p:sp>
      <p:sp>
        <p:nvSpPr>
          <p:cNvPr id="27653" name="Date Placeholder 4"/>
          <p:cNvSpPr>
            <a:spLocks noGrp="1"/>
          </p:cNvSpPr>
          <p:nvPr>
            <p:ph type="dt" sz="quarter" idx="1"/>
          </p:nvPr>
        </p:nvSpPr>
        <p:spPr bwMode="auto">
          <a:extLst/>
        </p:spPr>
        <p:txBody>
          <a:bodyPr wrap="square" numCol="1" anchor="t"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BC9A24B0-52B8-4448-99A5-FA709AA4BC71}" type="datetime8">
              <a:rPr lang="en-US">
                <a:latin typeface="Calibri" pitchFamily="34" charset="0"/>
              </a:rPr>
              <a:pPr defTabSz="912813" fontAlgn="base">
                <a:spcBef>
                  <a:spcPct val="0"/>
                </a:spcBef>
                <a:spcAft>
                  <a:spcPct val="0"/>
                </a:spcAft>
              </a:pPr>
              <a:t>2017-11-10 07:40</a:t>
            </a:fld>
            <a:endParaRPr lang="en-US">
              <a:latin typeface="Calibri" pitchFamily="34" charset="0"/>
            </a:endParaRPr>
          </a:p>
        </p:txBody>
      </p:sp>
      <p:sp>
        <p:nvSpPr>
          <p:cNvPr id="27654" name="Footer Placeholder 5"/>
          <p:cNvSpPr>
            <a:spLocks noGrp="1"/>
          </p:cNvSpPr>
          <p:nvPr>
            <p:ph type="ftr" sz="quarter" idx="4"/>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r>
              <a:rPr lang="en-US">
                <a:solidFill>
                  <a:srgbClr val="000000"/>
                </a:solidFill>
              </a:rPr>
              <a:t>© 2007 Microsoft Corporation. All rights reserved. Microsoft, Windows, Windows Vista and other product names are or may be registered trademarks and/or trademarks in the U.S. and/or other countries.</a:t>
            </a:r>
          </a:p>
          <a:p>
            <a:pPr defTabSz="912813" fontAlgn="base">
              <a:spcBef>
                <a:spcPct val="0"/>
              </a:spcBef>
              <a:spcAft>
                <a:spcPct val="0"/>
              </a:spcAft>
            </a:pPr>
            <a:r>
              <a:rPr lang="en-US">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a:solidFill>
                  <a:srgbClr val="000000"/>
                </a:solidFill>
              </a:rPr>
            </a:br>
            <a:r>
              <a:rPr lang="en-US">
                <a:solidFill>
                  <a:srgbClr val="000000"/>
                </a:solidFill>
              </a:rPr>
              <a:t>MICROSOFT MAKES NO WARRANTIES, EXPRESS, IMPLIED OR STATUTORY, AS TO THE INFORMATION IN THIS PRESENTATION.</a:t>
            </a:r>
          </a:p>
          <a:p>
            <a:pPr defTabSz="912813" fontAlgn="base">
              <a:spcBef>
                <a:spcPct val="0"/>
              </a:spcBef>
              <a:spcAft>
                <a:spcPct val="0"/>
              </a:spcAft>
            </a:pPr>
            <a:endParaRPr lang="en-US"/>
          </a:p>
        </p:txBody>
      </p:sp>
      <p:sp>
        <p:nvSpPr>
          <p:cNvPr id="27655" name="Slide Number Placeholder 6"/>
          <p:cNvSpPr>
            <a:spLocks noGrp="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Segoe" pitchFamily="34" charset="0"/>
              </a:defRPr>
            </a:lvl1pPr>
            <a:lvl2pPr marL="742950" indent="-285750">
              <a:defRPr>
                <a:solidFill>
                  <a:schemeClr val="tx1"/>
                </a:solidFill>
                <a:latin typeface="Segoe" pitchFamily="34" charset="0"/>
              </a:defRPr>
            </a:lvl2pPr>
            <a:lvl3pPr marL="1143000" indent="-228600">
              <a:defRPr>
                <a:solidFill>
                  <a:schemeClr val="tx1"/>
                </a:solidFill>
                <a:latin typeface="Segoe" pitchFamily="34" charset="0"/>
              </a:defRPr>
            </a:lvl3pPr>
            <a:lvl4pPr marL="1600200" indent="-228600">
              <a:defRPr>
                <a:solidFill>
                  <a:schemeClr val="tx1"/>
                </a:solidFill>
                <a:latin typeface="Segoe" pitchFamily="34" charset="0"/>
              </a:defRPr>
            </a:lvl4pPr>
            <a:lvl5pPr marL="2057400" indent="-228600">
              <a:defRPr>
                <a:solidFill>
                  <a:schemeClr val="tx1"/>
                </a:solidFill>
                <a:latin typeface="Segoe" pitchFamily="34" charset="0"/>
              </a:defRPr>
            </a:lvl5pPr>
            <a:lvl6pPr marL="2514600" indent="-228600" defTabSz="912813" fontAlgn="base">
              <a:spcBef>
                <a:spcPct val="0"/>
              </a:spcBef>
              <a:spcAft>
                <a:spcPct val="0"/>
              </a:spcAft>
              <a:defRPr>
                <a:solidFill>
                  <a:schemeClr val="tx1"/>
                </a:solidFill>
                <a:latin typeface="Segoe" pitchFamily="34" charset="0"/>
              </a:defRPr>
            </a:lvl6pPr>
            <a:lvl7pPr marL="2971800" indent="-228600" defTabSz="912813" fontAlgn="base">
              <a:spcBef>
                <a:spcPct val="0"/>
              </a:spcBef>
              <a:spcAft>
                <a:spcPct val="0"/>
              </a:spcAft>
              <a:defRPr>
                <a:solidFill>
                  <a:schemeClr val="tx1"/>
                </a:solidFill>
                <a:latin typeface="Segoe" pitchFamily="34" charset="0"/>
              </a:defRPr>
            </a:lvl7pPr>
            <a:lvl8pPr marL="3429000" indent="-228600" defTabSz="912813" fontAlgn="base">
              <a:spcBef>
                <a:spcPct val="0"/>
              </a:spcBef>
              <a:spcAft>
                <a:spcPct val="0"/>
              </a:spcAft>
              <a:defRPr>
                <a:solidFill>
                  <a:schemeClr val="tx1"/>
                </a:solidFill>
                <a:latin typeface="Segoe" pitchFamily="34" charset="0"/>
              </a:defRPr>
            </a:lvl8pPr>
            <a:lvl9pPr marL="3886200" indent="-228600" defTabSz="912813" fontAlgn="base">
              <a:spcBef>
                <a:spcPct val="0"/>
              </a:spcBef>
              <a:spcAft>
                <a:spcPct val="0"/>
              </a:spcAft>
              <a:defRPr>
                <a:solidFill>
                  <a:schemeClr val="tx1"/>
                </a:solidFill>
                <a:latin typeface="Segoe" pitchFamily="34" charset="0"/>
              </a:defRPr>
            </a:lvl9pPr>
          </a:lstStyle>
          <a:p>
            <a:pPr defTabSz="912813" fontAlgn="base">
              <a:spcBef>
                <a:spcPct val="0"/>
              </a:spcBef>
              <a:spcAft>
                <a:spcPct val="0"/>
              </a:spcAft>
            </a:pPr>
            <a:fld id="{0D43892C-510C-4AD3-8B45-7006B1638144}" type="slidenum">
              <a:rPr lang="en-US">
                <a:latin typeface="Calibri" pitchFamily="34" charset="0"/>
              </a:rPr>
              <a:pPr defTabSz="912813" fontAlgn="base">
                <a:spcBef>
                  <a:spcPct val="0"/>
                </a:spcBef>
                <a:spcAft>
                  <a:spcPct val="0"/>
                </a:spcAft>
              </a:pPr>
              <a:t>1</a:t>
            </a:fld>
            <a:endParaRPr lang="en-US">
              <a:latin typeface="Calibri" pitchFamily="34" charset="0"/>
            </a:endParaRPr>
          </a:p>
        </p:txBody>
      </p:sp>
    </p:spTree>
    <p:extLst>
      <p:ext uri="{BB962C8B-B14F-4D97-AF65-F5344CB8AC3E}">
        <p14:creationId xmlns:p14="http://schemas.microsoft.com/office/powerpoint/2010/main" val="23086282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017-11-10 07:40</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6</a:t>
            </a:fld>
            <a:endParaRPr lang="en-US" dirty="0"/>
          </a:p>
        </p:txBody>
      </p:sp>
    </p:spTree>
    <p:extLst>
      <p:ext uri="{BB962C8B-B14F-4D97-AF65-F5344CB8AC3E}">
        <p14:creationId xmlns:p14="http://schemas.microsoft.com/office/powerpoint/2010/main" val="35628670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017-11-10 07:40</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7</a:t>
            </a:fld>
            <a:endParaRPr lang="en-US" dirty="0"/>
          </a:p>
        </p:txBody>
      </p:sp>
    </p:spTree>
    <p:extLst>
      <p:ext uri="{BB962C8B-B14F-4D97-AF65-F5344CB8AC3E}">
        <p14:creationId xmlns:p14="http://schemas.microsoft.com/office/powerpoint/2010/main" val="16791332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017-11-10 07:40</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8</a:t>
            </a:fld>
            <a:endParaRPr lang="en-US" dirty="0"/>
          </a:p>
        </p:txBody>
      </p:sp>
    </p:spTree>
    <p:extLst>
      <p:ext uri="{BB962C8B-B14F-4D97-AF65-F5344CB8AC3E}">
        <p14:creationId xmlns:p14="http://schemas.microsoft.com/office/powerpoint/2010/main" val="37939361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017-11-10 07:40</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29</a:t>
            </a:fld>
            <a:endParaRPr lang="en-US" dirty="0"/>
          </a:p>
        </p:txBody>
      </p:sp>
    </p:spTree>
    <p:extLst>
      <p:ext uri="{BB962C8B-B14F-4D97-AF65-F5344CB8AC3E}">
        <p14:creationId xmlns:p14="http://schemas.microsoft.com/office/powerpoint/2010/main" val="19481414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017-11-10 07:40</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0</a:t>
            </a:fld>
            <a:endParaRPr lang="en-US" dirty="0"/>
          </a:p>
        </p:txBody>
      </p:sp>
    </p:spTree>
    <p:extLst>
      <p:ext uri="{BB962C8B-B14F-4D97-AF65-F5344CB8AC3E}">
        <p14:creationId xmlns:p14="http://schemas.microsoft.com/office/powerpoint/2010/main" val="2511861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2017-11-10 07:40</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31</a:t>
            </a:fld>
            <a:endParaRPr lang="en-US" dirty="0"/>
          </a:p>
        </p:txBody>
      </p:sp>
    </p:spTree>
    <p:extLst>
      <p:ext uri="{BB962C8B-B14F-4D97-AF65-F5344CB8AC3E}">
        <p14:creationId xmlns:p14="http://schemas.microsoft.com/office/powerpoint/2010/main" val="26337997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A252740-BEA0-4262-8B53-82C688DB247C}" type="slidenum">
              <a:rPr lang="en-US">
                <a:solidFill>
                  <a:prstClr val="black"/>
                </a:solidFill>
              </a:rPr>
              <a:pPr>
                <a:defRPr/>
              </a:pPr>
              <a:t>32</a:t>
            </a:fld>
            <a:endParaRPr lang="en-US" dirty="0">
              <a:solidFill>
                <a:prstClr val="black"/>
              </a:solidFill>
            </a:endParaRPr>
          </a:p>
        </p:txBody>
      </p:sp>
    </p:spTree>
    <p:extLst>
      <p:ext uri="{BB962C8B-B14F-4D97-AF65-F5344CB8AC3E}">
        <p14:creationId xmlns:p14="http://schemas.microsoft.com/office/powerpoint/2010/main" val="3374303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2017-11-10 07:40</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1</a:t>
            </a:fld>
            <a:endParaRPr lang="en-US" dirty="0">
              <a:solidFill>
                <a:prstClr val="black"/>
              </a:solidFill>
            </a:endParaRPr>
          </a:p>
        </p:txBody>
      </p:sp>
    </p:spTree>
    <p:extLst>
      <p:ext uri="{BB962C8B-B14F-4D97-AF65-F5344CB8AC3E}">
        <p14:creationId xmlns:p14="http://schemas.microsoft.com/office/powerpoint/2010/main" val="24447644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2017-11-10 07:40</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2</a:t>
            </a:fld>
            <a:endParaRPr lang="en-US" dirty="0">
              <a:solidFill>
                <a:prstClr val="black"/>
              </a:solidFill>
            </a:endParaRPr>
          </a:p>
        </p:txBody>
      </p:sp>
    </p:spTree>
    <p:extLst>
      <p:ext uri="{BB962C8B-B14F-4D97-AF65-F5344CB8AC3E}">
        <p14:creationId xmlns:p14="http://schemas.microsoft.com/office/powerpoint/2010/main" val="1725388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2017-11-10 07:40</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3</a:t>
            </a:fld>
            <a:endParaRPr lang="en-US" dirty="0">
              <a:solidFill>
                <a:prstClr val="black"/>
              </a:solidFill>
            </a:endParaRPr>
          </a:p>
        </p:txBody>
      </p:sp>
    </p:spTree>
    <p:extLst>
      <p:ext uri="{BB962C8B-B14F-4D97-AF65-F5344CB8AC3E}">
        <p14:creationId xmlns:p14="http://schemas.microsoft.com/office/powerpoint/2010/main" val="3080341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2017-11-10 07:40</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4</a:t>
            </a:fld>
            <a:endParaRPr lang="en-US" dirty="0">
              <a:solidFill>
                <a:prstClr val="black"/>
              </a:solidFill>
            </a:endParaRPr>
          </a:p>
        </p:txBody>
      </p:sp>
    </p:spTree>
    <p:extLst>
      <p:ext uri="{BB962C8B-B14F-4D97-AF65-F5344CB8AC3E}">
        <p14:creationId xmlns:p14="http://schemas.microsoft.com/office/powerpoint/2010/main" val="29131032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2017-11-10 07:40</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5</a:t>
            </a:fld>
            <a:endParaRPr lang="en-US" dirty="0">
              <a:solidFill>
                <a:prstClr val="black"/>
              </a:solidFill>
            </a:endParaRPr>
          </a:p>
        </p:txBody>
      </p:sp>
    </p:spTree>
    <p:extLst>
      <p:ext uri="{BB962C8B-B14F-4D97-AF65-F5344CB8AC3E}">
        <p14:creationId xmlns:p14="http://schemas.microsoft.com/office/powerpoint/2010/main" val="41387351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2017-11-10 07:40</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6</a:t>
            </a:fld>
            <a:endParaRPr lang="en-US" dirty="0">
              <a:solidFill>
                <a:prstClr val="black"/>
              </a:solidFill>
            </a:endParaRPr>
          </a:p>
        </p:txBody>
      </p:sp>
    </p:spTree>
    <p:extLst>
      <p:ext uri="{BB962C8B-B14F-4D97-AF65-F5344CB8AC3E}">
        <p14:creationId xmlns:p14="http://schemas.microsoft.com/office/powerpoint/2010/main" val="1821410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2017-11-10 07:40</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7</a:t>
            </a:fld>
            <a:endParaRPr lang="en-US" dirty="0">
              <a:solidFill>
                <a:prstClr val="black"/>
              </a:solidFill>
            </a:endParaRPr>
          </a:p>
        </p:txBody>
      </p:sp>
    </p:spTree>
    <p:extLst>
      <p:ext uri="{BB962C8B-B14F-4D97-AF65-F5344CB8AC3E}">
        <p14:creationId xmlns:p14="http://schemas.microsoft.com/office/powerpoint/2010/main" val="40790218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solidFill>
                <a:prstClr val="black"/>
              </a:solidFill>
            </a:endParaRPr>
          </a:p>
        </p:txBody>
      </p:sp>
      <p:sp>
        <p:nvSpPr>
          <p:cNvPr id="5" name="Date Placeholder 4"/>
          <p:cNvSpPr>
            <a:spLocks noGrp="1"/>
          </p:cNvSpPr>
          <p:nvPr>
            <p:ph type="dt" idx="11"/>
          </p:nvPr>
        </p:nvSpPr>
        <p:spPr/>
        <p:txBody>
          <a:bodyPr/>
          <a:lstStyle/>
          <a:p>
            <a:fld id="{81331B57-0BE5-4F82-AA58-76F53EFF3ADA}" type="datetime8">
              <a:rPr lang="en-US" smtClean="0">
                <a:solidFill>
                  <a:prstClr val="black"/>
                </a:solidFill>
              </a:rPr>
              <a:pPr/>
              <a:t>2017-11-10 07:40</a:t>
            </a:fld>
            <a:endParaRPr lang="en-US">
              <a:solidFill>
                <a:prstClr val="black"/>
              </a:solidFill>
            </a:endParaRPr>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solidFill>
                <a:prstClr val="black"/>
              </a:solidFill>
            </a:endParaRPr>
          </a:p>
        </p:txBody>
      </p:sp>
      <p:sp>
        <p:nvSpPr>
          <p:cNvPr id="7" name="Slide Number Placeholder 6"/>
          <p:cNvSpPr>
            <a:spLocks noGrp="1"/>
          </p:cNvSpPr>
          <p:nvPr>
            <p:ph type="sldNum" sz="quarter" idx="13"/>
          </p:nvPr>
        </p:nvSpPr>
        <p:spPr/>
        <p:txBody>
          <a:bodyPr/>
          <a:lstStyle/>
          <a:p>
            <a:fld id="{EC87E0CF-87F6-4B58-B8B8-DCAB2DAAF3CA}" type="slidenum">
              <a:rPr lang="en-US" smtClean="0">
                <a:solidFill>
                  <a:prstClr val="black"/>
                </a:solidFill>
              </a:rPr>
              <a:pPr/>
              <a:t>18</a:t>
            </a:fld>
            <a:endParaRPr lang="en-US" dirty="0">
              <a:solidFill>
                <a:prstClr val="black"/>
              </a:solidFill>
            </a:endParaRPr>
          </a:p>
        </p:txBody>
      </p:sp>
    </p:spTree>
    <p:extLst>
      <p:ext uri="{BB962C8B-B14F-4D97-AF65-F5344CB8AC3E}">
        <p14:creationId xmlns:p14="http://schemas.microsoft.com/office/powerpoint/2010/main" val="3675362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64797"/>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48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Calibri" pitchFamily="34" charset="0"/>
                <a:ea typeface="+mn-ea"/>
                <a:cs typeface="Arial" charset="0"/>
              </a:defRPr>
            </a:lvl1pPr>
          </a:lstStyle>
          <a:p>
            <a:r>
              <a:rPr lang="en-US" dirty="0"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cstate="print"/>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012859"/>
          </a:xfrm>
        </p:spPr>
        <p:txBody>
          <a:bodyPr/>
          <a:lstStyle>
            <a:lvl1pPr>
              <a:lnSpc>
                <a:spcPct val="90000"/>
              </a:lnSpc>
              <a:defRPr sz="2800">
                <a:latin typeface="Calibri" pitchFamily="34" charset="0"/>
              </a:defRPr>
            </a:lvl1pPr>
            <a:lvl2pPr>
              <a:lnSpc>
                <a:spcPct val="90000"/>
              </a:lnSpc>
              <a:defRPr sz="2400">
                <a:latin typeface="Calibri" pitchFamily="34" charset="0"/>
              </a:defRPr>
            </a:lvl2pPr>
            <a:lvl3pPr>
              <a:lnSpc>
                <a:spcPct val="90000"/>
              </a:lnSpc>
              <a:defRPr sz="2400">
                <a:latin typeface="Calibri" pitchFamily="34" charset="0"/>
              </a:defRPr>
            </a:lvl3pPr>
            <a:lvl4pPr>
              <a:lnSpc>
                <a:spcPct val="90000"/>
              </a:lnSpc>
              <a:defRPr sz="2400">
                <a:latin typeface="Calibri" pitchFamily="34" charset="0"/>
              </a:defRPr>
            </a:lvl4pPr>
            <a:lvl5pPr>
              <a:lnSpc>
                <a:spcPct val="90000"/>
              </a:lnSpc>
              <a:defRPr sz="2400">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cstate="print"/>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lvl1pPr>
              <a:defRPr sz="1200"/>
            </a:lvl1pPr>
          </a:lstStyle>
          <a:p>
            <a:r>
              <a:rPr lang="en-US" dirty="0" err="1" smtClean="0">
                <a:latin typeface="Calibri" pitchFamily="34" charset="0"/>
              </a:rPr>
              <a:t>SMT@Microsoft</a:t>
            </a:r>
            <a:endParaRPr lang="en-US" dirty="0"/>
          </a:p>
        </p:txBody>
      </p:sp>
    </p:spTree>
    <p:extLst>
      <p:ext uri="{BB962C8B-B14F-4D97-AF65-F5344CB8AC3E}">
        <p14:creationId xmlns:p14="http://schemas.microsoft.com/office/powerpoint/2010/main" val="2248173629"/>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5" name="Footer Placeholder 4"/>
          <p:cNvSpPr>
            <a:spLocks noGrp="1"/>
          </p:cNvSpPr>
          <p:nvPr>
            <p:ph type="ftr" sz="quarter" idx="11"/>
          </p:nvPr>
        </p:nvSpPr>
        <p:spPr/>
        <p:txBody>
          <a:bodyPr/>
          <a:lstStyle/>
          <a:p>
            <a:r>
              <a:rPr lang="en-US" dirty="0" smtClean="0"/>
              <a:t>Hello</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017-11-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017-11-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10" Type="http://schemas.openxmlformats.org/officeDocument/2006/relationships/image" Target="../media/image9.emf"/><Relationship Id="rId4" Type="http://schemas.openxmlformats.org/officeDocument/2006/relationships/diagramLayout" Target="../diagrams/layout2.xml"/><Relationship Id="rId9" Type="http://schemas.openxmlformats.org/officeDocument/2006/relationships/customXml" Target="../ink/ink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4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xml"/><Relationship Id="rId4" Type="http://schemas.openxmlformats.org/officeDocument/2006/relationships/image" Target="../media/image56.png"/></Relationships>
</file>

<file path=ppt/slides/_rels/slide4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57.png"/><Relationship Id="rId1" Type="http://schemas.openxmlformats.org/officeDocument/2006/relationships/slideLayout" Target="../slideLayouts/slideLayout6.xml"/><Relationship Id="rId5" Type="http://schemas.openxmlformats.org/officeDocument/2006/relationships/image" Target="../media/image34.emf"/><Relationship Id="rId4" Type="http://schemas.openxmlformats.org/officeDocument/2006/relationships/customXml" Target="../ink/ink9.xml"/></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20.pn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customXml" Target="../ink/ink6.xml"/><Relationship Id="rId3" Type="http://schemas.openxmlformats.org/officeDocument/2006/relationships/customXml" Target="../ink/ink1.xml"/><Relationship Id="rId7" Type="http://schemas.openxmlformats.org/officeDocument/2006/relationships/customXml" Target="../ink/ink3.xml"/><Relationship Id="rId12" Type="http://schemas.openxmlformats.org/officeDocument/2006/relationships/image" Target="../media/image140.emf"/><Relationship Id="rId2" Type="http://schemas.openxmlformats.org/officeDocument/2006/relationships/image" Target="../media/image4.png"/><Relationship Id="rId1" Type="http://schemas.openxmlformats.org/officeDocument/2006/relationships/slideLayout" Target="../slideLayouts/slideLayout5.xml"/><Relationship Id="rId6" Type="http://schemas.openxmlformats.org/officeDocument/2006/relationships/image" Target="../media/image1100.emf"/><Relationship Id="rId11" Type="http://schemas.openxmlformats.org/officeDocument/2006/relationships/customXml" Target="../ink/ink5.xml"/><Relationship Id="rId5" Type="http://schemas.openxmlformats.org/officeDocument/2006/relationships/customXml" Target="../ink/ink2.xml"/><Relationship Id="rId10" Type="http://schemas.openxmlformats.org/officeDocument/2006/relationships/image" Target="../media/image130.emf"/><Relationship Id="rId4" Type="http://schemas.openxmlformats.org/officeDocument/2006/relationships/image" Target="../media/image100.emf"/><Relationship Id="rId9" Type="http://schemas.openxmlformats.org/officeDocument/2006/relationships/customXml" Target="../ink/ink4.xml"/><Relationship Id="rId14" Type="http://schemas.openxmlformats.org/officeDocument/2006/relationships/image" Target="../media/image150.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1.bin"/><Relationship Id="rId4" Type="http://schemas.openxmlformats.org/officeDocument/2006/relationships/image" Target="../media/image2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customXml" Target="../ink/ink7.xml"/><Relationship Id="rId3" Type="http://schemas.openxmlformats.org/officeDocument/2006/relationships/diagramLayout" Target="../diagrams/layout1.xml"/><Relationship Id="rId7" Type="http://schemas.openxmlformats.org/officeDocument/2006/relationships/image" Target="../media/image5.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10" Type="http://schemas.openxmlformats.org/officeDocument/2006/relationships/chart" Target="../charts/chart1.xml"/><Relationship Id="rId4" Type="http://schemas.openxmlformats.org/officeDocument/2006/relationships/diagramQuickStyle" Target="../diagrams/quickStyle1.xml"/><Relationship Id="rId9" Type="http://schemas.openxmlformats.org/officeDocument/2006/relationships/image" Target="../media/image170.e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1.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1206" y="2093831"/>
            <a:ext cx="7692761" cy="1218795"/>
          </a:xfrm>
        </p:spPr>
        <p:txBody>
          <a:bodyPr>
            <a:normAutofit fontScale="90000"/>
          </a:bodyPr>
          <a:lstStyle/>
          <a:p>
            <a:pPr lvl="0"/>
            <a:r>
              <a:rPr lang="en-US" sz="4400" i="1" dirty="0" err="1" smtClean="0">
                <a:effectLst/>
              </a:rPr>
              <a:t>Satisfiability</a:t>
            </a:r>
            <a:r>
              <a:rPr lang="en-US" sz="4400" i="1" dirty="0" smtClean="0">
                <a:effectLst/>
              </a:rPr>
              <a:t> Modulo Theories</a:t>
            </a:r>
            <a:br>
              <a:rPr lang="en-US" sz="4400" i="1" dirty="0" smtClean="0">
                <a:effectLst/>
              </a:rPr>
            </a:br>
            <a:r>
              <a:rPr lang="en-US" i="1" dirty="0" smtClean="0"/>
              <a:t>and </a:t>
            </a:r>
            <a:br>
              <a:rPr lang="en-US" i="1" dirty="0" smtClean="0"/>
            </a:br>
            <a:r>
              <a:rPr lang="en-US" i="1" smtClean="0"/>
              <a:t>Network Verification</a:t>
            </a:r>
            <a:endParaRPr lang="en-US" sz="3600" i="1" dirty="0">
              <a:effectLst/>
            </a:endParaRPr>
          </a:p>
        </p:txBody>
      </p:sp>
      <p:sp>
        <p:nvSpPr>
          <p:cNvPr id="11267" name="Subtitle 2"/>
          <p:cNvSpPr>
            <a:spLocks noGrp="1"/>
          </p:cNvSpPr>
          <p:nvPr>
            <p:ph type="subTitle" idx="1"/>
          </p:nvPr>
        </p:nvSpPr>
        <p:spPr>
          <a:xfrm>
            <a:off x="821206" y="5126607"/>
            <a:ext cx="7693025" cy="1274195"/>
          </a:xfrm>
          <a:ln/>
        </p:spPr>
        <p:txBody>
          <a:bodyPr>
            <a:normAutofit fontScale="70000" lnSpcReduction="20000"/>
          </a:bodyPr>
          <a:lstStyle/>
          <a:p>
            <a:pPr defTabSz="911225"/>
            <a:r>
              <a:rPr lang="en-US" dirty="0" smtClean="0"/>
              <a:t>Nikolaj Bjørner </a:t>
            </a:r>
          </a:p>
          <a:p>
            <a:pPr defTabSz="911225"/>
            <a:r>
              <a:rPr dirty="0" smtClean="0"/>
              <a:t>Microsoft Research</a:t>
            </a:r>
          </a:p>
          <a:p>
            <a:pPr defTabSz="911225"/>
            <a:r>
              <a:rPr lang="en-US" sz="2400" dirty="0" smtClean="0"/>
              <a:t>Formal Methods and Networks Summer School </a:t>
            </a:r>
          </a:p>
          <a:p>
            <a:pPr defTabSz="911225"/>
            <a:r>
              <a:rPr lang="en-US" sz="2400" dirty="0" smtClean="0"/>
              <a:t>Ithaca, June 10-14 2013</a:t>
            </a:r>
          </a:p>
        </p:txBody>
      </p:sp>
    </p:spTree>
    <p:extLst>
      <p:ext uri="{BB962C8B-B14F-4D97-AF65-F5344CB8AC3E}">
        <p14:creationId xmlns:p14="http://schemas.microsoft.com/office/powerpoint/2010/main" val="537147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971800"/>
            <a:ext cx="7772400" cy="1362075"/>
          </a:xfrm>
        </p:spPr>
        <p:txBody>
          <a:bodyPr/>
          <a:lstStyle/>
          <a:p>
            <a:r>
              <a:rPr lang="en-US" dirty="0"/>
              <a:t>SMT solving</a:t>
            </a:r>
            <a:br>
              <a:rPr lang="en-US" dirty="0"/>
            </a:br>
            <a:endParaRPr lang="en-US" dirty="0"/>
          </a:p>
        </p:txBody>
      </p:sp>
    </p:spTree>
    <p:extLst>
      <p:ext uri="{BB962C8B-B14F-4D97-AF65-F5344CB8AC3E}">
        <p14:creationId xmlns:p14="http://schemas.microsoft.com/office/powerpoint/2010/main" val="1039842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Diagram 4"/>
          <p:cNvGraphicFramePr/>
          <p:nvPr>
            <p:extLst/>
          </p:nvPr>
        </p:nvGraphicFramePr>
        <p:xfrm>
          <a:off x="264160" y="-132080"/>
          <a:ext cx="8636000" cy="61569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itle 1"/>
          <p:cNvSpPr>
            <a:spLocks noGrp="1"/>
          </p:cNvSpPr>
          <p:nvPr>
            <p:ph type="title"/>
          </p:nvPr>
        </p:nvSpPr>
        <p:spPr/>
        <p:txBody>
          <a:bodyPr/>
          <a:lstStyle/>
          <a:p>
            <a:r>
              <a:rPr sz="4800" smtClean="0">
                <a:latin typeface="Calibri" pitchFamily="34" charset="0"/>
                <a:sym typeface="Symbol"/>
              </a:rPr>
              <a:t>SMT : Basic Architecture</a:t>
            </a:r>
            <a:endParaRPr sz="4800"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0" name="Text Placeholder 2"/>
          <p:cNvSpPr txBox="1">
            <a:spLocks/>
          </p:cNvSpPr>
          <p:nvPr/>
        </p:nvSpPr>
        <p:spPr>
          <a:xfrm>
            <a:off x="3407397" y="4088701"/>
            <a:ext cx="2986088" cy="2003625"/>
          </a:xfrm>
          <a:prstGeom prst="rect">
            <a:avLst/>
          </a:prstGeom>
        </p:spPr>
        <p:txBody>
          <a:bodyPr vert="horz" wrap="square" lIns="0" tIns="0" rIns="0" bIns="0" rtlCol="0">
            <a:spAutoFit/>
          </a:bodyPr>
          <a:lstStyle/>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Equality + UF</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Arithmetic</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Bit-vectors</a:t>
            </a:r>
          </a:p>
          <a:p>
            <a:pPr marL="384954" indent="-384954" defTabSz="914363">
              <a:lnSpc>
                <a:spcPct val="90000"/>
              </a:lnSpc>
              <a:spcBef>
                <a:spcPct val="20000"/>
              </a:spcBef>
              <a:buSzPct val="90000"/>
              <a:buFontTx/>
              <a:buBlip>
                <a:blip r:embed="rId8"/>
              </a:buBlip>
              <a:defRPr/>
            </a:pPr>
            <a:r>
              <a:rPr lang="en-US" sz="3100" dirty="0" smtClean="0">
                <a:solidFill>
                  <a:prstClr val="black"/>
                </a:solidFill>
                <a:sym typeface="Symbol"/>
              </a:rPr>
              <a:t>…</a:t>
            </a:r>
            <a:endParaRPr lang="en-US" sz="3300" dirty="0" smtClean="0">
              <a:solidFill>
                <a:prstClr val="black"/>
              </a:solidFill>
            </a:endParaRPr>
          </a:p>
        </p:txBody>
      </p:sp>
      <p:sp>
        <p:nvSpPr>
          <p:cNvPr id="6" name="Rectangular Callout 5"/>
          <p:cNvSpPr/>
          <p:nvPr/>
        </p:nvSpPr>
        <p:spPr bwMode="auto">
          <a:xfrm>
            <a:off x="302341" y="4655576"/>
            <a:ext cx="2138517" cy="875070"/>
          </a:xfrm>
          <a:prstGeom prst="wedgeRectCallout">
            <a:avLst>
              <a:gd name="adj1" fmla="val -12891"/>
              <a:gd name="adj2" fmla="val -125506"/>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r>
              <a:rPr lang="en-US" sz="2400" dirty="0" smtClean="0">
                <a:solidFill>
                  <a:prstClr val="black"/>
                </a:solidFill>
                <a:cs typeface="Calibri" pitchFamily="34" charset="0"/>
              </a:rPr>
              <a:t>Case Analysis</a:t>
            </a:r>
          </a:p>
        </p:txBody>
      </p:sp>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0" y="1407017"/>
              <a:ext cx="2449800" cy="2842920"/>
            </p14:xfrm>
          </p:contentPart>
        </mc:Choice>
        <mc:Fallback xmlns="">
          <p:pic>
            <p:nvPicPr>
              <p:cNvPr id="3" name="Ink 2"/>
              <p:cNvPicPr/>
              <p:nvPr/>
            </p:nvPicPr>
            <p:blipFill>
              <a:blip r:embed="rId10"/>
              <a:stretch>
                <a:fillRect/>
              </a:stretch>
            </p:blipFill>
            <p:spPr>
              <a:xfrm>
                <a:off x="-60831" y="1278841"/>
                <a:ext cx="2578301" cy="3096752"/>
              </a:xfrm>
              <a:prstGeom prst="rect">
                <a:avLst/>
              </a:prstGeom>
            </p:spPr>
          </p:pic>
        </mc:Fallback>
      </mc:AlternateContent>
    </p:spTree>
    <p:extLst>
      <p:ext uri="{BB962C8B-B14F-4D97-AF65-F5344CB8AC3E}">
        <p14:creationId xmlns:p14="http://schemas.microsoft.com/office/powerpoint/2010/main" val="3244227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412875"/>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2106001"/>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214677" y="3535428"/>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610917"/>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5096932" y="2784847"/>
            <a:ext cx="4044440"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619854" y="3535428"/>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Tree>
    <p:extLst>
      <p:ext uri="{BB962C8B-B14F-4D97-AF65-F5344CB8AC3E}">
        <p14:creationId xmlns:p14="http://schemas.microsoft.com/office/powerpoint/2010/main" val="36925435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1430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1</a:t>
            </a:r>
            <a:r>
              <a:rPr lang="en-US" sz="2400" dirty="0" smtClean="0">
                <a:solidFill>
                  <a:srgbClr val="FF0000"/>
                </a:solidFill>
                <a:sym typeface="Symbol"/>
              </a:rPr>
              <a:t>,  p</a:t>
            </a:r>
            <a:r>
              <a:rPr lang="en-US" sz="2400" baseline="-25000" dirty="0" smtClean="0">
                <a:solidFill>
                  <a:srgbClr val="FF0000"/>
                </a:solidFill>
                <a:sym typeface="Symbol"/>
              </a:rPr>
              <a:t>2</a:t>
            </a:r>
            <a:r>
              <a:rPr lang="en-US" sz="2400" dirty="0" smtClean="0">
                <a:solidFill>
                  <a:srgbClr val="FF0000"/>
                </a:solidFill>
                <a:sym typeface="Symbol"/>
              </a:rPr>
              <a:t>, (p</a:t>
            </a:r>
            <a:r>
              <a:rPr lang="en-US" sz="2400" baseline="-25000" dirty="0" smtClean="0">
                <a:solidFill>
                  <a:srgbClr val="FF0000"/>
                </a:solidFill>
                <a:sym typeface="Symbol"/>
              </a:rPr>
              <a:t>3</a:t>
            </a:r>
            <a:r>
              <a:rPr lang="en-US" sz="2400" dirty="0" smtClean="0">
                <a:solidFill>
                  <a:srgbClr val="FF0000"/>
                </a:solidFill>
                <a:sym typeface="Symbol"/>
              </a:rPr>
              <a:t>  p</a:t>
            </a:r>
            <a:r>
              <a:rPr lang="en-US" sz="2400" baseline="-25000" dirty="0" smtClean="0">
                <a:solidFill>
                  <a:srgbClr val="FF0000"/>
                </a:solidFill>
                <a:sym typeface="Symbol"/>
              </a:rPr>
              <a:t>4</a:t>
            </a:r>
            <a:r>
              <a:rPr lang="en-US" sz="2400" dirty="0" smtClean="0">
                <a:solidFill>
                  <a:srgbClr val="FF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69814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1430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1</a:t>
            </a:r>
            <a:r>
              <a:rPr lang="en-US" sz="2400" dirty="0" smtClean="0">
                <a:solidFill>
                  <a:srgbClr val="FF0000"/>
                </a:solidFill>
                <a:sym typeface="Symbol"/>
              </a:rPr>
              <a:t>,  p</a:t>
            </a:r>
            <a:r>
              <a:rPr lang="en-US" sz="2400" baseline="-25000" dirty="0" smtClean="0">
                <a:solidFill>
                  <a:srgbClr val="FF0000"/>
                </a:solidFill>
                <a:sym typeface="Symbol"/>
              </a:rPr>
              <a:t>2</a:t>
            </a:r>
            <a:r>
              <a:rPr lang="en-US" sz="2400" dirty="0" smtClean="0">
                <a:solidFill>
                  <a:srgbClr val="FF0000"/>
                </a:solidFill>
                <a:sym typeface="Symbol"/>
              </a:rPr>
              <a:t>, (p</a:t>
            </a:r>
            <a:r>
              <a:rPr lang="en-US" sz="2400" baseline="-25000" dirty="0" smtClean="0">
                <a:solidFill>
                  <a:srgbClr val="FF0000"/>
                </a:solidFill>
                <a:sym typeface="Symbol"/>
              </a:rPr>
              <a:t>3</a:t>
            </a:r>
            <a:r>
              <a:rPr lang="en-US" sz="2400" dirty="0" smtClean="0">
                <a:solidFill>
                  <a:srgbClr val="FF0000"/>
                </a:solidFill>
                <a:sym typeface="Symbol"/>
              </a:rPr>
              <a:t>  p</a:t>
            </a:r>
            <a:r>
              <a:rPr lang="en-US" sz="2400" baseline="-25000" dirty="0" smtClean="0">
                <a:solidFill>
                  <a:srgbClr val="FF0000"/>
                </a:solidFill>
                <a:sym typeface="Symbol"/>
              </a:rPr>
              <a:t>4</a:t>
            </a:r>
            <a:r>
              <a:rPr lang="en-US" sz="2400" dirty="0" smtClean="0">
                <a:solidFill>
                  <a:srgbClr val="FF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0070C0"/>
                </a:solidFill>
                <a:sym typeface="Symbol"/>
              </a:rPr>
              <a:t>p</a:t>
            </a:r>
            <a:r>
              <a:rPr lang="en-US" sz="2400" baseline="-25000" dirty="0" smtClean="0">
                <a:solidFill>
                  <a:srgbClr val="0070C0"/>
                </a:solidFill>
                <a:sym typeface="Symbol"/>
              </a:rPr>
              <a:t>1</a:t>
            </a:r>
            <a:r>
              <a:rPr lang="en-US" sz="2400" dirty="0" smtClean="0">
                <a:solidFill>
                  <a:srgbClr val="0070C0"/>
                </a:solidFill>
                <a:sym typeface="Symbol"/>
              </a:rPr>
              <a:t>,  p</a:t>
            </a:r>
            <a:r>
              <a:rPr lang="en-US" sz="2400" baseline="-25000" dirty="0" smtClean="0">
                <a:solidFill>
                  <a:srgbClr val="0070C0"/>
                </a:solidFill>
                <a:sym typeface="Symbol"/>
              </a:rPr>
              <a:t>2</a:t>
            </a:r>
            <a:r>
              <a:rPr lang="en-US" sz="2400" dirty="0" smtClean="0">
                <a:solidFill>
                  <a:srgbClr val="0070C0"/>
                </a:solidFill>
                <a:sym typeface="Symbol"/>
              </a:rPr>
              <a:t>, p</a:t>
            </a:r>
            <a:r>
              <a:rPr lang="en-US" sz="2400" baseline="-25000" dirty="0" smtClean="0">
                <a:solidFill>
                  <a:srgbClr val="0070C0"/>
                </a:solidFill>
                <a:sym typeface="Symbol"/>
              </a:rPr>
              <a:t>3</a:t>
            </a:r>
            <a:r>
              <a:rPr lang="en-US" sz="2400" dirty="0" smtClean="0">
                <a:solidFill>
                  <a:srgbClr val="0070C0"/>
                </a:solidFill>
                <a:sym typeface="Symbol"/>
              </a:rPr>
              <a:t>, p</a:t>
            </a:r>
            <a:r>
              <a:rPr lang="en-US" sz="2400" baseline="-25000" dirty="0" smtClean="0">
                <a:solidFill>
                  <a:srgbClr val="0070C0"/>
                </a:solidFill>
                <a:sym typeface="Symbol"/>
              </a:rPr>
              <a:t>4</a:t>
            </a:r>
            <a:endParaRPr lang="en-US" sz="2400" dirty="0" smtClean="0">
              <a:solidFill>
                <a:srgbClr val="0070C0"/>
              </a:solidFill>
              <a:sym typeface="Symbol"/>
            </a:endParaRPr>
          </a:p>
        </p:txBody>
      </p:sp>
    </p:spTree>
    <p:extLst>
      <p:ext uri="{BB962C8B-B14F-4D97-AF65-F5344CB8AC3E}">
        <p14:creationId xmlns:p14="http://schemas.microsoft.com/office/powerpoint/2010/main" val="21514254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9906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5" y="2389892"/>
            <a:ext cx="4103434"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1 </a:t>
            </a:r>
            <a:r>
              <a:rPr lang="en-US" sz="2400" dirty="0" smtClean="0">
                <a:solidFill>
                  <a:srgbClr val="FF0000"/>
                </a:solidFill>
                <a:sym typeface="Symbol"/>
              </a:rPr>
              <a:t> (</a:t>
            </a:r>
            <a:r>
              <a:rPr lang="en-US" sz="2400" dirty="0" smtClean="0">
                <a:solidFill>
                  <a:srgbClr val="FF0000"/>
                </a:solidFill>
              </a:rPr>
              <a:t>x </a:t>
            </a:r>
            <a:r>
              <a:rPr lang="en-US" sz="2400" dirty="0" smtClean="0">
                <a:solidFill>
                  <a:srgbClr val="FF0000"/>
                </a:solidFill>
                <a:sym typeface="Symbol"/>
              </a:rPr>
              <a:t> 0), p</a:t>
            </a:r>
            <a:r>
              <a:rPr lang="en-US" sz="2400" baseline="-25000" dirty="0" smtClean="0">
                <a:solidFill>
                  <a:srgbClr val="FF0000"/>
                </a:solidFill>
                <a:sym typeface="Symbol"/>
              </a:rPr>
              <a:t>2 </a:t>
            </a:r>
            <a:r>
              <a:rPr lang="en-US" sz="2400" dirty="0" smtClean="0">
                <a:solidFill>
                  <a:srgbClr val="FF0000"/>
                </a:solidFill>
                <a:sym typeface="Symbol"/>
              </a:rPr>
              <a:t> (y = x + 1), </a:t>
            </a:r>
          </a:p>
          <a:p>
            <a:pPr marL="384954" indent="-384954" defTabSz="914363">
              <a:lnSpc>
                <a:spcPct val="90000"/>
              </a:lnSpc>
              <a:spcBef>
                <a:spcPct val="20000"/>
              </a:spcBef>
              <a:buSzPct val="90000"/>
            </a:pPr>
            <a:r>
              <a:rPr lang="en-US" sz="2400" dirty="0" smtClean="0">
                <a:solidFill>
                  <a:srgbClr val="FF0000"/>
                </a:solidFill>
                <a:sym typeface="Symbol"/>
              </a:rPr>
              <a:t>p</a:t>
            </a:r>
            <a:r>
              <a:rPr lang="en-US" sz="2400" baseline="-25000" dirty="0" smtClean="0">
                <a:solidFill>
                  <a:srgbClr val="FF0000"/>
                </a:solidFill>
                <a:sym typeface="Symbol"/>
              </a:rPr>
              <a:t>3 </a:t>
            </a:r>
            <a:r>
              <a:rPr lang="en-US" sz="2400" dirty="0" smtClean="0">
                <a:solidFill>
                  <a:srgbClr val="FF0000"/>
                </a:solidFill>
                <a:sym typeface="Symbol"/>
              </a:rPr>
              <a:t> (y</a:t>
            </a:r>
            <a:r>
              <a:rPr lang="en-US" sz="2400" dirty="0" smtClean="0">
                <a:solidFill>
                  <a:srgbClr val="FF0000"/>
                </a:solidFill>
              </a:rPr>
              <a:t> </a:t>
            </a:r>
            <a:r>
              <a:rPr lang="en-US" sz="2400" dirty="0" smtClean="0">
                <a:solidFill>
                  <a:srgbClr val="FF0000"/>
                </a:solidFill>
                <a:sym typeface="Symbol"/>
              </a:rPr>
              <a:t>&gt; 2), p</a:t>
            </a:r>
            <a:r>
              <a:rPr lang="en-US" sz="2400" baseline="-25000" dirty="0" smtClean="0">
                <a:solidFill>
                  <a:srgbClr val="FF0000"/>
                </a:solidFill>
                <a:sym typeface="Symbol"/>
              </a:rPr>
              <a:t>4 </a:t>
            </a:r>
            <a:r>
              <a:rPr lang="en-US" sz="2400" dirty="0" smtClean="0">
                <a:solidFill>
                  <a:srgbClr val="FF0000"/>
                </a:solidFill>
                <a:sym typeface="Symbol"/>
              </a:rPr>
              <a:t> (y</a:t>
            </a:r>
            <a:r>
              <a:rPr lang="en-US" sz="2400" dirty="0" smtClean="0">
                <a:solidFill>
                  <a:srgbClr val="FF0000"/>
                </a:solidFill>
              </a:rPr>
              <a:t> &lt; 1</a:t>
            </a:r>
            <a:r>
              <a:rPr lang="en-US" sz="2400" dirty="0" smtClean="0">
                <a:solidFill>
                  <a:srgbClr val="FF0000"/>
                </a:solidFill>
                <a:sym typeface="Symbol"/>
              </a:rPr>
              <a:t>)</a:t>
            </a:r>
            <a:endParaRPr lang="en-US" sz="2400" dirty="0" smtClean="0">
              <a:solidFill>
                <a:srgbClr val="FF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FF0000"/>
                </a:solidFill>
                <a:sym typeface="Symbol"/>
              </a:rPr>
              <a:t>p</a:t>
            </a:r>
            <a:r>
              <a:rPr lang="en-US" sz="2400" baseline="-25000" dirty="0" smtClean="0">
                <a:solidFill>
                  <a:srgbClr val="FF0000"/>
                </a:solidFill>
                <a:sym typeface="Symbol"/>
              </a:rPr>
              <a:t>1</a:t>
            </a:r>
            <a:r>
              <a:rPr lang="en-US" sz="2400" dirty="0" smtClean="0">
                <a:solidFill>
                  <a:srgbClr val="FF0000"/>
                </a:solidFill>
                <a:sym typeface="Symbol"/>
              </a:rPr>
              <a:t>,  p</a:t>
            </a:r>
            <a:r>
              <a:rPr lang="en-US" sz="2400" baseline="-25000" dirty="0" smtClean="0">
                <a:solidFill>
                  <a:srgbClr val="FF0000"/>
                </a:solidFill>
                <a:sym typeface="Symbol"/>
              </a:rPr>
              <a:t>2</a:t>
            </a:r>
            <a:r>
              <a:rPr lang="en-US" sz="2400" dirty="0" smtClean="0">
                <a:solidFill>
                  <a:srgbClr val="FF0000"/>
                </a:solidFill>
                <a:sym typeface="Symbol"/>
              </a:rPr>
              <a:t>, p</a:t>
            </a:r>
            <a:r>
              <a:rPr lang="en-US" sz="2400" baseline="-25000" dirty="0" smtClean="0">
                <a:solidFill>
                  <a:srgbClr val="FF0000"/>
                </a:solidFill>
                <a:sym typeface="Symbol"/>
              </a:rPr>
              <a:t>3</a:t>
            </a:r>
            <a:r>
              <a:rPr lang="en-US" sz="2400" dirty="0" smtClean="0">
                <a:solidFill>
                  <a:srgbClr val="FF0000"/>
                </a:solidFill>
                <a:sym typeface="Symbol"/>
              </a:rPr>
              <a:t>, p</a:t>
            </a:r>
            <a:r>
              <a:rPr lang="en-US" sz="2400" baseline="-25000" dirty="0" smtClean="0">
                <a:solidFill>
                  <a:srgbClr val="FF0000"/>
                </a:solidFill>
                <a:sym typeface="Symbol"/>
              </a:rPr>
              <a:t>4</a:t>
            </a:r>
            <a:endParaRPr lang="en-US" sz="2400" dirty="0" smtClean="0">
              <a:solidFill>
                <a:srgbClr val="FF0000"/>
              </a:solidFill>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70C0"/>
                </a:solidFill>
              </a:rPr>
              <a:t>x </a:t>
            </a:r>
            <a:r>
              <a:rPr lang="en-US" sz="2400" dirty="0" smtClean="0">
                <a:solidFill>
                  <a:srgbClr val="0070C0"/>
                </a:solidFill>
                <a:sym typeface="Symbol"/>
              </a:rPr>
              <a:t> 0, y = x + 1, </a:t>
            </a:r>
          </a:p>
          <a:p>
            <a:pPr marL="384954" indent="-384954" defTabSz="914363">
              <a:lnSpc>
                <a:spcPct val="90000"/>
              </a:lnSpc>
              <a:spcBef>
                <a:spcPct val="20000"/>
              </a:spcBef>
              <a:buSzPct val="90000"/>
            </a:pPr>
            <a:r>
              <a:rPr lang="en-US" sz="2400" dirty="0" smtClean="0">
                <a:solidFill>
                  <a:srgbClr val="0070C0"/>
                </a:solidFill>
                <a:sym typeface="Symbol"/>
              </a:rPr>
              <a:t>(y</a:t>
            </a:r>
            <a:r>
              <a:rPr lang="en-US" sz="2400" dirty="0" smtClean="0">
                <a:solidFill>
                  <a:srgbClr val="0070C0"/>
                </a:solidFill>
              </a:rPr>
              <a:t> </a:t>
            </a:r>
            <a:r>
              <a:rPr lang="en-US" sz="2400" dirty="0" smtClean="0">
                <a:solidFill>
                  <a:srgbClr val="0070C0"/>
                </a:solidFill>
                <a:sym typeface="Symbol"/>
              </a:rPr>
              <a:t>&gt; 2), y</a:t>
            </a:r>
            <a:r>
              <a:rPr lang="en-US" sz="2400" dirty="0" smtClean="0">
                <a:solidFill>
                  <a:srgbClr val="0070C0"/>
                </a:solidFill>
              </a:rPr>
              <a:t> &lt; 1</a:t>
            </a:r>
          </a:p>
        </p:txBody>
      </p:sp>
    </p:spTree>
    <p:extLst>
      <p:ext uri="{BB962C8B-B14F-4D97-AF65-F5344CB8AC3E}">
        <p14:creationId xmlns:p14="http://schemas.microsoft.com/office/powerpoint/2010/main" val="3534924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065212"/>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5" y="2389892"/>
            <a:ext cx="4037066"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p</a:t>
            </a:r>
            <a:r>
              <a:rPr lang="en-US" sz="2400" baseline="-25000" dirty="0" smtClean="0">
                <a:solidFill>
                  <a:srgbClr val="000000"/>
                </a:solidFill>
                <a:sym typeface="Symbol"/>
              </a:rPr>
              <a:t>4</a:t>
            </a:r>
            <a:endParaRPr lang="en-US" sz="2400" dirty="0" smtClean="0">
              <a:solidFill>
                <a:srgbClr val="000000"/>
              </a:solidFill>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FF0000"/>
                </a:solidFill>
              </a:rPr>
              <a:t>x </a:t>
            </a:r>
            <a:r>
              <a:rPr lang="en-US" sz="2400" dirty="0" smtClean="0">
                <a:solidFill>
                  <a:srgbClr val="FF0000"/>
                </a:solidFill>
                <a:sym typeface="Symbol"/>
              </a:rPr>
              <a:t> 0, y = x + 1, </a:t>
            </a:r>
          </a:p>
          <a:p>
            <a:pPr marL="384954" indent="-384954" defTabSz="914363">
              <a:lnSpc>
                <a:spcPct val="90000"/>
              </a:lnSpc>
              <a:spcBef>
                <a:spcPct val="20000"/>
              </a:spcBef>
              <a:buSzPct val="90000"/>
            </a:pPr>
            <a:r>
              <a:rPr lang="en-US" sz="2400" dirty="0" smtClean="0">
                <a:solidFill>
                  <a:srgbClr val="FF0000"/>
                </a:solidFill>
                <a:sym typeface="Symbol"/>
              </a:rPr>
              <a:t>(y</a:t>
            </a:r>
            <a:r>
              <a:rPr lang="en-US" sz="2400" dirty="0" smtClean="0">
                <a:solidFill>
                  <a:srgbClr val="FF0000"/>
                </a:solidFill>
              </a:rPr>
              <a:t> </a:t>
            </a:r>
            <a:r>
              <a:rPr lang="en-US" sz="2400" dirty="0" smtClean="0">
                <a:solidFill>
                  <a:srgbClr val="FF0000"/>
                </a:solidFill>
                <a:sym typeface="Symbol"/>
              </a:rPr>
              <a:t>&gt; 2), y</a:t>
            </a:r>
            <a:r>
              <a:rPr lang="en-US" sz="2400" dirty="0" smtClean="0">
                <a:solidFill>
                  <a:srgbClr val="FF0000"/>
                </a:solidFill>
              </a:rPr>
              <a:t> &lt; 1</a:t>
            </a: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9" name="Rounded Rectangle 18"/>
          <p:cNvSpPr/>
          <p:nvPr/>
        </p:nvSpPr>
        <p:spPr bwMode="auto">
          <a:xfrm>
            <a:off x="5549305" y="5686216"/>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Theory</a:t>
            </a:r>
          </a:p>
          <a:p>
            <a:pPr algn="ctr" defTabSz="1096963" fontAlgn="base">
              <a:spcBef>
                <a:spcPct val="0"/>
              </a:spcBef>
              <a:spcAft>
                <a:spcPct val="0"/>
              </a:spcAft>
            </a:pPr>
            <a:r>
              <a:rPr lang="en-US" sz="2400" dirty="0" smtClean="0">
                <a:solidFill>
                  <a:srgbClr val="000000"/>
                </a:solidFill>
              </a:rPr>
              <a:t>Solver</a:t>
            </a: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Content Placeholder 2"/>
          <p:cNvSpPr txBox="1">
            <a:spLocks/>
          </p:cNvSpPr>
          <p:nvPr/>
        </p:nvSpPr>
        <p:spPr>
          <a:xfrm>
            <a:off x="2492471" y="5803213"/>
            <a:ext cx="2497393"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err="1" smtClean="0">
                <a:solidFill>
                  <a:srgbClr val="000000"/>
                </a:solidFill>
              </a:rPr>
              <a:t>Unsatisfiable</a:t>
            </a:r>
            <a:endParaRPr lang="en-US" sz="2400" dirty="0" smtClean="0">
              <a:solidFill>
                <a:srgbClr val="000000"/>
              </a:solidFill>
            </a:endParaRPr>
          </a:p>
          <a:p>
            <a:pPr marL="384954" indent="-384954" defTabSz="914363">
              <a:lnSpc>
                <a:spcPct val="90000"/>
              </a:lnSpc>
              <a:spcBef>
                <a:spcPct val="20000"/>
              </a:spcBef>
              <a:buSzPct val="90000"/>
            </a:pPr>
            <a:r>
              <a:rPr lang="en-US" sz="2400" dirty="0" smtClean="0">
                <a:solidFill>
                  <a:srgbClr val="0070C0"/>
                </a:solidFill>
              </a:rPr>
              <a:t>x </a:t>
            </a:r>
            <a:r>
              <a:rPr lang="en-US" sz="2400" dirty="0" smtClean="0">
                <a:solidFill>
                  <a:srgbClr val="0070C0"/>
                </a:solidFill>
                <a:sym typeface="Symbol"/>
              </a:rPr>
              <a:t> 0, y = x + 1, y</a:t>
            </a:r>
            <a:r>
              <a:rPr lang="en-US" sz="2400" dirty="0" smtClean="0">
                <a:solidFill>
                  <a:srgbClr val="0070C0"/>
                </a:solidFill>
              </a:rPr>
              <a:t> &lt; 1</a:t>
            </a:r>
          </a:p>
        </p:txBody>
      </p:sp>
    </p:spTree>
    <p:extLst>
      <p:ext uri="{BB962C8B-B14F-4D97-AF65-F5344CB8AC3E}">
        <p14:creationId xmlns:p14="http://schemas.microsoft.com/office/powerpoint/2010/main" val="2465627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4" name="Content Placeholder 2"/>
          <p:cNvSpPr>
            <a:spLocks noGrp="1"/>
          </p:cNvSpPr>
          <p:nvPr>
            <p:ph idx="4294967295"/>
          </p:nvPr>
        </p:nvSpPr>
        <p:spPr>
          <a:xfrm>
            <a:off x="0" y="1143000"/>
            <a:ext cx="8382000" cy="2211388"/>
          </a:xfrm>
        </p:spPr>
        <p:txBody>
          <a:bodyPr/>
          <a:lstStyle/>
          <a:p>
            <a:pPr algn="ctr">
              <a:buNone/>
            </a:pPr>
            <a:r>
              <a:rPr lang="en-US" b="1" dirty="0" smtClean="0">
                <a:solidFill>
                  <a:srgbClr val="FF0000"/>
                </a:solidFill>
              </a:rPr>
              <a:t>Basic Idea</a:t>
            </a:r>
          </a:p>
        </p:txBody>
      </p:sp>
      <p:sp>
        <p:nvSpPr>
          <p:cNvPr id="5" name="Content Placeholder 2"/>
          <p:cNvSpPr txBox="1">
            <a:spLocks/>
          </p:cNvSpPr>
          <p:nvPr/>
        </p:nvSpPr>
        <p:spPr>
          <a:xfrm>
            <a:off x="409041" y="1855882"/>
            <a:ext cx="8382000" cy="332399"/>
          </a:xfrm>
          <a:prstGeom prst="rect">
            <a:avLst/>
          </a:prstGeom>
        </p:spPr>
        <p:txBody>
          <a:bodyPr vert="horz" lIns="0" tIns="0" rIns="0" bIns="0" rtlCol="0">
            <a:spAutoFit/>
          </a:bodyPr>
          <a:lstStyle/>
          <a:p>
            <a:pPr marL="384954" indent="-384954" algn="ctr" defTabSz="914363">
              <a:lnSpc>
                <a:spcPct val="90000"/>
              </a:lnSpc>
              <a:spcBef>
                <a:spcPct val="20000"/>
              </a:spcBef>
              <a:buSzPct val="90000"/>
              <a:defRPr/>
            </a:pPr>
            <a:r>
              <a:rPr lang="en-US" sz="2400" dirty="0" smtClean="0">
                <a:solidFill>
                  <a:srgbClr val="000000"/>
                </a:solidFill>
              </a:rPr>
              <a:t>x </a:t>
            </a:r>
            <a:r>
              <a:rPr lang="en-US" sz="2400" dirty="0" smtClean="0">
                <a:solidFill>
                  <a:srgbClr val="000000"/>
                </a:solidFill>
                <a:sym typeface="Symbol"/>
              </a:rPr>
              <a:t> 0, y = x + 1, (y &gt; 2  y &lt; 1) </a:t>
            </a:r>
            <a:endParaRPr lang="en-US" sz="2400" dirty="0" smtClean="0">
              <a:solidFill>
                <a:srgbClr val="000000"/>
              </a:solidFill>
            </a:endParaRPr>
          </a:p>
        </p:txBody>
      </p:sp>
      <p:sp>
        <p:nvSpPr>
          <p:cNvPr id="6" name="Content Placeholder 2"/>
          <p:cNvSpPr txBox="1">
            <a:spLocks/>
          </p:cNvSpPr>
          <p:nvPr/>
        </p:nvSpPr>
        <p:spPr>
          <a:xfrm>
            <a:off x="2156156" y="3127499"/>
            <a:ext cx="2174443"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 p</a:t>
            </a:r>
            <a:r>
              <a:rPr lang="en-US" sz="2400" baseline="-25000" dirty="0" smtClean="0">
                <a:solidFill>
                  <a:srgbClr val="000000"/>
                </a:solidFill>
                <a:sym typeface="Symbol"/>
              </a:rPr>
              <a:t>4</a:t>
            </a:r>
            <a:r>
              <a:rPr lang="en-US" sz="2400" dirty="0" smtClean="0">
                <a:solidFill>
                  <a:srgbClr val="000000"/>
                </a:solidFill>
                <a:sym typeface="Symbol"/>
              </a:rPr>
              <a:t>)</a:t>
            </a:r>
          </a:p>
        </p:txBody>
      </p:sp>
      <p:sp>
        <p:nvSpPr>
          <p:cNvPr id="7" name="Down Arrow 6"/>
          <p:cNvSpPr/>
          <p:nvPr/>
        </p:nvSpPr>
        <p:spPr bwMode="auto">
          <a:xfrm>
            <a:off x="4389120" y="2223828"/>
            <a:ext cx="416966" cy="66568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8" name="Content Placeholder 2"/>
          <p:cNvSpPr txBox="1">
            <a:spLocks/>
          </p:cNvSpPr>
          <p:nvPr/>
        </p:nvSpPr>
        <p:spPr>
          <a:xfrm>
            <a:off x="4915204" y="2389892"/>
            <a:ext cx="4228795" cy="332399"/>
          </a:xfrm>
          <a:prstGeom prst="rect">
            <a:avLst/>
          </a:prstGeom>
        </p:spPr>
        <p:txBody>
          <a:bodyPr vert="horz" wrap="square" lIns="0" tIns="0" rIns="0" bIns="0" rtlCol="0">
            <a:spAutoFit/>
          </a:bodyPr>
          <a:lstStyle/>
          <a:p>
            <a:pPr marL="384954" indent="-384954" defTabSz="914363">
              <a:lnSpc>
                <a:spcPct val="90000"/>
              </a:lnSpc>
              <a:spcBef>
                <a:spcPct val="20000"/>
              </a:spcBef>
              <a:buSzPct val="90000"/>
              <a:defRPr/>
            </a:pPr>
            <a:r>
              <a:rPr lang="en-US" sz="2400" dirty="0" smtClean="0">
                <a:solidFill>
                  <a:srgbClr val="000000"/>
                </a:solidFill>
              </a:rPr>
              <a:t>Abstract (aka “naming” atoms)</a:t>
            </a:r>
          </a:p>
        </p:txBody>
      </p:sp>
      <p:sp>
        <p:nvSpPr>
          <p:cNvPr id="9" name="Content Placeholder 2"/>
          <p:cNvSpPr txBox="1">
            <a:spLocks/>
          </p:cNvSpPr>
          <p:nvPr/>
        </p:nvSpPr>
        <p:spPr>
          <a:xfrm>
            <a:off x="4532374" y="3111650"/>
            <a:ext cx="3733801"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1 </a:t>
            </a:r>
            <a:r>
              <a:rPr lang="en-US" sz="2400" dirty="0" smtClean="0">
                <a:solidFill>
                  <a:srgbClr val="000000"/>
                </a:solidFill>
                <a:sym typeface="Symbol"/>
              </a:rPr>
              <a:t> (</a:t>
            </a:r>
            <a:r>
              <a:rPr lang="en-US" sz="2400" dirty="0" smtClean="0">
                <a:solidFill>
                  <a:srgbClr val="000000"/>
                </a:solidFill>
              </a:rPr>
              <a:t>x </a:t>
            </a:r>
            <a:r>
              <a:rPr lang="en-US" sz="2400" dirty="0" smtClean="0">
                <a:solidFill>
                  <a:srgbClr val="000000"/>
                </a:solidFill>
                <a:sym typeface="Symbol"/>
              </a:rPr>
              <a:t> 0), p</a:t>
            </a:r>
            <a:r>
              <a:rPr lang="en-US" sz="2400" baseline="-25000" dirty="0" smtClean="0">
                <a:solidFill>
                  <a:srgbClr val="000000"/>
                </a:solidFill>
                <a:sym typeface="Symbol"/>
              </a:rPr>
              <a:t>2 </a:t>
            </a:r>
            <a:r>
              <a:rPr lang="en-US" sz="2400" dirty="0" smtClean="0">
                <a:solidFill>
                  <a:srgbClr val="000000"/>
                </a:solidFill>
                <a:sym typeface="Symbol"/>
              </a:rPr>
              <a:t> (y = x + 1), </a:t>
            </a:r>
          </a:p>
          <a:p>
            <a:pPr marL="384954" indent="-384954" defTabSz="914363">
              <a:lnSpc>
                <a:spcPct val="90000"/>
              </a:lnSpc>
              <a:spcBef>
                <a:spcPct val="20000"/>
              </a:spcBef>
              <a:buSzPct val="90000"/>
            </a:pPr>
            <a:r>
              <a:rPr lang="en-US" sz="2400" dirty="0" smtClean="0">
                <a:solidFill>
                  <a:srgbClr val="000000"/>
                </a:solidFill>
                <a:sym typeface="Symbol"/>
              </a:rPr>
              <a:t>p</a:t>
            </a:r>
            <a:r>
              <a:rPr lang="en-US" sz="2400" baseline="-25000" dirty="0" smtClean="0">
                <a:solidFill>
                  <a:srgbClr val="000000"/>
                </a:solidFill>
                <a:sym typeface="Symbol"/>
              </a:rPr>
              <a:t>3 </a:t>
            </a:r>
            <a:r>
              <a:rPr lang="en-US" sz="2400" dirty="0" smtClean="0">
                <a:solidFill>
                  <a:srgbClr val="000000"/>
                </a:solidFill>
                <a:sym typeface="Symbol"/>
              </a:rPr>
              <a:t> (y</a:t>
            </a:r>
            <a:r>
              <a:rPr lang="en-US" sz="2400" dirty="0" smtClean="0">
                <a:solidFill>
                  <a:srgbClr val="000000"/>
                </a:solidFill>
              </a:rPr>
              <a:t> </a:t>
            </a:r>
            <a:r>
              <a:rPr lang="en-US" sz="2400" dirty="0" smtClean="0">
                <a:solidFill>
                  <a:srgbClr val="000000"/>
                </a:solidFill>
                <a:sym typeface="Symbol"/>
              </a:rPr>
              <a:t>&gt; 2), p</a:t>
            </a:r>
            <a:r>
              <a:rPr lang="en-US" sz="2400" baseline="-25000" dirty="0" smtClean="0">
                <a:solidFill>
                  <a:srgbClr val="000000"/>
                </a:solidFill>
                <a:sym typeface="Symbol"/>
              </a:rPr>
              <a:t>4 </a:t>
            </a:r>
            <a:r>
              <a:rPr lang="en-US" sz="2400" dirty="0" smtClean="0">
                <a:solidFill>
                  <a:srgbClr val="000000"/>
                </a:solidFill>
                <a:sym typeface="Symbol"/>
              </a:rPr>
              <a:t> (y</a:t>
            </a:r>
            <a:r>
              <a:rPr lang="en-US" sz="2400" dirty="0" smtClean="0">
                <a:solidFill>
                  <a:srgbClr val="000000"/>
                </a:solidFill>
              </a:rPr>
              <a:t> &lt; 1</a:t>
            </a:r>
            <a:r>
              <a:rPr lang="en-US" sz="2400" dirty="0" smtClean="0">
                <a:solidFill>
                  <a:srgbClr val="000000"/>
                </a:solidFill>
                <a:sym typeface="Symbol"/>
              </a:rPr>
              <a:t>)</a:t>
            </a:r>
            <a:endParaRPr lang="en-US" sz="2400" dirty="0" smtClean="0">
              <a:solidFill>
                <a:srgbClr val="000000"/>
              </a:solidFill>
            </a:endParaRPr>
          </a:p>
        </p:txBody>
      </p:sp>
      <p:sp>
        <p:nvSpPr>
          <p:cNvPr id="10" name="Rounded Rectangle 9"/>
          <p:cNvSpPr/>
          <p:nvPr/>
        </p:nvSpPr>
        <p:spPr bwMode="auto">
          <a:xfrm>
            <a:off x="1038757" y="4235511"/>
            <a:ext cx="1799539" cy="1002182"/>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SAT </a:t>
            </a:r>
          </a:p>
          <a:p>
            <a:pPr algn="ctr" defTabSz="1096963" fontAlgn="base">
              <a:spcBef>
                <a:spcPct val="0"/>
              </a:spcBef>
              <a:spcAft>
                <a:spcPct val="0"/>
              </a:spcAft>
            </a:pPr>
            <a:r>
              <a:rPr lang="en-US" sz="2400" dirty="0" smtClean="0">
                <a:solidFill>
                  <a:srgbClr val="000000"/>
                </a:solidFill>
              </a:rPr>
              <a:t>Solver</a:t>
            </a:r>
          </a:p>
        </p:txBody>
      </p:sp>
      <p:sp>
        <p:nvSpPr>
          <p:cNvPr id="11" name="Down Arrow 10"/>
          <p:cNvSpPr/>
          <p:nvPr/>
        </p:nvSpPr>
        <p:spPr bwMode="auto">
          <a:xfrm rot="2413226">
            <a:off x="2449971" y="3486351"/>
            <a:ext cx="416966" cy="684963"/>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2" name="Right Arrow 11"/>
          <p:cNvSpPr/>
          <p:nvPr/>
        </p:nvSpPr>
        <p:spPr bwMode="auto">
          <a:xfrm>
            <a:off x="2955341" y="4498856"/>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3" name="Content Placeholder 2"/>
          <p:cNvSpPr txBox="1">
            <a:spLocks/>
          </p:cNvSpPr>
          <p:nvPr/>
        </p:nvSpPr>
        <p:spPr>
          <a:xfrm>
            <a:off x="3493619" y="4223566"/>
            <a:ext cx="2174443" cy="664797"/>
          </a:xfrm>
          <a:prstGeom prst="rect">
            <a:avLst/>
          </a:prstGeom>
        </p:spPr>
        <p:txBody>
          <a:bodyPr vert="horz" wrap="square" lIns="0" tIns="0" rIns="0" bIns="0" rtlCol="0">
            <a:spAutoFit/>
          </a:bodyPr>
          <a:lstStyle/>
          <a:p>
            <a:pPr marL="384954" indent="-384954" defTabSz="914363">
              <a:lnSpc>
                <a:spcPct val="90000"/>
              </a:lnSpc>
              <a:buSzPct val="90000"/>
            </a:pPr>
            <a:r>
              <a:rPr lang="en-US" sz="2400" dirty="0" smtClean="0">
                <a:solidFill>
                  <a:srgbClr val="000000"/>
                </a:solidFill>
                <a:sym typeface="Symbol"/>
              </a:rPr>
              <a:t>Assignment</a:t>
            </a:r>
          </a:p>
          <a:p>
            <a:pPr marL="384954" indent="-384954" defTabSz="914363">
              <a:lnSpc>
                <a:spcPct val="90000"/>
              </a:lnSpc>
              <a:buSzPct val="90000"/>
            </a:pPr>
            <a:r>
              <a:rPr lang="en-US" sz="2400" dirty="0" smtClean="0">
                <a:solidFill>
                  <a:srgbClr val="000000"/>
                </a:solidFill>
                <a:sym typeface="Symbol"/>
              </a:rPr>
              <a:t>p</a:t>
            </a:r>
            <a:r>
              <a:rPr lang="en-US" sz="2400" baseline="-25000" dirty="0" smtClean="0">
                <a:solidFill>
                  <a:srgbClr val="000000"/>
                </a:solidFill>
                <a:sym typeface="Symbol"/>
              </a:rPr>
              <a:t>1</a:t>
            </a:r>
            <a:r>
              <a:rPr lang="en-US" sz="2400" dirty="0" smtClean="0">
                <a:solidFill>
                  <a:srgbClr val="000000"/>
                </a:solidFill>
                <a:sym typeface="Symbol"/>
              </a:rPr>
              <a:t>,  p</a:t>
            </a:r>
            <a:r>
              <a:rPr lang="en-US" sz="2400" baseline="-25000" dirty="0" smtClean="0">
                <a:solidFill>
                  <a:srgbClr val="000000"/>
                </a:solidFill>
                <a:sym typeface="Symbol"/>
              </a:rPr>
              <a:t>2</a:t>
            </a:r>
            <a:r>
              <a:rPr lang="en-US" sz="2400" dirty="0" smtClean="0">
                <a:solidFill>
                  <a:srgbClr val="000000"/>
                </a:solidFill>
                <a:sym typeface="Symbol"/>
              </a:rPr>
              <a:t>, p</a:t>
            </a:r>
            <a:r>
              <a:rPr lang="en-US" sz="2400" baseline="-25000" dirty="0" smtClean="0">
                <a:solidFill>
                  <a:srgbClr val="000000"/>
                </a:solidFill>
                <a:sym typeface="Symbol"/>
              </a:rPr>
              <a:t>3</a:t>
            </a:r>
            <a:r>
              <a:rPr lang="en-US" sz="2400" dirty="0" smtClean="0">
                <a:solidFill>
                  <a:srgbClr val="000000"/>
                </a:solidFill>
                <a:sym typeface="Symbol"/>
              </a:rPr>
              <a:t>, p</a:t>
            </a:r>
            <a:r>
              <a:rPr lang="en-US" sz="2400" baseline="-25000" dirty="0" smtClean="0">
                <a:solidFill>
                  <a:srgbClr val="000000"/>
                </a:solidFill>
                <a:sym typeface="Symbol"/>
              </a:rPr>
              <a:t>4</a:t>
            </a:r>
            <a:endParaRPr lang="en-US" sz="2400" dirty="0" smtClean="0">
              <a:solidFill>
                <a:srgbClr val="000000"/>
              </a:solidFill>
              <a:sym typeface="Symbol"/>
            </a:endParaRPr>
          </a:p>
        </p:txBody>
      </p:sp>
      <p:sp>
        <p:nvSpPr>
          <p:cNvPr id="15" name="Right Arrow 14"/>
          <p:cNvSpPr/>
          <p:nvPr/>
        </p:nvSpPr>
        <p:spPr bwMode="auto">
          <a:xfrm>
            <a:off x="5360823" y="4504952"/>
            <a:ext cx="482803" cy="453542"/>
          </a:xfrm>
          <a:prstGeom prst="righ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6" name="Down Arrow 15"/>
          <p:cNvSpPr/>
          <p:nvPr/>
        </p:nvSpPr>
        <p:spPr bwMode="auto">
          <a:xfrm>
            <a:off x="6158179" y="3912420"/>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Content Placeholder 2"/>
          <p:cNvSpPr txBox="1">
            <a:spLocks/>
          </p:cNvSpPr>
          <p:nvPr/>
        </p:nvSpPr>
        <p:spPr>
          <a:xfrm>
            <a:off x="5957619" y="4411948"/>
            <a:ext cx="1984387"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rPr>
              <a:t>x </a:t>
            </a:r>
            <a:r>
              <a:rPr lang="en-US" sz="2400" dirty="0" smtClean="0">
                <a:solidFill>
                  <a:srgbClr val="000000"/>
                </a:solidFill>
                <a:sym typeface="Symbol"/>
              </a:rPr>
              <a:t> 0, y = x + 1, </a:t>
            </a:r>
          </a:p>
          <a:p>
            <a:pPr marL="384954" indent="-384954" defTabSz="914363">
              <a:lnSpc>
                <a:spcPct val="90000"/>
              </a:lnSpc>
              <a:spcBef>
                <a:spcPct val="20000"/>
              </a:spcBef>
              <a:buSzPct val="90000"/>
            </a:pPr>
            <a:r>
              <a:rPr lang="en-US" sz="2400" dirty="0" smtClean="0">
                <a:solidFill>
                  <a:srgbClr val="000000"/>
                </a:solidFill>
                <a:sym typeface="Symbol"/>
              </a:rPr>
              <a:t>(y</a:t>
            </a:r>
            <a:r>
              <a:rPr lang="en-US" sz="2400" dirty="0" smtClean="0">
                <a:solidFill>
                  <a:srgbClr val="000000"/>
                </a:solidFill>
              </a:rPr>
              <a:t> </a:t>
            </a:r>
            <a:r>
              <a:rPr lang="en-US" sz="2400" dirty="0" smtClean="0">
                <a:solidFill>
                  <a:srgbClr val="000000"/>
                </a:solidFill>
                <a:sym typeface="Symbol"/>
              </a:rPr>
              <a:t>&gt; 2), y</a:t>
            </a:r>
            <a:r>
              <a:rPr lang="en-US" sz="2400" dirty="0" smtClean="0">
                <a:solidFill>
                  <a:srgbClr val="000000"/>
                </a:solidFill>
              </a:rPr>
              <a:t> &lt; 1</a:t>
            </a:r>
          </a:p>
        </p:txBody>
      </p:sp>
      <p:sp>
        <p:nvSpPr>
          <p:cNvPr id="18" name="Down Arrow 17"/>
          <p:cNvSpPr/>
          <p:nvPr/>
        </p:nvSpPr>
        <p:spPr bwMode="auto">
          <a:xfrm>
            <a:off x="6192592" y="5193075"/>
            <a:ext cx="416966" cy="425502"/>
          </a:xfrm>
          <a:prstGeom prst="down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9" name="Rounded Rectangle 18"/>
          <p:cNvSpPr/>
          <p:nvPr/>
        </p:nvSpPr>
        <p:spPr bwMode="auto">
          <a:xfrm>
            <a:off x="5549305" y="5686216"/>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Theory</a:t>
            </a:r>
          </a:p>
          <a:p>
            <a:pPr algn="ctr" defTabSz="1096963" fontAlgn="base">
              <a:spcBef>
                <a:spcPct val="0"/>
              </a:spcBef>
              <a:spcAft>
                <a:spcPct val="0"/>
              </a:spcAft>
            </a:pPr>
            <a:r>
              <a:rPr lang="en-US" sz="2400" dirty="0" smtClean="0">
                <a:solidFill>
                  <a:srgbClr val="000000"/>
                </a:solidFill>
              </a:rPr>
              <a:t>Solver</a:t>
            </a:r>
          </a:p>
        </p:txBody>
      </p:sp>
      <p:sp>
        <p:nvSpPr>
          <p:cNvPr id="20" name="Left Arrow 19"/>
          <p:cNvSpPr/>
          <p:nvPr/>
        </p:nvSpPr>
        <p:spPr bwMode="auto">
          <a:xfrm>
            <a:off x="4984951" y="5936226"/>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Content Placeholder 2"/>
          <p:cNvSpPr txBox="1">
            <a:spLocks/>
          </p:cNvSpPr>
          <p:nvPr/>
        </p:nvSpPr>
        <p:spPr>
          <a:xfrm>
            <a:off x="2492471" y="5803213"/>
            <a:ext cx="2497393"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err="1" smtClean="0">
                <a:solidFill>
                  <a:srgbClr val="000000"/>
                </a:solidFill>
              </a:rPr>
              <a:t>Unsatisfiable</a:t>
            </a:r>
            <a:endParaRPr lang="en-US" sz="2400" dirty="0" smtClean="0">
              <a:solidFill>
                <a:srgbClr val="000000"/>
              </a:solidFill>
            </a:endParaRPr>
          </a:p>
          <a:p>
            <a:pPr marL="384954" indent="-384954" defTabSz="914363">
              <a:lnSpc>
                <a:spcPct val="90000"/>
              </a:lnSpc>
              <a:spcBef>
                <a:spcPct val="20000"/>
              </a:spcBef>
              <a:buSzPct val="90000"/>
            </a:pPr>
            <a:r>
              <a:rPr lang="en-US" sz="2400" dirty="0" smtClean="0">
                <a:solidFill>
                  <a:srgbClr val="FF0000"/>
                </a:solidFill>
              </a:rPr>
              <a:t>x </a:t>
            </a:r>
            <a:r>
              <a:rPr lang="en-US" sz="2400" dirty="0" smtClean="0">
                <a:solidFill>
                  <a:srgbClr val="FF0000"/>
                </a:solidFill>
                <a:sym typeface="Symbol"/>
              </a:rPr>
              <a:t> 0, y = x + 1, y</a:t>
            </a:r>
            <a:r>
              <a:rPr lang="en-US" sz="2400" dirty="0" smtClean="0">
                <a:solidFill>
                  <a:srgbClr val="FF0000"/>
                </a:solidFill>
              </a:rPr>
              <a:t> &lt; 1</a:t>
            </a:r>
          </a:p>
        </p:txBody>
      </p:sp>
      <p:sp>
        <p:nvSpPr>
          <p:cNvPr id="22" name="Left Arrow 21"/>
          <p:cNvSpPr/>
          <p:nvPr/>
        </p:nvSpPr>
        <p:spPr bwMode="auto">
          <a:xfrm>
            <a:off x="1988568" y="5926393"/>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3" name="Content Placeholder 2"/>
          <p:cNvSpPr txBox="1">
            <a:spLocks/>
          </p:cNvSpPr>
          <p:nvPr/>
        </p:nvSpPr>
        <p:spPr>
          <a:xfrm>
            <a:off x="100774" y="5803213"/>
            <a:ext cx="2497393" cy="155119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rPr>
              <a:t>New Lemma</a:t>
            </a:r>
          </a:p>
          <a:p>
            <a:pPr marL="384954" indent="-384954" defTabSz="914363">
              <a:lnSpc>
                <a:spcPct val="90000"/>
              </a:lnSpc>
              <a:spcBef>
                <a:spcPct val="20000"/>
              </a:spcBef>
              <a:buSzPct val="90000"/>
            </a:pPr>
            <a:r>
              <a:rPr lang="en-US" sz="2400" dirty="0" smtClean="0">
                <a:solidFill>
                  <a:srgbClr val="0070C0"/>
                </a:solidFill>
                <a:sym typeface="Symbol"/>
              </a:rPr>
              <a:t>p</a:t>
            </a:r>
            <a:r>
              <a:rPr lang="en-US" sz="2400" baseline="-25000" dirty="0" smtClean="0">
                <a:solidFill>
                  <a:srgbClr val="0070C0"/>
                </a:solidFill>
                <a:sym typeface="Symbol"/>
              </a:rPr>
              <a:t>1</a:t>
            </a:r>
            <a:r>
              <a:rPr lang="en-US" sz="2400" dirty="0" smtClean="0">
                <a:solidFill>
                  <a:srgbClr val="0070C0"/>
                </a:solidFill>
                <a:sym typeface="Symbol"/>
              </a:rPr>
              <a:t>p</a:t>
            </a:r>
            <a:r>
              <a:rPr lang="en-US" sz="2400" baseline="-25000" dirty="0" smtClean="0">
                <a:solidFill>
                  <a:srgbClr val="0070C0"/>
                </a:solidFill>
                <a:sym typeface="Symbol"/>
              </a:rPr>
              <a:t>2</a:t>
            </a:r>
            <a:r>
              <a:rPr lang="en-US" sz="2400" dirty="0" smtClean="0">
                <a:solidFill>
                  <a:srgbClr val="0070C0"/>
                </a:solidFill>
                <a:sym typeface="Symbol"/>
              </a:rPr>
              <a:t>p</a:t>
            </a:r>
            <a:r>
              <a:rPr lang="en-US" sz="2400" baseline="-25000" dirty="0" smtClean="0">
                <a:solidFill>
                  <a:srgbClr val="0070C0"/>
                </a:solidFill>
                <a:sym typeface="Symbol"/>
              </a:rPr>
              <a:t>4</a:t>
            </a:r>
            <a:endParaRPr lang="en-US" sz="2400" dirty="0" smtClean="0">
              <a:solidFill>
                <a:srgbClr val="0070C0"/>
              </a:solidFill>
              <a:sym typeface="Symbol"/>
            </a:endParaRPr>
          </a:p>
          <a:p>
            <a:pPr marL="384954" indent="-384954" defTabSz="914363">
              <a:lnSpc>
                <a:spcPct val="90000"/>
              </a:lnSpc>
              <a:spcBef>
                <a:spcPct val="20000"/>
              </a:spcBef>
              <a:buSzPct val="90000"/>
            </a:pPr>
            <a:endParaRPr lang="en-US" sz="2400" dirty="0" smtClean="0">
              <a:solidFill>
                <a:srgbClr val="000000"/>
              </a:solidFill>
            </a:endParaRPr>
          </a:p>
          <a:p>
            <a:pPr marL="384954" indent="-384954" defTabSz="914363">
              <a:lnSpc>
                <a:spcPct val="90000"/>
              </a:lnSpc>
              <a:spcBef>
                <a:spcPct val="20000"/>
              </a:spcBef>
              <a:buSzPct val="90000"/>
            </a:pPr>
            <a:endParaRPr lang="en-US" sz="2400" dirty="0" smtClean="0">
              <a:solidFill>
                <a:srgbClr val="000000"/>
              </a:solidFill>
            </a:endParaRPr>
          </a:p>
        </p:txBody>
      </p:sp>
    </p:spTree>
    <p:extLst>
      <p:ext uri="{BB962C8B-B14F-4D97-AF65-F5344CB8AC3E}">
        <p14:creationId xmlns:p14="http://schemas.microsoft.com/office/powerpoint/2010/main" val="1930887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SAT + Theory solvers</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19" name="Rounded Rectangle 18"/>
          <p:cNvSpPr/>
          <p:nvPr/>
        </p:nvSpPr>
        <p:spPr bwMode="auto">
          <a:xfrm>
            <a:off x="6552195" y="2271964"/>
            <a:ext cx="1799539" cy="1002182"/>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400" dirty="0" smtClean="0">
                <a:solidFill>
                  <a:srgbClr val="000000"/>
                </a:solidFill>
              </a:rPr>
              <a:t>Theory</a:t>
            </a:r>
          </a:p>
          <a:p>
            <a:pPr algn="ctr" defTabSz="1096963" fontAlgn="base">
              <a:spcBef>
                <a:spcPct val="0"/>
              </a:spcBef>
              <a:spcAft>
                <a:spcPct val="0"/>
              </a:spcAft>
            </a:pPr>
            <a:r>
              <a:rPr lang="en-US" sz="2400" dirty="0" smtClean="0">
                <a:solidFill>
                  <a:srgbClr val="000000"/>
                </a:solidFill>
              </a:rPr>
              <a:t>Solver</a:t>
            </a:r>
          </a:p>
        </p:txBody>
      </p:sp>
      <p:sp>
        <p:nvSpPr>
          <p:cNvPr id="20" name="Left Arrow 19"/>
          <p:cNvSpPr/>
          <p:nvPr/>
        </p:nvSpPr>
        <p:spPr bwMode="auto">
          <a:xfrm>
            <a:off x="5987841" y="2521974"/>
            <a:ext cx="464574"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1" name="Content Placeholder 2"/>
          <p:cNvSpPr txBox="1">
            <a:spLocks/>
          </p:cNvSpPr>
          <p:nvPr/>
        </p:nvSpPr>
        <p:spPr>
          <a:xfrm>
            <a:off x="3495361" y="2388961"/>
            <a:ext cx="2497393" cy="73866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err="1" smtClean="0">
                <a:solidFill>
                  <a:srgbClr val="000000"/>
                </a:solidFill>
              </a:rPr>
              <a:t>Unsatisfiable</a:t>
            </a:r>
            <a:endParaRPr lang="en-US" sz="2400" dirty="0" smtClean="0">
              <a:solidFill>
                <a:srgbClr val="000000"/>
              </a:solidFill>
            </a:endParaRPr>
          </a:p>
          <a:p>
            <a:pPr marL="384954" indent="-384954" defTabSz="914363">
              <a:lnSpc>
                <a:spcPct val="90000"/>
              </a:lnSpc>
              <a:spcBef>
                <a:spcPct val="20000"/>
              </a:spcBef>
              <a:buSzPct val="90000"/>
            </a:pPr>
            <a:r>
              <a:rPr lang="en-US" sz="2400" dirty="0" smtClean="0">
                <a:solidFill>
                  <a:srgbClr val="FF0000"/>
                </a:solidFill>
              </a:rPr>
              <a:t>x </a:t>
            </a:r>
            <a:r>
              <a:rPr lang="en-US" sz="2400" dirty="0" smtClean="0">
                <a:solidFill>
                  <a:srgbClr val="FF0000"/>
                </a:solidFill>
                <a:sym typeface="Symbol"/>
              </a:rPr>
              <a:t> 0, y = x + 1, y</a:t>
            </a:r>
            <a:r>
              <a:rPr lang="en-US" sz="2400" dirty="0" smtClean="0">
                <a:solidFill>
                  <a:srgbClr val="FF0000"/>
                </a:solidFill>
              </a:rPr>
              <a:t> &lt; 1</a:t>
            </a:r>
          </a:p>
        </p:txBody>
      </p:sp>
      <p:sp>
        <p:nvSpPr>
          <p:cNvPr id="22" name="Left Arrow 21"/>
          <p:cNvSpPr/>
          <p:nvPr/>
        </p:nvSpPr>
        <p:spPr bwMode="auto">
          <a:xfrm>
            <a:off x="2991458" y="2512141"/>
            <a:ext cx="371171" cy="484632"/>
          </a:xfrm>
          <a:prstGeom prst="leftArrow">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23" name="Content Placeholder 2"/>
          <p:cNvSpPr txBox="1">
            <a:spLocks/>
          </p:cNvSpPr>
          <p:nvPr/>
        </p:nvSpPr>
        <p:spPr>
          <a:xfrm>
            <a:off x="1103664" y="2388961"/>
            <a:ext cx="2497393" cy="1551194"/>
          </a:xfrm>
          <a:prstGeom prst="rect">
            <a:avLst/>
          </a:prstGeom>
        </p:spPr>
        <p:txBody>
          <a:bodyPr vert="horz" wrap="square" lIns="0" tIns="0" rIns="0" bIns="0" rtlCol="0">
            <a:spAutoFit/>
          </a:bodyPr>
          <a:lstStyle/>
          <a:p>
            <a:pPr marL="384954" indent="-384954" defTabSz="914363">
              <a:lnSpc>
                <a:spcPct val="90000"/>
              </a:lnSpc>
              <a:spcBef>
                <a:spcPct val="20000"/>
              </a:spcBef>
              <a:buSzPct val="90000"/>
            </a:pPr>
            <a:r>
              <a:rPr lang="en-US" sz="2400" dirty="0" smtClean="0">
                <a:solidFill>
                  <a:srgbClr val="000000"/>
                </a:solidFill>
              </a:rPr>
              <a:t>New Lemma</a:t>
            </a:r>
          </a:p>
          <a:p>
            <a:pPr marL="384954" indent="-384954" defTabSz="914363">
              <a:lnSpc>
                <a:spcPct val="90000"/>
              </a:lnSpc>
              <a:spcBef>
                <a:spcPct val="20000"/>
              </a:spcBef>
              <a:buSzPct val="90000"/>
            </a:pPr>
            <a:r>
              <a:rPr lang="en-US" sz="2400" dirty="0" smtClean="0">
                <a:solidFill>
                  <a:srgbClr val="0070C0"/>
                </a:solidFill>
                <a:sym typeface="Symbol"/>
              </a:rPr>
              <a:t>p</a:t>
            </a:r>
            <a:r>
              <a:rPr lang="en-US" sz="2400" baseline="-25000" dirty="0" smtClean="0">
                <a:solidFill>
                  <a:srgbClr val="0070C0"/>
                </a:solidFill>
                <a:sym typeface="Symbol"/>
              </a:rPr>
              <a:t>1</a:t>
            </a:r>
            <a:r>
              <a:rPr lang="en-US" sz="2400" dirty="0" smtClean="0">
                <a:solidFill>
                  <a:srgbClr val="0070C0"/>
                </a:solidFill>
                <a:sym typeface="Symbol"/>
              </a:rPr>
              <a:t>p</a:t>
            </a:r>
            <a:r>
              <a:rPr lang="en-US" sz="2400" baseline="-25000" dirty="0" smtClean="0">
                <a:solidFill>
                  <a:srgbClr val="0070C0"/>
                </a:solidFill>
                <a:sym typeface="Symbol"/>
              </a:rPr>
              <a:t>2</a:t>
            </a:r>
            <a:r>
              <a:rPr lang="en-US" sz="2400" dirty="0" smtClean="0">
                <a:solidFill>
                  <a:srgbClr val="0070C0"/>
                </a:solidFill>
                <a:sym typeface="Symbol"/>
              </a:rPr>
              <a:t>p</a:t>
            </a:r>
            <a:r>
              <a:rPr lang="en-US" sz="2400" baseline="-25000" dirty="0" smtClean="0">
                <a:solidFill>
                  <a:srgbClr val="0070C0"/>
                </a:solidFill>
                <a:sym typeface="Symbol"/>
              </a:rPr>
              <a:t>4</a:t>
            </a:r>
            <a:endParaRPr lang="en-US" sz="2400" dirty="0" smtClean="0">
              <a:solidFill>
                <a:srgbClr val="0070C0"/>
              </a:solidFill>
              <a:sym typeface="Symbol"/>
            </a:endParaRPr>
          </a:p>
          <a:p>
            <a:pPr marL="384954" indent="-384954" defTabSz="914363">
              <a:lnSpc>
                <a:spcPct val="90000"/>
              </a:lnSpc>
              <a:spcBef>
                <a:spcPct val="20000"/>
              </a:spcBef>
              <a:buSzPct val="90000"/>
            </a:pPr>
            <a:endParaRPr lang="en-US" sz="2400" dirty="0" smtClean="0">
              <a:solidFill>
                <a:srgbClr val="000000"/>
              </a:solidFill>
            </a:endParaRPr>
          </a:p>
          <a:p>
            <a:pPr marL="384954" indent="-384954" defTabSz="914363">
              <a:lnSpc>
                <a:spcPct val="90000"/>
              </a:lnSpc>
              <a:spcBef>
                <a:spcPct val="20000"/>
              </a:spcBef>
              <a:buSzPct val="90000"/>
            </a:pPr>
            <a:endParaRPr lang="en-US" sz="2400" dirty="0" smtClean="0">
              <a:solidFill>
                <a:srgbClr val="000000"/>
              </a:solidFill>
            </a:endParaRPr>
          </a:p>
        </p:txBody>
      </p:sp>
      <p:sp>
        <p:nvSpPr>
          <p:cNvPr id="25" name="Rectangular Callout 24"/>
          <p:cNvSpPr/>
          <p:nvPr/>
        </p:nvSpPr>
        <p:spPr bwMode="auto">
          <a:xfrm>
            <a:off x="2168013" y="3554361"/>
            <a:ext cx="2521974" cy="1260987"/>
          </a:xfrm>
          <a:prstGeom prst="wedgeRectCallout">
            <a:avLst>
              <a:gd name="adj1" fmla="val -42827"/>
              <a:gd name="adj2" fmla="val -78703"/>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r>
              <a:rPr lang="en-US" sz="2800" dirty="0" smtClean="0">
                <a:solidFill>
                  <a:srgbClr val="000000"/>
                </a:solidFill>
              </a:rPr>
              <a:t>AKA</a:t>
            </a:r>
          </a:p>
          <a:p>
            <a:pPr algn="ctr" defTabSz="1096963" fontAlgn="base">
              <a:spcBef>
                <a:spcPct val="0"/>
              </a:spcBef>
              <a:spcAft>
                <a:spcPct val="0"/>
              </a:spcAft>
            </a:pPr>
            <a:r>
              <a:rPr lang="en-US" sz="2800" dirty="0" smtClean="0">
                <a:solidFill>
                  <a:srgbClr val="000000"/>
                </a:solidFill>
              </a:rPr>
              <a:t>Theory conflict</a:t>
            </a:r>
          </a:p>
        </p:txBody>
      </p:sp>
    </p:spTree>
    <p:extLst>
      <p:ext uri="{BB962C8B-B14F-4D97-AF65-F5344CB8AC3E}">
        <p14:creationId xmlns:p14="http://schemas.microsoft.com/office/powerpoint/2010/main" val="3201061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971800"/>
            <a:ext cx="7772400" cy="1362075"/>
          </a:xfrm>
        </p:spPr>
        <p:txBody>
          <a:bodyPr>
            <a:normAutofit fontScale="90000"/>
          </a:bodyPr>
          <a:lstStyle/>
          <a:p>
            <a:r>
              <a:rPr lang="en-US" dirty="0" smtClean="0"/>
              <a:t>SAT/SMT solving using DPLL(T)</a:t>
            </a:r>
            <a:br>
              <a:rPr lang="en-US" dirty="0" smtClean="0"/>
            </a:br>
            <a:r>
              <a:rPr lang="en-US" dirty="0" smtClean="0"/>
              <a:t/>
            </a:r>
            <a:br>
              <a:rPr lang="en-US" dirty="0" smtClean="0"/>
            </a:br>
            <a:r>
              <a:rPr lang="en-US" dirty="0"/>
              <a:t>[</a:t>
            </a:r>
            <a:r>
              <a:rPr lang="en-US" dirty="0" smtClean="0"/>
              <a:t>Davis Putnam </a:t>
            </a:r>
            <a:r>
              <a:rPr lang="en-US" dirty="0" err="1" smtClean="0"/>
              <a:t>Logeman</a:t>
            </a:r>
            <a:r>
              <a:rPr lang="en-US" dirty="0" smtClean="0"/>
              <a:t> Loveland modulo theories]</a:t>
            </a:r>
            <a:r>
              <a:rPr lang="en-US" dirty="0"/>
              <a:t/>
            </a:r>
            <a:br>
              <a:rPr lang="en-US" dirty="0"/>
            </a:br>
            <a:endParaRPr lang="en-US" dirty="0"/>
          </a:p>
        </p:txBody>
      </p:sp>
    </p:spTree>
    <p:extLst>
      <p:ext uri="{BB962C8B-B14F-4D97-AF65-F5344CB8AC3E}">
        <p14:creationId xmlns:p14="http://schemas.microsoft.com/office/powerpoint/2010/main" val="2442633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Lectures</a:t>
            </a:r>
            <a:endParaRPr lang="zh-CN" altLang="en-US" dirty="0"/>
          </a:p>
        </p:txBody>
      </p:sp>
      <p:sp>
        <p:nvSpPr>
          <p:cNvPr id="3" name="Content Placeholder 2"/>
          <p:cNvSpPr>
            <a:spLocks noGrp="1"/>
          </p:cNvSpPr>
          <p:nvPr>
            <p:ph idx="1"/>
          </p:nvPr>
        </p:nvSpPr>
        <p:spPr>
          <a:xfrm>
            <a:off x="457200" y="1600200"/>
            <a:ext cx="8229600" cy="4953000"/>
          </a:xfrm>
        </p:spPr>
        <p:txBody>
          <a:bodyPr>
            <a:normAutofit/>
          </a:bodyPr>
          <a:lstStyle/>
          <a:p>
            <a:pPr marL="0" indent="0">
              <a:buNone/>
            </a:pPr>
            <a:r>
              <a:rPr lang="en-US" altLang="zh-CN" b="1" dirty="0" smtClean="0">
                <a:solidFill>
                  <a:schemeClr val="bg1">
                    <a:lumMod val="50000"/>
                  </a:schemeClr>
                </a:solidFill>
              </a:rPr>
              <a:t>Wednesday</a:t>
            </a:r>
            <a:r>
              <a:rPr lang="en-US" altLang="zh-CN" dirty="0" smtClean="0">
                <a:solidFill>
                  <a:schemeClr val="bg1">
                    <a:lumMod val="50000"/>
                  </a:schemeClr>
                </a:solidFill>
              </a:rPr>
              <a:t> </a:t>
            </a:r>
            <a:r>
              <a:rPr lang="en-US" dirty="0" smtClean="0"/>
              <a:t>2:00pm-2:45pm</a:t>
            </a:r>
            <a:r>
              <a:rPr lang="en-US" dirty="0"/>
              <a:t>: </a:t>
            </a:r>
            <a:r>
              <a:rPr lang="en-US" b="1" dirty="0" smtClean="0"/>
              <a:t/>
            </a:r>
            <a:br>
              <a:rPr lang="en-US" b="1" dirty="0" smtClean="0"/>
            </a:br>
            <a:r>
              <a:rPr lang="en-US" b="1" dirty="0" smtClean="0"/>
              <a:t>	</a:t>
            </a:r>
            <a:r>
              <a:rPr lang="en-US" dirty="0" smtClean="0"/>
              <a:t>An Introduction to SMT with Z3</a:t>
            </a:r>
          </a:p>
          <a:p>
            <a:pPr marL="0" indent="0">
              <a:buNone/>
            </a:pPr>
            <a:endParaRPr lang="en-US" altLang="zh-CN" b="1" dirty="0" smtClean="0">
              <a:solidFill>
                <a:schemeClr val="bg1">
                  <a:lumMod val="50000"/>
                </a:schemeClr>
              </a:solidFill>
            </a:endParaRPr>
          </a:p>
          <a:p>
            <a:pPr marL="0" indent="0">
              <a:buNone/>
            </a:pPr>
            <a:r>
              <a:rPr lang="en-US" altLang="zh-CN" b="1" dirty="0" smtClean="0">
                <a:solidFill>
                  <a:srgbClr val="FF0000"/>
                </a:solidFill>
              </a:rPr>
              <a:t>Thursday</a:t>
            </a:r>
            <a:r>
              <a:rPr lang="en-US" altLang="zh-CN" b="1" dirty="0" smtClean="0">
                <a:solidFill>
                  <a:schemeClr val="bg1">
                    <a:lumMod val="50000"/>
                  </a:schemeClr>
                </a:solidFill>
              </a:rPr>
              <a:t> </a:t>
            </a:r>
            <a:r>
              <a:rPr lang="en-US" dirty="0" smtClean="0"/>
              <a:t>11:00am-11:45am</a:t>
            </a:r>
          </a:p>
          <a:p>
            <a:pPr marL="0" indent="0">
              <a:buNone/>
            </a:pPr>
            <a:r>
              <a:rPr lang="en-US" altLang="zh-CN" b="1" dirty="0">
                <a:solidFill>
                  <a:schemeClr val="bg1">
                    <a:lumMod val="50000"/>
                  </a:schemeClr>
                </a:solidFill>
              </a:rPr>
              <a:t>	</a:t>
            </a:r>
            <a:r>
              <a:rPr lang="en-US" altLang="zh-CN" b="1" dirty="0" smtClean="0">
                <a:solidFill>
                  <a:srgbClr val="FF0000"/>
                </a:solidFill>
              </a:rPr>
              <a:t>Algorithmic underpinnings</a:t>
            </a:r>
            <a:r>
              <a:rPr lang="en-US" altLang="zh-CN" b="1" dirty="0">
                <a:solidFill>
                  <a:srgbClr val="FF0000"/>
                </a:solidFill>
              </a:rPr>
              <a:t> </a:t>
            </a:r>
            <a:r>
              <a:rPr lang="en-US" altLang="zh-CN" b="1" dirty="0" smtClean="0">
                <a:solidFill>
                  <a:srgbClr val="FF0000"/>
                </a:solidFill>
              </a:rPr>
              <a:t>of</a:t>
            </a:r>
            <a:r>
              <a:rPr lang="en-US" b="1" dirty="0" smtClean="0">
                <a:solidFill>
                  <a:srgbClr val="FF0000"/>
                </a:solidFill>
              </a:rPr>
              <a:t> </a:t>
            </a:r>
            <a:r>
              <a:rPr lang="en-US" b="1" dirty="0">
                <a:solidFill>
                  <a:srgbClr val="FF0000"/>
                </a:solidFill>
              </a:rPr>
              <a:t>SAT/SMT</a:t>
            </a:r>
            <a:endParaRPr lang="en-US" altLang="zh-CN" b="1" dirty="0" smtClean="0">
              <a:solidFill>
                <a:srgbClr val="FF0000"/>
              </a:solidFill>
            </a:endParaRPr>
          </a:p>
          <a:p>
            <a:pPr marL="0" indent="0">
              <a:buNone/>
            </a:pPr>
            <a:endParaRPr lang="en-US" altLang="zh-CN" b="1" dirty="0" smtClean="0">
              <a:solidFill>
                <a:schemeClr val="bg1">
                  <a:lumMod val="50000"/>
                </a:schemeClr>
              </a:solidFill>
            </a:endParaRPr>
          </a:p>
          <a:p>
            <a:pPr marL="0" indent="0">
              <a:buNone/>
            </a:pPr>
            <a:r>
              <a:rPr lang="en-US" altLang="zh-CN" b="1" dirty="0" smtClean="0">
                <a:solidFill>
                  <a:schemeClr val="bg1">
                    <a:lumMod val="50000"/>
                  </a:schemeClr>
                </a:solidFill>
              </a:rPr>
              <a:t>Friday </a:t>
            </a:r>
            <a:r>
              <a:rPr lang="en-US" dirty="0" smtClean="0"/>
              <a:t>9:00am-9:45am</a:t>
            </a:r>
            <a:endParaRPr lang="en-US" b="1" dirty="0" smtClean="0">
              <a:solidFill>
                <a:schemeClr val="bg1">
                  <a:lumMod val="50000"/>
                </a:schemeClr>
              </a:solidFill>
            </a:endParaRPr>
          </a:p>
          <a:p>
            <a:pPr marL="0" indent="0">
              <a:buNone/>
            </a:pPr>
            <a:r>
              <a:rPr lang="en-US" b="1" dirty="0"/>
              <a:t>	</a:t>
            </a:r>
            <a:r>
              <a:rPr lang="en-US" dirty="0" smtClean="0"/>
              <a:t>Theories, Solvers and </a:t>
            </a:r>
            <a:r>
              <a:rPr lang="en-US" b="1" dirty="0" smtClean="0"/>
              <a:t>Application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72400" y="3657600"/>
            <a:ext cx="1310335" cy="1968703"/>
          </a:xfrm>
          <a:prstGeom prst="rect">
            <a:avLst/>
          </a:prstGeom>
        </p:spPr>
      </p:pic>
    </p:spTree>
    <p:extLst>
      <p:ext uri="{BB962C8B-B14F-4D97-AF65-F5344CB8AC3E}">
        <p14:creationId xmlns:p14="http://schemas.microsoft.com/office/powerpoint/2010/main" val="141012624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Resolution</a:t>
            </a:r>
            <a:endParaRPr lang="en-US" sz="4800" dirty="0"/>
          </a:p>
        </p:txBody>
      </p:sp>
      <mc:AlternateContent xmlns:mc="http://schemas.openxmlformats.org/markup-compatibility/2006" xmlns:a14="http://schemas.microsoft.com/office/drawing/2010/main">
        <mc:Choice Requires="a14">
          <p:sp>
            <p:nvSpPr>
              <p:cNvPr id="2" name="TextBox 1"/>
              <p:cNvSpPr txBox="1"/>
              <p:nvPr/>
            </p:nvSpPr>
            <p:spPr>
              <a:xfrm>
                <a:off x="609600" y="1206068"/>
                <a:ext cx="8153400" cy="5242397"/>
              </a:xfrm>
              <a:prstGeom prst="rect">
                <a:avLst/>
              </a:prstGeom>
              <a:noFill/>
            </p:spPr>
            <p:txBody>
              <a:bodyPr wrap="square" rtlCol="0">
                <a:spAutoFit/>
              </a:bodyPr>
              <a:lstStyle/>
              <a:p>
                <a:r>
                  <a:rPr lang="en-US" sz="2400" dirty="0" smtClean="0"/>
                  <a:t>Formula must be in CNF</a:t>
                </a:r>
              </a:p>
              <a:p>
                <a:endParaRPr lang="en-US" sz="2400" dirty="0"/>
              </a:p>
              <a:p>
                <a:r>
                  <a:rPr lang="en-US" sz="2400" b="1" dirty="0" smtClean="0">
                    <a:solidFill>
                      <a:schemeClr val="tx2">
                        <a:lumMod val="75000"/>
                      </a:schemeClr>
                    </a:solidFill>
                  </a:rPr>
                  <a:t>Resolution rule</a:t>
                </a:r>
                <a:r>
                  <a:rPr lang="en-US" sz="2400" dirty="0" smtClean="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𝑝</m:t>
                        </m:r>
                        <m:r>
                          <a:rPr lang="en-US" sz="2400" b="0" i="1" smtClean="0">
                            <a:latin typeface="Cambria Math" panose="02040503050406030204" pitchFamily="18" charset="0"/>
                          </a:rPr>
                          <m:t>        </m:t>
                        </m:r>
                        <m:r>
                          <a:rPr lang="en-US" sz="2400" b="0" i="1" smtClean="0">
                            <a:latin typeface="Cambria Math" panose="02040503050406030204" pitchFamily="18" charset="0"/>
                          </a:rPr>
                          <m:t>𝐷</m:t>
                        </m:r>
                        <m:r>
                          <a:rPr lang="en-US" sz="2400" b="0" i="1" smtClean="0">
                            <a:latin typeface="Cambria Math" panose="02040503050406030204" pitchFamily="18" charset="0"/>
                          </a:rPr>
                          <m:t>∨¬</m:t>
                        </m:r>
                        <m:r>
                          <a:rPr lang="en-US" sz="2400" b="0" i="1" smtClean="0">
                            <a:latin typeface="Cambria Math" panose="02040503050406030204" pitchFamily="18" charset="0"/>
                          </a:rPr>
                          <m:t>𝑝</m:t>
                        </m:r>
                      </m:num>
                      <m:den>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den>
                    </m:f>
                  </m:oMath>
                </a14:m>
                <a:r>
                  <a:rPr lang="en-US" sz="2400" dirty="0" smtClean="0"/>
                  <a:t> </a:t>
                </a:r>
              </a:p>
              <a:p>
                <a:endParaRPr lang="en-US" sz="2400" dirty="0" smtClean="0"/>
              </a:p>
              <a:p>
                <a:r>
                  <a:rPr lang="en-US" sz="2400" b="1" dirty="0">
                    <a:solidFill>
                      <a:schemeClr val="tx2">
                        <a:lumMod val="75000"/>
                      </a:schemeClr>
                    </a:solidFill>
                  </a:rPr>
                  <a:t>Example</a:t>
                </a:r>
                <a:r>
                  <a:rPr lang="en-US" sz="2400" dirty="0"/>
                  <a:t>: 	</a:t>
                </a:r>
                <a:r>
                  <a:rPr lang="en-US" sz="2400" dirty="0" smtClean="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𝑝</m:t>
                        </m:r>
                        <m:r>
                          <a:rPr lang="en-US" sz="2400" i="1">
                            <a:latin typeface="Cambria Math" panose="02040503050406030204" pitchFamily="18" charset="0"/>
                          </a:rPr>
                          <m:t>        </m:t>
                        </m:r>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𝑟</m:t>
                        </m:r>
                        <m:r>
                          <a:rPr lang="en-US" sz="2400" i="1">
                            <a:latin typeface="Cambria Math" panose="02040503050406030204" pitchFamily="18" charset="0"/>
                          </a:rPr>
                          <m:t>∨¬</m:t>
                        </m:r>
                        <m:r>
                          <a:rPr lang="en-US" sz="2400" i="1">
                            <a:latin typeface="Cambria Math" panose="02040503050406030204" pitchFamily="18" charset="0"/>
                          </a:rPr>
                          <m:t>𝑝</m:t>
                        </m:r>
                      </m:num>
                      <m:den>
                        <m:r>
                          <a:rPr lang="en-US" sz="2400" i="1">
                            <a:latin typeface="Cambria Math" panose="02040503050406030204" pitchFamily="18" charset="0"/>
                          </a:rPr>
                          <m:t>𝑞</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𝑟</m:t>
                        </m:r>
                      </m:den>
                    </m:f>
                  </m:oMath>
                </a14:m>
                <a:endParaRPr lang="en-US" sz="2400" dirty="0" smtClean="0"/>
              </a:p>
              <a:p>
                <a:endParaRPr lang="en-US" sz="2400" dirty="0"/>
              </a:p>
              <a:p>
                <a:r>
                  <a:rPr lang="en-US" sz="2400" dirty="0" smtClean="0"/>
                  <a:t>The result of resolution is the </a:t>
                </a:r>
                <a:r>
                  <a:rPr lang="en-US" sz="2400" dirty="0" err="1" smtClean="0"/>
                  <a:t>resolvent</a:t>
                </a:r>
                <a:r>
                  <a:rPr lang="en-US" sz="2400" dirty="0"/>
                  <a:t> </a:t>
                </a:r>
                <a:r>
                  <a:rPr lang="en-US" sz="2400" dirty="0" smtClean="0"/>
                  <a:t>(clause).</a:t>
                </a:r>
              </a:p>
              <a:p>
                <a:r>
                  <a:rPr lang="en-US" sz="2400" dirty="0" smtClean="0"/>
                  <a:t>Original clauses are kept (not deleted).</a:t>
                </a:r>
              </a:p>
              <a:p>
                <a:r>
                  <a:rPr lang="en-US" sz="2400" dirty="0" smtClean="0"/>
                  <a:t>Duplicate literals are deleted from the </a:t>
                </a:r>
                <a:r>
                  <a:rPr lang="en-US" sz="2400" dirty="0" err="1" smtClean="0"/>
                  <a:t>resolvent</a:t>
                </a:r>
                <a:r>
                  <a:rPr lang="en-US" sz="2400" dirty="0" smtClean="0"/>
                  <a:t>.</a:t>
                </a:r>
              </a:p>
              <a:p>
                <a:endParaRPr lang="en-US" sz="2400" dirty="0"/>
              </a:p>
              <a:p>
                <a:r>
                  <a:rPr lang="en-US" sz="2400" b="1" dirty="0" smtClean="0">
                    <a:solidFill>
                      <a:schemeClr val="tx2">
                        <a:lumMod val="75000"/>
                      </a:schemeClr>
                    </a:solidFill>
                  </a:rPr>
                  <a:t>Note</a:t>
                </a:r>
                <a:r>
                  <a:rPr lang="en-US" sz="2400" dirty="0" smtClean="0"/>
                  <a:t>: 		No branching.</a:t>
                </a:r>
              </a:p>
              <a:p>
                <a:endParaRPr lang="en-US" sz="2400" dirty="0" smtClean="0"/>
              </a:p>
              <a:p>
                <a:r>
                  <a:rPr lang="en-US" sz="2400" b="1" dirty="0" smtClean="0">
                    <a:solidFill>
                      <a:schemeClr val="tx2">
                        <a:lumMod val="75000"/>
                      </a:schemeClr>
                    </a:solidFill>
                  </a:rPr>
                  <a:t>Termination</a:t>
                </a:r>
                <a:r>
                  <a:rPr lang="en-US" sz="2400" dirty="0" smtClean="0"/>
                  <a:t>: 	Only finite number of possible derived clauses.</a:t>
                </a:r>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09600" y="1206068"/>
                <a:ext cx="8153400" cy="5242397"/>
              </a:xfrm>
              <a:prstGeom prst="rect">
                <a:avLst/>
              </a:prstGeom>
              <a:blipFill rotWithShape="0">
                <a:blip r:embed="rId2"/>
                <a:stretch>
                  <a:fillRect l="-1121" t="-930" b="-1628"/>
                </a:stretch>
              </a:blipFill>
            </p:spPr>
            <p:txBody>
              <a:bodyPr/>
              <a:lstStyle/>
              <a:p>
                <a:r>
                  <a:rPr lang="en-US">
                    <a:noFill/>
                  </a:rPr>
                  <a:t> </a:t>
                </a:r>
              </a:p>
            </p:txBody>
          </p:sp>
        </mc:Fallback>
      </mc:AlternateContent>
    </p:spTree>
    <p:extLst>
      <p:ext uri="{BB962C8B-B14F-4D97-AF65-F5344CB8AC3E}">
        <p14:creationId xmlns:p14="http://schemas.microsoft.com/office/powerpoint/2010/main" val="1021904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Resolution (example)</a:t>
            </a:r>
            <a:endParaRPr lang="en-US" sz="4800" dirty="0"/>
          </a:p>
        </p:txBody>
      </p:sp>
      <p:pic>
        <p:nvPicPr>
          <p:cNvPr id="17410" name="Picture 2"/>
          <p:cNvPicPr>
            <a:picLocks noChangeAspect="1" noChangeArrowheads="1"/>
          </p:cNvPicPr>
          <p:nvPr/>
        </p:nvPicPr>
        <p:blipFill>
          <a:blip r:embed="rId2" cstate="print">
            <a:extLst/>
          </a:blip>
          <a:srcRect/>
          <a:stretch>
            <a:fillRect/>
          </a:stretch>
        </p:blipFill>
        <p:spPr bwMode="auto">
          <a:xfrm>
            <a:off x="1145589" y="2198055"/>
            <a:ext cx="6781800" cy="3829050"/>
          </a:xfrm>
          <a:prstGeom prst="rect">
            <a:avLst/>
          </a:prstGeom>
          <a:extLst/>
        </p:spPr>
      </p:pic>
    </p:spTree>
    <p:extLst>
      <p:ext uri="{BB962C8B-B14F-4D97-AF65-F5344CB8AC3E}">
        <p14:creationId xmlns:p14="http://schemas.microsoft.com/office/powerpoint/2010/main" val="293499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64797"/>
          </a:xfrm>
        </p:spPr>
        <p:txBody>
          <a:bodyPr>
            <a:normAutofit fontScale="90000"/>
          </a:bodyPr>
          <a:lstStyle/>
          <a:p>
            <a:r>
              <a:rPr lang="en-US" sz="4800" dirty="0" smtClean="0"/>
              <a:t>Unit &amp; Input Resolution</a:t>
            </a:r>
            <a:endParaRPr lang="en-US" sz="4800" dirty="0"/>
          </a:p>
        </p:txBody>
      </p:sp>
      <mc:AlternateContent xmlns:mc="http://schemas.openxmlformats.org/markup-compatibility/2006" xmlns:a14="http://schemas.microsoft.com/office/drawing/2010/main">
        <mc:Choice Requires="a14">
          <p:sp>
            <p:nvSpPr>
              <p:cNvPr id="4" name="TextBox 3"/>
              <p:cNvSpPr txBox="1"/>
              <p:nvPr/>
            </p:nvSpPr>
            <p:spPr>
              <a:xfrm>
                <a:off x="609600" y="1728768"/>
                <a:ext cx="8153400" cy="3757632"/>
              </a:xfrm>
              <a:prstGeom prst="rect">
                <a:avLst/>
              </a:prstGeom>
              <a:noFill/>
            </p:spPr>
            <p:txBody>
              <a:bodyPr wrap="square" rtlCol="0">
                <a:spAutoFit/>
              </a:bodyPr>
              <a:lstStyle/>
              <a:p>
                <a:endParaRPr lang="en-US" sz="2400" dirty="0" smtClean="0"/>
              </a:p>
              <a:p>
                <a:r>
                  <a:rPr lang="en-US" sz="2400" b="1" dirty="0" smtClean="0">
                    <a:solidFill>
                      <a:schemeClr val="tx2">
                        <a:lumMod val="75000"/>
                      </a:schemeClr>
                    </a:solidFill>
                  </a:rPr>
                  <a:t>Unit resolution</a:t>
                </a:r>
                <a:r>
                  <a:rPr lang="en-US" sz="2400" dirty="0" smtClean="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𝐶</m:t>
                        </m:r>
                        <m:r>
                          <a:rPr lang="en-US" sz="2400" b="0" i="1" smtClean="0">
                            <a:latin typeface="Cambria Math" panose="02040503050406030204" pitchFamily="18" charset="0"/>
                          </a:rPr>
                          <m:t>∨ℓ        ¬ℓ</m:t>
                        </m:r>
                      </m:num>
                      <m:den>
                        <m:r>
                          <a:rPr lang="en-US" sz="2400" b="0" i="1" smtClean="0">
                            <a:latin typeface="Cambria Math" panose="02040503050406030204" pitchFamily="18" charset="0"/>
                          </a:rPr>
                          <m:t>𝐶</m:t>
                        </m:r>
                        <m:r>
                          <a:rPr lang="en-US" sz="2400" b="0" i="1" smtClean="0">
                            <a:latin typeface="Cambria Math" panose="02040503050406030204" pitchFamily="18" charset="0"/>
                          </a:rPr>
                          <m:t>         ¬ℓ</m:t>
                        </m:r>
                      </m:den>
                    </m:f>
                  </m:oMath>
                </a14:m>
                <a:r>
                  <a:rPr lang="en-US" sz="2400" dirty="0" smtClean="0"/>
                  <a:t> 	</a:t>
                </a:r>
                <a:r>
                  <a:rPr lang="en-US" sz="2400" dirty="0"/>
                  <a:t> (</a:t>
                </a:r>
                <a14:m>
                  <m:oMath xmlns:m="http://schemas.openxmlformats.org/officeDocument/2006/math">
                    <m:r>
                      <a:rPr lang="en-US" sz="2400" i="1">
                        <a:latin typeface="Cambria Math" panose="02040503050406030204" pitchFamily="18" charset="0"/>
                      </a:rPr>
                      <m:t>𝐶</m:t>
                    </m:r>
                    <m:r>
                      <a:rPr lang="en-US" sz="2400" i="1">
                        <a:latin typeface="Cambria Math" panose="02040503050406030204" pitchFamily="18" charset="0"/>
                      </a:rPr>
                      <m:t>∨ℓ </m:t>
                    </m:r>
                  </m:oMath>
                </a14:m>
                <a:r>
                  <a:rPr lang="en-US" sz="2400" dirty="0" smtClean="0"/>
                  <a:t>is subsumed by </a:t>
                </a:r>
                <a14:m>
                  <m:oMath xmlns:m="http://schemas.openxmlformats.org/officeDocument/2006/math">
                    <m:r>
                      <a:rPr lang="en-US" sz="2400" i="1">
                        <a:latin typeface="Cambria Math" panose="02040503050406030204" pitchFamily="18" charset="0"/>
                      </a:rPr>
                      <m:t>𝐶</m:t>
                    </m:r>
                    <m:r>
                      <a:rPr lang="en-US" sz="2400" b="0" i="1" smtClean="0">
                        <a:latin typeface="Cambria Math" panose="02040503050406030204" pitchFamily="18" charset="0"/>
                      </a:rPr>
                      <m:t>)</m:t>
                    </m:r>
                  </m:oMath>
                </a14:m>
                <a:endParaRPr lang="en-US" sz="2400" dirty="0" smtClean="0"/>
              </a:p>
              <a:p>
                <a:endParaRPr lang="en-US" sz="2400" dirty="0" smtClean="0"/>
              </a:p>
              <a:p>
                <a:r>
                  <a:rPr lang="en-US" sz="2400" b="1" dirty="0" smtClean="0">
                    <a:solidFill>
                      <a:schemeClr val="tx2">
                        <a:lumMod val="75000"/>
                      </a:schemeClr>
                    </a:solidFill>
                  </a:rPr>
                  <a:t>Input resolution</a:t>
                </a:r>
                <a:r>
                  <a:rPr lang="en-US" sz="2400" dirty="0" smtClean="0"/>
                  <a:t>: </a:t>
                </a:r>
                <a:r>
                  <a:rPr lang="en-US" sz="2400" dirty="0"/>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𝐶</m:t>
                        </m:r>
                        <m:r>
                          <a:rPr lang="en-US" sz="2400" i="1">
                            <a:latin typeface="Cambria Math" panose="02040503050406030204" pitchFamily="18" charset="0"/>
                          </a:rPr>
                          <m:t>∨ℓ        </m:t>
                        </m:r>
                        <m:r>
                          <a:rPr lang="en-US" sz="2400" b="0" i="1" smtClean="0">
                            <a:latin typeface="Cambria Math" panose="02040503050406030204" pitchFamily="18" charset="0"/>
                          </a:rPr>
                          <m:t>𝐷</m:t>
                        </m:r>
                        <m:r>
                          <a:rPr lang="en-US" sz="2400" b="0" i="1" smtClean="0">
                            <a:latin typeface="Cambria Math" panose="02040503050406030204" pitchFamily="18" charset="0"/>
                          </a:rPr>
                          <m:t>∨¬ℓ</m:t>
                        </m:r>
                      </m:num>
                      <m:den>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den>
                    </m:f>
                  </m:oMath>
                </a14:m>
                <a:r>
                  <a:rPr lang="en-US" sz="2400" dirty="0" smtClean="0"/>
                  <a:t>	(</a:t>
                </a:r>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ℓ</m:t>
                    </m:r>
                  </m:oMath>
                </a14:m>
                <a:r>
                  <a:rPr lang="en-US" sz="2400" dirty="0" smtClean="0"/>
                  <a:t> member of input  </a:t>
                </a:r>
                <a:r>
                  <a:rPr lang="en-US" sz="2400" i="1" dirty="0"/>
                  <a:t>F</a:t>
                </a:r>
                <a:r>
                  <a:rPr lang="en-US" sz="2400" dirty="0" smtClean="0"/>
                  <a:t>).</a:t>
                </a:r>
              </a:p>
              <a:p>
                <a:endParaRPr lang="en-US" sz="2400" dirty="0" smtClean="0"/>
              </a:p>
              <a:p>
                <a:endParaRPr lang="en-US" sz="2400" dirty="0"/>
              </a:p>
              <a:p>
                <a:r>
                  <a:rPr lang="en-US" sz="2400" dirty="0" smtClean="0"/>
                  <a:t>Exercise: </a:t>
                </a:r>
              </a:p>
              <a:p>
                <a:r>
                  <a:rPr lang="en-US" sz="2400" dirty="0" smtClean="0"/>
                  <a:t>    Set of clauses </a:t>
                </a:r>
                <a:r>
                  <a:rPr lang="en-US" sz="2400" i="1" dirty="0" smtClean="0"/>
                  <a:t>F:</a:t>
                </a:r>
                <a:br>
                  <a:rPr lang="en-US" sz="2400" i="1" dirty="0" smtClean="0"/>
                </a:br>
                <a:r>
                  <a:rPr lang="en-US" sz="2400" i="1" dirty="0" smtClean="0"/>
                  <a:t>	F </a:t>
                </a:r>
                <a:r>
                  <a:rPr lang="en-US" sz="2400" dirty="0" smtClean="0"/>
                  <a:t>has an input refutation </a:t>
                </a:r>
                <a:r>
                  <a:rPr lang="en-US" sz="2400" dirty="0" err="1" smtClean="0"/>
                  <a:t>iff</a:t>
                </a:r>
                <a:r>
                  <a:rPr lang="en-US" sz="2400" dirty="0" smtClean="0"/>
                  <a:t> </a:t>
                </a:r>
                <a:r>
                  <a:rPr lang="en-US" sz="2400" i="1" dirty="0" smtClean="0"/>
                  <a:t>F </a:t>
                </a:r>
                <a:r>
                  <a:rPr lang="en-US" sz="2400" dirty="0" smtClean="0"/>
                  <a:t>has a unit refutation.</a:t>
                </a:r>
              </a:p>
            </p:txBody>
          </p:sp>
        </mc:Choice>
        <mc:Fallback xmlns="">
          <p:sp>
            <p:nvSpPr>
              <p:cNvPr id="4" name="TextBox 3"/>
              <p:cNvSpPr txBox="1">
                <a:spLocks noRot="1" noChangeAspect="1" noMove="1" noResize="1" noEditPoints="1" noAdjustHandles="1" noChangeArrowheads="1" noChangeShapeType="1" noTextEdit="1"/>
              </p:cNvSpPr>
              <p:nvPr/>
            </p:nvSpPr>
            <p:spPr>
              <a:xfrm>
                <a:off x="609600" y="1728768"/>
                <a:ext cx="8153400" cy="3757632"/>
              </a:xfrm>
              <a:prstGeom prst="rect">
                <a:avLst/>
              </a:prstGeom>
              <a:blipFill rotWithShape="0">
                <a:blip r:embed="rId2"/>
                <a:stretch>
                  <a:fillRect l="-1121" r="-822" b="-2760"/>
                </a:stretch>
              </a:blipFill>
            </p:spPr>
            <p:txBody>
              <a:bodyPr/>
              <a:lstStyle/>
              <a:p>
                <a:r>
                  <a:rPr lang="en-US">
                    <a:noFill/>
                  </a:rPr>
                  <a:t> </a:t>
                </a:r>
              </a:p>
            </p:txBody>
          </p:sp>
        </mc:Fallback>
      </mc:AlternateContent>
    </p:spTree>
    <p:extLst>
      <p:ext uri="{BB962C8B-B14F-4D97-AF65-F5344CB8AC3E}">
        <p14:creationId xmlns:p14="http://schemas.microsoft.com/office/powerpoint/2010/main" val="2916003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30187"/>
            <a:ext cx="8382000" cy="609398"/>
          </a:xfrm>
        </p:spPr>
        <p:txBody>
          <a:bodyPr>
            <a:normAutofit fontScale="90000"/>
          </a:bodyPr>
          <a:lstStyle/>
          <a:p>
            <a:r>
              <a:rPr lang="en-US" sz="4400" dirty="0" smtClean="0"/>
              <a:t>DPLL</a:t>
            </a:r>
            <a:endParaRPr lang="en-US" sz="4400" dirty="0"/>
          </a:p>
        </p:txBody>
      </p:sp>
      <p:sp>
        <p:nvSpPr>
          <p:cNvPr id="3" name="TextBox 2"/>
          <p:cNvSpPr txBox="1"/>
          <p:nvPr/>
        </p:nvSpPr>
        <p:spPr>
          <a:xfrm>
            <a:off x="429820" y="1752600"/>
            <a:ext cx="8714180" cy="461665"/>
          </a:xfrm>
          <a:prstGeom prst="rect">
            <a:avLst/>
          </a:prstGeom>
          <a:noFill/>
        </p:spPr>
        <p:txBody>
          <a:bodyPr wrap="none" rtlCol="0">
            <a:spAutoFit/>
          </a:bodyPr>
          <a:lstStyle/>
          <a:p>
            <a:r>
              <a:rPr lang="en-US" sz="2400" dirty="0" smtClean="0"/>
              <a:t>DPLL: David Putnam </a:t>
            </a:r>
            <a:r>
              <a:rPr lang="en-US" sz="2400" dirty="0" err="1" smtClean="0"/>
              <a:t>Logeman</a:t>
            </a:r>
            <a:r>
              <a:rPr lang="en-US" sz="2400" dirty="0" smtClean="0"/>
              <a:t> Loveland = Unit resolution + split rule.</a:t>
            </a:r>
            <a:endParaRPr lang="en-US" sz="2400" dirty="0"/>
          </a:p>
        </p:txBody>
      </p:sp>
      <mc:AlternateContent xmlns:mc="http://schemas.openxmlformats.org/markup-compatibility/2006" xmlns:a14="http://schemas.microsoft.com/office/drawing/2010/main">
        <mc:Choice Requires="a14">
          <p:sp>
            <p:nvSpPr>
              <p:cNvPr id="2" name="TextBox 1"/>
              <p:cNvSpPr txBox="1"/>
              <p:nvPr/>
            </p:nvSpPr>
            <p:spPr>
              <a:xfrm>
                <a:off x="1253122" y="2652949"/>
                <a:ext cx="7067576" cy="2500364"/>
              </a:xfrm>
              <a:prstGeom prst="rect">
                <a:avLst/>
              </a:prstGeom>
              <a:noFill/>
            </p:spPr>
            <p:txBody>
              <a:bodyPr wrap="none" lIns="0" tIns="0" rIns="0" bIns="0" rtlCol="0">
                <a:spAutoFit/>
              </a:bodyPr>
              <a:lstStyle/>
              <a:p>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𝐹</m:t>
                        </m:r>
                      </m:num>
                      <m:den>
                        <m:r>
                          <a:rPr lang="en-US" sz="3200" b="0" i="1" smtClean="0">
                            <a:latin typeface="Cambria Math" panose="02040503050406030204" pitchFamily="18" charset="0"/>
                          </a:rPr>
                          <m:t>𝐹</m:t>
                        </m:r>
                        <m:r>
                          <a:rPr lang="en-US" sz="3200" b="0" i="1" smtClean="0">
                            <a:latin typeface="Cambria Math" panose="02040503050406030204" pitchFamily="18" charset="0"/>
                          </a:rPr>
                          <m:t>,</m:t>
                        </m:r>
                        <m:r>
                          <a:rPr lang="en-US" sz="3200" b="0" i="1" smtClean="0">
                            <a:latin typeface="Cambria Math" panose="02040503050406030204" pitchFamily="18" charset="0"/>
                          </a:rPr>
                          <m:t>𝑝</m:t>
                        </m:r>
                        <m:r>
                          <a:rPr lang="en-US" sz="3200" b="0" i="1" smtClean="0">
                            <a:latin typeface="Cambria Math" panose="02040503050406030204" pitchFamily="18" charset="0"/>
                          </a:rPr>
                          <m:t>     |     </m:t>
                        </m:r>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b="0" i="1" smtClean="0">
                            <a:latin typeface="Cambria Math" panose="02040503050406030204" pitchFamily="18" charset="0"/>
                          </a:rPr>
                          <m:t>𝑝</m:t>
                        </m:r>
                      </m:den>
                    </m:f>
                  </m:oMath>
                </a14:m>
                <a:r>
                  <a:rPr lang="en-US" sz="3200" dirty="0" smtClean="0"/>
                  <a:t> split    </a:t>
                </a:r>
                <a14:m>
                  <m:oMath xmlns:m="http://schemas.openxmlformats.org/officeDocument/2006/math">
                    <m:r>
                      <a:rPr lang="en-US" sz="3200" b="0" i="1" smtClean="0">
                        <a:latin typeface="Cambria Math" panose="02040503050406030204" pitchFamily="18" charset="0"/>
                      </a:rPr>
                      <m:t>𝑝</m:t>
                    </m:r>
                    <m:r>
                      <a:rPr lang="en-US" sz="3200" b="0" i="1" smtClean="0">
                        <a:latin typeface="Cambria Math" panose="02040503050406030204" pitchFamily="18" charset="0"/>
                      </a:rPr>
                      <m:t> </m:t>
                    </m:r>
                    <m:r>
                      <a:rPr lang="en-US" sz="3200" b="0" i="1" smtClean="0">
                        <a:latin typeface="Cambria Math" panose="02040503050406030204" pitchFamily="18" charset="0"/>
                      </a:rPr>
                      <m:t>𝑎𝑛𝑑</m:t>
                    </m:r>
                    <m:r>
                      <a:rPr lang="en-US" sz="3200" b="0" i="1" smtClean="0">
                        <a:latin typeface="Cambria Math" panose="02040503050406030204" pitchFamily="18" charset="0"/>
                      </a:rPr>
                      <m:t> ¬</m:t>
                    </m:r>
                    <m:r>
                      <a:rPr lang="en-US" sz="3200" b="0" i="1" smtClean="0">
                        <a:latin typeface="Cambria Math" panose="02040503050406030204" pitchFamily="18" charset="0"/>
                      </a:rPr>
                      <m:t>𝑝</m:t>
                    </m:r>
                    <m:r>
                      <a:rPr lang="en-US" sz="3200" b="0" i="1" smtClean="0">
                        <a:latin typeface="Cambria Math" panose="02040503050406030204" pitchFamily="18" charset="0"/>
                      </a:rPr>
                      <m:t> </m:t>
                    </m:r>
                    <m:r>
                      <a:rPr lang="en-US" sz="3200" b="0" i="1" smtClean="0">
                        <a:latin typeface="Cambria Math" panose="02040503050406030204" pitchFamily="18" charset="0"/>
                      </a:rPr>
                      <m:t>𝑎𝑟𝑒</m:t>
                    </m:r>
                    <m:r>
                      <a:rPr lang="en-US" sz="3200" b="0" i="1" smtClean="0">
                        <a:latin typeface="Cambria Math" panose="02040503050406030204" pitchFamily="18" charset="0"/>
                      </a:rPr>
                      <m:t> </m:t>
                    </m:r>
                    <m:r>
                      <a:rPr lang="en-US" sz="3200" b="0" i="1" smtClean="0">
                        <a:latin typeface="Cambria Math" panose="02040503050406030204" pitchFamily="18" charset="0"/>
                      </a:rPr>
                      <m:t>𝑛𝑜𝑡</m:t>
                    </m:r>
                    <m:r>
                      <a:rPr lang="en-US" sz="3200" b="0" i="1" smtClean="0">
                        <a:latin typeface="Cambria Math" panose="02040503050406030204" pitchFamily="18" charset="0"/>
                      </a:rPr>
                      <m:t> </m:t>
                    </m:r>
                    <m:r>
                      <a:rPr lang="en-US" sz="3200" b="0" i="1" smtClean="0">
                        <a:latin typeface="Cambria Math" panose="02040503050406030204" pitchFamily="18" charset="0"/>
                      </a:rPr>
                      <m:t>𝑖𝑛</m:t>
                    </m:r>
                    <m:r>
                      <a:rPr lang="en-US" sz="3200" b="0" i="1" smtClean="0">
                        <a:latin typeface="Cambria Math" panose="02040503050406030204" pitchFamily="18" charset="0"/>
                      </a:rPr>
                      <m:t> </m:t>
                    </m:r>
                    <m:r>
                      <a:rPr lang="en-US" sz="3200" b="0" i="1" smtClean="0">
                        <a:latin typeface="Cambria Math" panose="02040503050406030204" pitchFamily="18" charset="0"/>
                      </a:rPr>
                      <m:t>𝐹</m:t>
                    </m:r>
                    <m:r>
                      <a:rPr lang="en-US" sz="3200" b="0" i="1" smtClean="0">
                        <a:latin typeface="Cambria Math" panose="02040503050406030204" pitchFamily="18" charset="0"/>
                      </a:rPr>
                      <m:t> </m:t>
                    </m:r>
                  </m:oMath>
                </a14:m>
                <a:endParaRPr lang="en-US" sz="3200" dirty="0" smtClean="0"/>
              </a:p>
              <a:p>
                <a:endParaRPr lang="en-US" sz="3200" dirty="0"/>
              </a:p>
              <a:p>
                <a:r>
                  <a:rPr lang="en-US" sz="3200" dirty="0" smtClean="0"/>
                  <a:t> </a:t>
                </a:r>
                <a14:m>
                  <m:oMath xmlns:m="http://schemas.openxmlformats.org/officeDocument/2006/math">
                    <m:f>
                      <m:fPr>
                        <m:ctrlPr>
                          <a:rPr lang="en-US" sz="3200" i="1">
                            <a:latin typeface="Cambria Math" panose="02040503050406030204" pitchFamily="18" charset="0"/>
                          </a:rPr>
                        </m:ctrlPr>
                      </m:fPr>
                      <m:num>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i="1">
                            <a:latin typeface="Cambria Math" panose="02040503050406030204" pitchFamily="18" charset="0"/>
                          </a:rPr>
                          <m:t>𝐶</m:t>
                        </m:r>
                        <m:r>
                          <a:rPr lang="en-US" sz="3200" i="1">
                            <a:latin typeface="Cambria Math" panose="02040503050406030204" pitchFamily="18" charset="0"/>
                          </a:rPr>
                          <m:t>∨ℓ , ¬ℓ</m:t>
                        </m:r>
                      </m:num>
                      <m:den>
                        <m:r>
                          <a:rPr lang="en-US" sz="3200" b="0" i="1" smtClean="0">
                            <a:latin typeface="Cambria Math" panose="02040503050406030204" pitchFamily="18" charset="0"/>
                          </a:rPr>
                          <m:t>𝐹</m:t>
                        </m:r>
                        <m:r>
                          <a:rPr lang="en-US" sz="3200" b="0" i="1" smtClean="0">
                            <a:latin typeface="Cambria Math" panose="02040503050406030204" pitchFamily="18" charset="0"/>
                          </a:rPr>
                          <m:t>,  </m:t>
                        </m:r>
                        <m:r>
                          <a:rPr lang="en-US" sz="3200" i="1">
                            <a:latin typeface="Cambria Math" panose="02040503050406030204" pitchFamily="18" charset="0"/>
                          </a:rPr>
                          <m:t>𝐶</m:t>
                        </m:r>
                        <m:r>
                          <a:rPr lang="en-US" sz="3200" b="0" i="1" smtClean="0">
                            <a:latin typeface="Cambria Math" panose="02040503050406030204" pitchFamily="18" charset="0"/>
                          </a:rPr>
                          <m:t>, </m:t>
                        </m:r>
                        <m:r>
                          <a:rPr lang="en-US" sz="3200" i="1">
                            <a:latin typeface="Cambria Math" panose="02040503050406030204" pitchFamily="18" charset="0"/>
                          </a:rPr>
                          <m:t> ¬ℓ</m:t>
                        </m:r>
                      </m:den>
                    </m:f>
                  </m:oMath>
                </a14:m>
                <a:r>
                  <a:rPr lang="en-US" sz="3200" b="0" dirty="0" smtClean="0"/>
                  <a:t>unit</a:t>
                </a:r>
              </a:p>
              <a:p>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253122" y="2652949"/>
                <a:ext cx="7067576" cy="2500364"/>
              </a:xfrm>
              <a:prstGeom prst="rect">
                <a:avLst/>
              </a:prstGeom>
              <a:blipFill rotWithShape="0">
                <a:blip r:embed="rId2"/>
                <a:stretch>
                  <a:fillRect l="-86" t="-488"/>
                </a:stretch>
              </a:blipFill>
            </p:spPr>
            <p:txBody>
              <a:bodyPr/>
              <a:lstStyle/>
              <a:p>
                <a:r>
                  <a:rPr lang="en-US">
                    <a:noFill/>
                  </a:rPr>
                  <a:t> </a:t>
                </a:r>
              </a:p>
            </p:txBody>
          </p:sp>
        </mc:Fallback>
      </mc:AlternateContent>
      <p:sp>
        <p:nvSpPr>
          <p:cNvPr id="6" name="TextBox 5"/>
          <p:cNvSpPr txBox="1"/>
          <p:nvPr/>
        </p:nvSpPr>
        <p:spPr>
          <a:xfrm>
            <a:off x="429820" y="5115750"/>
            <a:ext cx="5033109" cy="461665"/>
          </a:xfrm>
          <a:prstGeom prst="rect">
            <a:avLst/>
          </a:prstGeom>
          <a:noFill/>
        </p:spPr>
        <p:txBody>
          <a:bodyPr wrap="none" rtlCol="0">
            <a:spAutoFit/>
          </a:bodyPr>
          <a:lstStyle/>
          <a:p>
            <a:r>
              <a:rPr lang="en-US" sz="2400" dirty="0" smtClean="0"/>
              <a:t>Ingredient of most efficient SAT solvers</a:t>
            </a:r>
            <a:endParaRPr lang="en-US" sz="2400" dirty="0"/>
          </a:p>
        </p:txBody>
      </p:sp>
    </p:spTree>
    <p:extLst>
      <p:ext uri="{BB962C8B-B14F-4D97-AF65-F5344CB8AC3E}">
        <p14:creationId xmlns:p14="http://schemas.microsoft.com/office/powerpoint/2010/main" val="2181179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lang="en-US" dirty="0" smtClean="0"/>
              <a:t>Pure Literals</a:t>
            </a:r>
            <a:endParaRPr lang="en-US" dirty="0"/>
          </a:p>
        </p:txBody>
      </p:sp>
      <p:sp>
        <p:nvSpPr>
          <p:cNvPr id="3" name="Content Placeholder 2"/>
          <p:cNvSpPr>
            <a:spLocks noGrp="1"/>
          </p:cNvSpPr>
          <p:nvPr>
            <p:ph idx="1"/>
          </p:nvPr>
        </p:nvSpPr>
        <p:spPr>
          <a:xfrm>
            <a:off x="381000" y="1412875"/>
            <a:ext cx="8382000" cy="1335750"/>
          </a:xfrm>
        </p:spPr>
        <p:txBody>
          <a:bodyPr/>
          <a:lstStyle/>
          <a:p>
            <a:pPr marL="0" indent="0">
              <a:buNone/>
            </a:pPr>
            <a:r>
              <a:rPr lang="en-US" dirty="0" smtClean="0"/>
              <a:t>A literal is </a:t>
            </a:r>
            <a:r>
              <a:rPr lang="en-US" dirty="0" smtClean="0">
                <a:solidFill>
                  <a:srgbClr val="FF0000"/>
                </a:solidFill>
              </a:rPr>
              <a:t>pure</a:t>
            </a:r>
            <a:r>
              <a:rPr lang="en-US" dirty="0" smtClean="0"/>
              <a:t> if only occurs positively or negatively.</a:t>
            </a:r>
          </a:p>
          <a:p>
            <a:pPr marL="0" indent="0">
              <a:buNone/>
            </a:pPr>
            <a:endParaRPr lang="en-US" dirty="0"/>
          </a:p>
          <a:p>
            <a:pPr marL="0" indent="0">
              <a:buNone/>
            </a:pPr>
            <a:endParaRPr lang="en-US" dirty="0"/>
          </a:p>
        </p:txBody>
      </p:sp>
      <p:pic>
        <p:nvPicPr>
          <p:cNvPr id="27652" name="Picture 4"/>
          <p:cNvPicPr>
            <a:picLocks noChangeAspect="1" noChangeArrowheads="1"/>
          </p:cNvPicPr>
          <p:nvPr/>
        </p:nvPicPr>
        <p:blipFill>
          <a:blip r:embed="rId2" cstate="print">
            <a:extLst/>
          </a:blip>
          <a:srcRect/>
          <a:stretch>
            <a:fillRect/>
          </a:stretch>
        </p:blipFill>
        <p:spPr bwMode="auto">
          <a:xfrm>
            <a:off x="457200" y="3714750"/>
            <a:ext cx="7734300" cy="1314450"/>
          </a:xfrm>
          <a:prstGeom prst="rect">
            <a:avLst/>
          </a:prstGeom>
          <a:extLst/>
        </p:spPr>
      </p:pic>
      <p:pic>
        <p:nvPicPr>
          <p:cNvPr id="27653" name="Picture 5"/>
          <p:cNvPicPr>
            <a:picLocks noChangeAspect="1" noChangeArrowheads="1"/>
          </p:cNvPicPr>
          <p:nvPr/>
        </p:nvPicPr>
        <p:blipFill>
          <a:blip r:embed="rId3" cstate="print">
            <a:extLst/>
          </a:blip>
          <a:srcRect/>
          <a:stretch>
            <a:fillRect/>
          </a:stretch>
        </p:blipFill>
        <p:spPr bwMode="auto">
          <a:xfrm>
            <a:off x="1129499" y="6076950"/>
            <a:ext cx="6210300" cy="476250"/>
          </a:xfrm>
          <a:prstGeom prst="rect">
            <a:avLst/>
          </a:prstGeom>
          <a:extLst/>
        </p:spPr>
      </p:pic>
      <p:pic>
        <p:nvPicPr>
          <p:cNvPr id="27654" name="Picture 6"/>
          <p:cNvPicPr>
            <a:picLocks noChangeAspect="1" noChangeArrowheads="1"/>
          </p:cNvPicPr>
          <p:nvPr/>
        </p:nvPicPr>
        <p:blipFill>
          <a:blip r:embed="rId4" cstate="print">
            <a:extLst/>
          </a:blip>
          <a:srcRect/>
          <a:stretch>
            <a:fillRect/>
          </a:stretch>
        </p:blipFill>
        <p:spPr bwMode="auto">
          <a:xfrm>
            <a:off x="1758565" y="5248275"/>
            <a:ext cx="4810125" cy="619125"/>
          </a:xfrm>
          <a:prstGeom prst="rect">
            <a:avLst/>
          </a:prstGeom>
          <a:extLst/>
        </p:spPr>
      </p:pic>
      <p:pic>
        <p:nvPicPr>
          <p:cNvPr id="27655" name="Picture 7"/>
          <p:cNvPicPr>
            <a:picLocks noChangeAspect="1" noChangeArrowheads="1"/>
          </p:cNvPicPr>
          <p:nvPr/>
        </p:nvPicPr>
        <p:blipFill>
          <a:blip r:embed="rId5" cstate="print">
            <a:extLst/>
          </a:blip>
          <a:srcRect/>
          <a:stretch>
            <a:fillRect/>
          </a:stretch>
        </p:blipFill>
        <p:spPr bwMode="auto">
          <a:xfrm>
            <a:off x="381000" y="2505075"/>
            <a:ext cx="7153275" cy="1152525"/>
          </a:xfrm>
          <a:prstGeom prst="rect">
            <a:avLst/>
          </a:prstGeom>
          <a:extLst/>
        </p:spPr>
      </p:pic>
    </p:spTree>
    <p:extLst>
      <p:ext uri="{BB962C8B-B14F-4D97-AF65-F5344CB8AC3E}">
        <p14:creationId xmlns:p14="http://schemas.microsoft.com/office/powerpoint/2010/main" val="3098629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lang="en-US" dirty="0" smtClean="0"/>
              <a:t>DPLL (as a procedure)</a:t>
            </a:r>
            <a:endParaRPr lang="en-US" dirty="0"/>
          </a:p>
        </p:txBody>
      </p:sp>
      <p:pic>
        <p:nvPicPr>
          <p:cNvPr id="28674" name="Picture 2"/>
          <p:cNvPicPr>
            <a:picLocks noChangeAspect="1" noChangeArrowheads="1"/>
          </p:cNvPicPr>
          <p:nvPr/>
        </p:nvPicPr>
        <p:blipFill>
          <a:blip r:embed="rId2" cstate="print">
            <a:extLst/>
          </a:blip>
          <a:srcRect/>
          <a:stretch>
            <a:fillRect/>
          </a:stretch>
        </p:blipFill>
        <p:spPr bwMode="auto">
          <a:xfrm>
            <a:off x="1378258" y="1937736"/>
            <a:ext cx="5943600" cy="3390900"/>
          </a:xfrm>
          <a:prstGeom prst="rect">
            <a:avLst/>
          </a:prstGeom>
          <a:extLst/>
        </p:spPr>
      </p:pic>
    </p:spTree>
    <p:extLst>
      <p:ext uri="{BB962C8B-B14F-4D97-AF65-F5344CB8AC3E}">
        <p14:creationId xmlns:p14="http://schemas.microsoft.com/office/powerpoint/2010/main" val="844635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pPr algn="ctr">
              <a:buNone/>
            </a:pPr>
            <a:r>
              <a:rPr lang="en-US" sz="3200" dirty="0" smtClean="0">
                <a:latin typeface="Calibri" pitchFamily="34" charset="0"/>
                <a:sym typeface="Symbol"/>
              </a:rPr>
              <a:t>M | F</a:t>
            </a:r>
          </a:p>
          <a:p>
            <a:pPr algn="ctr">
              <a:buNone/>
            </a:pPr>
            <a:endParaRPr lang="en-US" sz="2800" dirty="0" smtClean="0">
              <a:latin typeface="Calibri" pitchFamily="34" charset="0"/>
              <a:sym typeface="Symbol"/>
            </a:endParaRPr>
          </a:p>
        </p:txBody>
      </p:sp>
      <p:sp>
        <p:nvSpPr>
          <p:cNvPr id="5" name="Rounded Rectangular Callout 4"/>
          <p:cNvSpPr/>
          <p:nvPr/>
        </p:nvSpPr>
        <p:spPr bwMode="auto">
          <a:xfrm>
            <a:off x="1625600" y="2357120"/>
            <a:ext cx="2479040" cy="843280"/>
          </a:xfrm>
          <a:prstGeom prst="wedgeRoundRectCallout">
            <a:avLst>
              <a:gd name="adj1" fmla="val 49411"/>
              <a:gd name="adj2" fmla="val -9022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P</a:t>
            </a:r>
            <a:r>
              <a:rPr kumimoji="0" lang="en-US" sz="2800" b="0" i="0" u="none" strike="noStrike" cap="none" normalizeH="0" baseline="0" dirty="0" smtClean="0">
                <a:solidFill>
                  <a:schemeClr val="bg1"/>
                </a:solidFill>
                <a:latin typeface="Segoe" pitchFamily="34" charset="0"/>
              </a:rPr>
              <a:t>artial model</a:t>
            </a:r>
          </a:p>
        </p:txBody>
      </p:sp>
      <p:sp>
        <p:nvSpPr>
          <p:cNvPr id="6" name="Rounded Rectangular Callout 5"/>
          <p:cNvSpPr/>
          <p:nvPr/>
        </p:nvSpPr>
        <p:spPr bwMode="auto">
          <a:xfrm>
            <a:off x="4856480" y="2570480"/>
            <a:ext cx="3037840" cy="843280"/>
          </a:xfrm>
          <a:prstGeom prst="wedgeRoundRectCallout">
            <a:avLst>
              <a:gd name="adj1" fmla="val -46491"/>
              <a:gd name="adj2" fmla="val -120347"/>
              <a:gd name="adj3" fmla="val 16667"/>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r>
              <a:rPr lang="en-US" sz="2800" dirty="0" smtClean="0">
                <a:solidFill>
                  <a:schemeClr val="bg1"/>
                </a:solidFill>
                <a:latin typeface="Segoe" pitchFamily="34" charset="0"/>
              </a:rPr>
              <a:t>Set of clauses</a:t>
            </a:r>
            <a:endParaRPr kumimoji="0" lang="en-US" sz="2800" b="0" i="0" u="none" strike="noStrike" cap="none" normalizeH="0" baseline="0" dirty="0" smtClean="0">
              <a:solidFill>
                <a:schemeClr val="bg1"/>
              </a:solidFill>
              <a:latin typeface="Segoe" pitchFamily="34" charset="0"/>
            </a:endParaRPr>
          </a:p>
        </p:txBody>
      </p:sp>
    </p:spTree>
    <p:extLst>
      <p:ext uri="{BB962C8B-B14F-4D97-AF65-F5344CB8AC3E}">
        <p14:creationId xmlns:p14="http://schemas.microsoft.com/office/powerpoint/2010/main" val="76622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Guessing</a:t>
            </a:r>
          </a:p>
        </p:txBody>
      </p:sp>
      <p:sp>
        <p:nvSpPr>
          <p:cNvPr id="5" name="Rectangle 4"/>
          <p:cNvSpPr/>
          <p:nvPr/>
        </p:nvSpPr>
        <p:spPr>
          <a:xfrm>
            <a:off x="0" y="3764747"/>
            <a:ext cx="4094480"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q </a:t>
            </a:r>
            <a:r>
              <a:rPr lang="en-US" sz="2800" dirty="0" smtClean="0">
                <a:solidFill>
                  <a:schemeClr val="bg1">
                    <a:lumMod val="50000"/>
                  </a:schemeClr>
                </a:solidFill>
                <a:latin typeface="Calibri" pitchFamily="34" charset="0"/>
                <a:sym typeface="Symbol"/>
              </a:rPr>
              <a:t>| p  q, q  r</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861478"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p  |  p  q, q  r</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1611943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Deducing</a:t>
            </a:r>
          </a:p>
        </p:txBody>
      </p:sp>
      <p:sp>
        <p:nvSpPr>
          <p:cNvPr id="5" name="Rectangle 4"/>
          <p:cNvSpPr/>
          <p:nvPr/>
        </p:nvSpPr>
        <p:spPr>
          <a:xfrm>
            <a:off x="335280" y="3734267"/>
            <a:ext cx="4094480"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lumMod val="50000"/>
                  </a:schemeClr>
                </a:solidFill>
                <a:latin typeface="Calibri" pitchFamily="34" charset="0"/>
                <a:sym typeface="Symbol"/>
              </a:rPr>
              <a:t>| p  q, p  s</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328078" cy="954107"/>
          </a:xfrm>
          <a:prstGeom prst="rect">
            <a:avLst/>
          </a:prstGeom>
        </p:spPr>
        <p:txBody>
          <a:bodyPr wrap="square">
            <a:spAutoFit/>
          </a:bodyPr>
          <a:lstStyle/>
          <a:p>
            <a:pPr lvl="1"/>
            <a:r>
              <a:rPr lang="en-US" sz="2800" dirty="0" smtClean="0">
                <a:solidFill>
                  <a:schemeClr val="bg1"/>
                </a:solidFill>
                <a:latin typeface="Calibri" pitchFamily="34" charset="0"/>
                <a:sym typeface="Symbol"/>
              </a:rPr>
              <a:t> </a:t>
            </a:r>
            <a:r>
              <a:rPr lang="en-US" sz="2800" dirty="0" smtClean="0">
                <a:solidFill>
                  <a:srgbClr val="FF0000"/>
                </a:solidFill>
                <a:latin typeface="Calibri" pitchFamily="34" charset="0"/>
                <a:sym typeface="Symbol"/>
              </a:rPr>
              <a:t>p </a:t>
            </a:r>
            <a:r>
              <a:rPr lang="en-US" sz="2800" dirty="0" smtClean="0">
                <a:solidFill>
                  <a:schemeClr val="bg1"/>
                </a:solidFill>
                <a:latin typeface="Calibri" pitchFamily="34" charset="0"/>
                <a:sym typeface="Symbol"/>
              </a:rPr>
              <a:t> </a:t>
            </a:r>
            <a:r>
              <a:rPr lang="en-US" sz="2800" dirty="0" smtClean="0">
                <a:solidFill>
                  <a:schemeClr val="bg1">
                    <a:lumMod val="50000"/>
                  </a:schemeClr>
                </a:solidFill>
                <a:latin typeface="Calibri" pitchFamily="34" charset="0"/>
                <a:sym typeface="Symbol"/>
              </a:rPr>
              <a:t>|  p  q, </a:t>
            </a:r>
            <a:r>
              <a:rPr lang="en-US" sz="2800" dirty="0" smtClean="0">
                <a:solidFill>
                  <a:srgbClr val="FF0000"/>
                </a:solidFill>
                <a:latin typeface="Calibri" pitchFamily="34" charset="0"/>
                <a:sym typeface="Symbol"/>
              </a:rPr>
              <a:t>p</a:t>
            </a:r>
            <a:r>
              <a:rPr lang="en-US" sz="2800" dirty="0" smtClean="0">
                <a:solidFill>
                  <a:schemeClr val="bg1">
                    <a:lumMod val="50000"/>
                  </a:schemeClr>
                </a:solidFill>
                <a:latin typeface="Calibri" pitchFamily="34" charset="0"/>
                <a:sym typeface="Symbol"/>
              </a:rPr>
              <a:t>  s</a:t>
            </a:r>
          </a:p>
          <a:p>
            <a:pPr lvl="1">
              <a:buNone/>
            </a:pPr>
            <a:endParaRPr lang="en-US" sz="2800" dirty="0" smtClean="0">
              <a:solidFill>
                <a:schemeClr val="bg1"/>
              </a:solidFill>
              <a:latin typeface="Calibri" pitchFamily="34" charset="0"/>
              <a:sym typeface="Symbol"/>
            </a:endParaRPr>
          </a:p>
        </p:txBody>
      </p:sp>
    </p:spTree>
    <p:extLst>
      <p:ext uri="{BB962C8B-B14F-4D97-AF65-F5344CB8AC3E}">
        <p14:creationId xmlns:p14="http://schemas.microsoft.com/office/powerpoint/2010/main" val="30682984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normAutofit/>
          </a:bodyPr>
          <a:lstStyle/>
          <a:p>
            <a:pPr>
              <a:buNone/>
            </a:pPr>
            <a:r>
              <a:rPr lang="en-US" sz="3100" dirty="0" smtClean="0">
                <a:solidFill>
                  <a:srgbClr val="FF0000"/>
                </a:solidFill>
                <a:latin typeface="Calibri" pitchFamily="34" charset="0"/>
                <a:sym typeface="Symbol"/>
              </a:rPr>
              <a:t>Backtracking</a:t>
            </a:r>
          </a:p>
        </p:txBody>
      </p:sp>
      <p:sp>
        <p:nvSpPr>
          <p:cNvPr id="5" name="Rectangle 4"/>
          <p:cNvSpPr/>
          <p:nvPr/>
        </p:nvSpPr>
        <p:spPr>
          <a:xfrm>
            <a:off x="934719" y="3785067"/>
            <a:ext cx="4823529" cy="523220"/>
          </a:xfrm>
          <a:prstGeom prst="rect">
            <a:avLst/>
          </a:prstGeom>
        </p:spPr>
        <p:txBody>
          <a:bodyPr wrap="square">
            <a:spAutoFit/>
          </a:bodyPr>
          <a:lstStyle/>
          <a:p>
            <a:pPr lvl="1">
              <a:buNone/>
            </a:pPr>
            <a:r>
              <a:rPr lang="en-US" sz="2800" dirty="0" smtClean="0">
                <a:solidFill>
                  <a:schemeClr val="bg1">
                    <a:lumMod val="50000"/>
                  </a:schemeClr>
                </a:solidFill>
                <a:latin typeface="Calibri" pitchFamily="34" charset="0"/>
                <a:sym typeface="Symbol"/>
              </a:rPr>
              <a:t> p, </a:t>
            </a:r>
            <a:r>
              <a:rPr lang="en-US" sz="2800" dirty="0" smtClean="0">
                <a:solidFill>
                  <a:srgbClr val="FF0000"/>
                </a:solidFill>
                <a:latin typeface="Calibri" pitchFamily="34" charset="0"/>
                <a:sym typeface="Symbol"/>
              </a:rPr>
              <a:t>s</a:t>
            </a:r>
            <a:r>
              <a:rPr lang="en-US" sz="2800" dirty="0" smtClean="0">
                <a:solidFill>
                  <a:schemeClr val="bg1">
                    <a:lumMod val="50000"/>
                  </a:schemeClr>
                </a:solidFill>
                <a:latin typeface="Calibri" pitchFamily="34" charset="0"/>
                <a:sym typeface="Symbol"/>
              </a:rPr>
              <a:t> | p  q, </a:t>
            </a:r>
            <a:r>
              <a:rPr lang="en-US" sz="2800" dirty="0">
                <a:solidFill>
                  <a:schemeClr val="bg1">
                    <a:lumMod val="50000"/>
                  </a:schemeClr>
                </a:solidFill>
                <a:latin typeface="Calibri" pitchFamily="34" charset="0"/>
                <a:sym typeface="Symbol"/>
              </a:rPr>
              <a:t>s  </a:t>
            </a:r>
            <a:r>
              <a:rPr lang="en-US" sz="2800" dirty="0" smtClean="0">
                <a:solidFill>
                  <a:schemeClr val="bg1">
                    <a:lumMod val="50000"/>
                  </a:schemeClr>
                </a:solidFill>
                <a:latin typeface="Calibri" pitchFamily="34" charset="0"/>
                <a:sym typeface="Symbol"/>
              </a:rPr>
              <a:t>q, p q</a:t>
            </a:r>
          </a:p>
        </p:txBody>
      </p:sp>
      <p:sp>
        <p:nvSpPr>
          <p:cNvPr id="7" name="Down Arrow 6"/>
          <p:cNvSpPr/>
          <p:nvPr/>
        </p:nvSpPr>
        <p:spPr bwMode="auto">
          <a:xfrm>
            <a:off x="2082800" y="2763520"/>
            <a:ext cx="538480" cy="883920"/>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bg1">
                  <a:lumMod val="50000"/>
                </a:schemeClr>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5440528" cy="954107"/>
          </a:xfrm>
          <a:prstGeom prst="rect">
            <a:avLst/>
          </a:prstGeom>
        </p:spPr>
        <p:txBody>
          <a:bodyPr wrap="none">
            <a:spAutoFit/>
          </a:bodyPr>
          <a:lstStyle/>
          <a:p>
            <a:pPr lvl="1"/>
            <a:r>
              <a:rPr lang="en-US" sz="2800" dirty="0" smtClean="0">
                <a:solidFill>
                  <a:schemeClr val="bg1">
                    <a:lumMod val="50000"/>
                  </a:schemeClr>
                </a:solidFill>
                <a:latin typeface="Calibri" pitchFamily="34" charset="0"/>
                <a:sym typeface="Symbol"/>
              </a:rPr>
              <a:t> p, s,  q  |  p  q, s  q, </a:t>
            </a:r>
            <a:r>
              <a:rPr lang="en-US" sz="2800" dirty="0" smtClean="0">
                <a:solidFill>
                  <a:srgbClr val="FF0000"/>
                </a:solidFill>
                <a:latin typeface="Calibri" pitchFamily="34" charset="0"/>
                <a:sym typeface="Symbol"/>
              </a:rPr>
              <a:t>p q</a:t>
            </a:r>
          </a:p>
          <a:p>
            <a:pPr lvl="1">
              <a:buNone/>
            </a:pPr>
            <a:endParaRPr lang="en-US" sz="2800" dirty="0" smtClean="0">
              <a:solidFill>
                <a:schemeClr val="bg1">
                  <a:lumMod val="50000"/>
                </a:schemeClr>
              </a:solidFill>
              <a:latin typeface="Calibri" pitchFamily="34" charset="0"/>
              <a:sym typeface="Symbol"/>
            </a:endParaRPr>
          </a:p>
        </p:txBody>
      </p:sp>
    </p:spTree>
    <p:extLst>
      <p:ext uri="{BB962C8B-B14F-4D97-AF65-F5344CB8AC3E}">
        <p14:creationId xmlns:p14="http://schemas.microsoft.com/office/powerpoint/2010/main" val="35730317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a:t>
            </a:r>
            <a:endParaRPr lang="en-US" dirty="0"/>
          </a:p>
        </p:txBody>
      </p:sp>
      <p:sp>
        <p:nvSpPr>
          <p:cNvPr id="3" name="Content Placeholder 2"/>
          <p:cNvSpPr>
            <a:spLocks noGrp="1"/>
          </p:cNvSpPr>
          <p:nvPr>
            <p:ph idx="1"/>
          </p:nvPr>
        </p:nvSpPr>
        <p:spPr>
          <a:xfrm>
            <a:off x="457200" y="1600200"/>
            <a:ext cx="8229600" cy="4648200"/>
          </a:xfrm>
        </p:spPr>
        <p:txBody>
          <a:bodyPr>
            <a:normAutofit fontScale="92500"/>
          </a:bodyPr>
          <a:lstStyle/>
          <a:p>
            <a:pPr marL="514350" indent="-514350">
              <a:buAutoNum type="arabicPeriod"/>
            </a:pPr>
            <a:r>
              <a:rPr lang="en-US" dirty="0" smtClean="0"/>
              <a:t>Progress in automated reasoning</a:t>
            </a:r>
          </a:p>
          <a:p>
            <a:pPr marL="0" indent="0">
              <a:buNone/>
            </a:pPr>
            <a:r>
              <a:rPr lang="en-US" dirty="0"/>
              <a:t>	</a:t>
            </a:r>
            <a:r>
              <a:rPr lang="en-US" dirty="0" smtClean="0"/>
              <a:t>SAT, Automated Theorem Proving, SMT</a:t>
            </a:r>
          </a:p>
          <a:p>
            <a:pPr marL="514350" indent="-514350">
              <a:buAutoNum type="arabicPeriod"/>
            </a:pPr>
            <a:endParaRPr lang="en-US" dirty="0"/>
          </a:p>
          <a:p>
            <a:pPr marL="514350" indent="-514350">
              <a:buAutoNum type="arabicPeriod"/>
            </a:pPr>
            <a:r>
              <a:rPr lang="en-US" dirty="0" smtClean="0"/>
              <a:t>An abstract account for SMT search (DPLL+T)</a:t>
            </a:r>
          </a:p>
          <a:p>
            <a:pPr marL="514350" indent="-514350">
              <a:buAutoNum type="arabicPeriod"/>
            </a:pPr>
            <a:endParaRPr lang="en-US" dirty="0"/>
          </a:p>
          <a:p>
            <a:pPr marL="514350" indent="-514350">
              <a:buAutoNum type="arabicPeriod"/>
            </a:pPr>
            <a:r>
              <a:rPr lang="en-US" dirty="0" smtClean="0"/>
              <a:t>Integrating Theories</a:t>
            </a:r>
          </a:p>
          <a:p>
            <a:pPr marL="514350" indent="-514350">
              <a:buAutoNum type="arabicPeriod"/>
            </a:pPr>
            <a:endParaRPr lang="en-US" dirty="0"/>
          </a:p>
          <a:p>
            <a:pPr marL="0" indent="0">
              <a:buNone/>
            </a:pPr>
            <a:r>
              <a:rPr lang="en-US" b="1" dirty="0" smtClean="0">
                <a:solidFill>
                  <a:srgbClr val="C00000"/>
                </a:solidFill>
              </a:rPr>
              <a:t>Takeaway</a:t>
            </a:r>
            <a:r>
              <a:rPr lang="en-US" dirty="0" smtClean="0">
                <a:solidFill>
                  <a:srgbClr val="C00000"/>
                </a:solidFill>
              </a:rPr>
              <a:t>: Theorem Proving is cool and beautiful</a:t>
            </a:r>
          </a:p>
          <a:p>
            <a:pPr marL="514350" indent="-514350">
              <a:buAutoNum type="arabicPeriod"/>
            </a:pPr>
            <a:endParaRPr lang="en-US" dirty="0"/>
          </a:p>
          <a:p>
            <a:pPr marL="514350" indent="-514350">
              <a:buAutoNum type="arabicPeriod"/>
            </a:pPr>
            <a:endParaRPr lang="en-US" dirty="0" smtClean="0"/>
          </a:p>
          <a:p>
            <a:pPr marL="514350" indent="-514350">
              <a:buAutoNum type="arabicPeriod"/>
            </a:pPr>
            <a:endParaRPr lang="en-US" dirty="0"/>
          </a:p>
        </p:txBody>
      </p:sp>
    </p:spTree>
    <p:extLst>
      <p:ext uri="{BB962C8B-B14F-4D97-AF65-F5344CB8AC3E}">
        <p14:creationId xmlns:p14="http://schemas.microsoft.com/office/powerpoint/2010/main" val="30366256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sym typeface="Symbol"/>
              </a:rPr>
              <a:t>Modern </a:t>
            </a:r>
            <a:r>
              <a:rPr smtClean="0">
                <a:latin typeface="Calibri" pitchFamily="34" charset="0"/>
                <a:sym typeface="Symbol"/>
              </a:rPr>
              <a:t>DPLL</a:t>
            </a:r>
            <a:endParaRPr spc="-167">
              <a:solidFill>
                <a:schemeClr val="accent1"/>
              </a:solidFill>
              <a:effectLst>
                <a:outerShdw blurRad="50800" dist="38100" dir="2700000" algn="tl" rotWithShape="0">
                  <a:prstClr val="black">
                    <a:alpha val="61000"/>
                  </a:prstClr>
                </a:outerShdw>
              </a:effectLst>
              <a:latin typeface="Calibri" pitchFamily="34" charset="0"/>
            </a:endParaRPr>
          </a:p>
        </p:txBody>
      </p:sp>
      <p:sp>
        <p:nvSpPr>
          <p:cNvPr id="3" name="Text Placeholder 2"/>
          <p:cNvSpPr>
            <a:spLocks noGrp="1"/>
          </p:cNvSpPr>
          <p:nvPr>
            <p:ph idx="1"/>
          </p:nvPr>
        </p:nvSpPr>
        <p:spPr/>
        <p:txBody>
          <a:bodyPr/>
          <a:lstStyle/>
          <a:p>
            <a:r>
              <a:rPr lang="en-US" sz="3100" dirty="0" smtClean="0">
                <a:latin typeface="Calibri" pitchFamily="34" charset="0"/>
                <a:sym typeface="Symbol"/>
              </a:rPr>
              <a:t>Non-chronological backtracking (</a:t>
            </a:r>
            <a:r>
              <a:rPr lang="en-US" sz="3100" dirty="0" err="1" smtClean="0">
                <a:latin typeface="Calibri" pitchFamily="34" charset="0"/>
                <a:sym typeface="Symbol"/>
              </a:rPr>
              <a:t>backjumping</a:t>
            </a:r>
            <a:r>
              <a:rPr lang="en-US" sz="3100" dirty="0" smtClean="0">
                <a:latin typeface="Calibri" pitchFamily="34" charset="0"/>
                <a:sym typeface="Symbol"/>
              </a:rPr>
              <a:t>)</a:t>
            </a:r>
          </a:p>
          <a:p>
            <a:r>
              <a:rPr lang="en-US" sz="3100" dirty="0" smtClean="0">
                <a:sym typeface="Symbol"/>
              </a:rPr>
              <a:t>L</a:t>
            </a:r>
            <a:r>
              <a:rPr lang="en-US" sz="3100" dirty="0" smtClean="0">
                <a:latin typeface="Calibri" pitchFamily="34" charset="0"/>
                <a:sym typeface="Symbol"/>
              </a:rPr>
              <a:t>emma learning</a:t>
            </a:r>
          </a:p>
          <a:p>
            <a:endParaRPr lang="en-US" sz="3100" dirty="0">
              <a:latin typeface="Calibri" pitchFamily="34" charset="0"/>
              <a:sym typeface="Symbol"/>
            </a:endParaRPr>
          </a:p>
          <a:p>
            <a:pPr marL="0" indent="0">
              <a:buNone/>
            </a:pPr>
            <a:r>
              <a:rPr lang="en-US" sz="3100" dirty="0" smtClean="0">
                <a:latin typeface="Calibri" pitchFamily="34" charset="0"/>
                <a:sym typeface="Symbol"/>
              </a:rPr>
              <a:t>and</a:t>
            </a:r>
          </a:p>
          <a:p>
            <a:pPr marL="0" indent="0">
              <a:buNone/>
            </a:pPr>
            <a:r>
              <a:rPr lang="en-US" sz="3100" dirty="0" smtClean="0">
                <a:latin typeface="Calibri" pitchFamily="34" charset="0"/>
                <a:sym typeface="Symbol"/>
              </a:rPr>
              <a:t> </a:t>
            </a:r>
          </a:p>
          <a:p>
            <a:r>
              <a:rPr lang="en-US" sz="3100" dirty="0">
                <a:latin typeface="Calibri" pitchFamily="34" charset="0"/>
                <a:sym typeface="Symbol"/>
              </a:rPr>
              <a:t>Efficien</a:t>
            </a:r>
            <a:r>
              <a:rPr lang="en-US" sz="3100" dirty="0">
                <a:sym typeface="Symbol"/>
              </a:rPr>
              <a:t>t indexing (two-watch literal)</a:t>
            </a:r>
          </a:p>
          <a:p>
            <a:r>
              <a:rPr lang="en-US" sz="3100" dirty="0" smtClean="0">
                <a:latin typeface="Calibri" pitchFamily="34" charset="0"/>
                <a:sym typeface="Symbol"/>
              </a:rPr>
              <a:t>…</a:t>
            </a:r>
          </a:p>
          <a:p>
            <a:pPr marL="0" indent="0">
              <a:buNone/>
            </a:pPr>
            <a:endParaRPr lang="en-US" sz="3100" dirty="0">
              <a:sym typeface="Symbol"/>
            </a:endParaRPr>
          </a:p>
        </p:txBody>
      </p:sp>
    </p:spTree>
    <p:extLst>
      <p:ext uri="{BB962C8B-B14F-4D97-AF65-F5344CB8AC3E}">
        <p14:creationId xmlns:p14="http://schemas.microsoft.com/office/powerpoint/2010/main" val="612019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30188"/>
            <a:ext cx="8382000" cy="665162"/>
          </a:xfrm>
        </p:spPr>
        <p:txBody>
          <a:bodyPr>
            <a:normAutofit fontScale="90000"/>
          </a:bodyPr>
          <a:lstStyle/>
          <a:p>
            <a:r>
              <a:rPr lang="en-US" dirty="0" smtClean="0">
                <a:sym typeface="Symbol"/>
              </a:rPr>
              <a:t>CDCL – </a:t>
            </a:r>
            <a:r>
              <a:rPr lang="en-US" sz="4400" dirty="0" smtClean="0">
                <a:sym typeface="Symbol"/>
              </a:rPr>
              <a:t>Conflict Directed Clause Learning</a:t>
            </a:r>
            <a:endParaRPr sz="4400" spc="-167" dirty="0">
              <a:solidFill>
                <a:schemeClr val="accent1"/>
              </a:solidFill>
              <a:effectLst>
                <a:outerShdw blurRad="50800" dist="38100" dir="2700000" algn="tl" rotWithShape="0">
                  <a:prstClr val="black">
                    <a:alpha val="61000"/>
                  </a:prstClr>
                </a:outerShdw>
              </a:effectLst>
            </a:endParaRPr>
          </a:p>
        </p:txBody>
      </p:sp>
      <p:sp>
        <p:nvSpPr>
          <p:cNvPr id="3" name="Text Placeholder 2"/>
          <p:cNvSpPr>
            <a:spLocks noGrp="1"/>
          </p:cNvSpPr>
          <p:nvPr>
            <p:ph type="body" sz="quarter" idx="4294967295"/>
          </p:nvPr>
        </p:nvSpPr>
        <p:spPr>
          <a:xfrm>
            <a:off x="762000" y="1536700"/>
            <a:ext cx="8382000" cy="428625"/>
          </a:xfrm>
        </p:spPr>
        <p:txBody>
          <a:bodyPr>
            <a:normAutofit fontScale="85000" lnSpcReduction="20000"/>
          </a:bodyPr>
          <a:lstStyle/>
          <a:p>
            <a:pPr>
              <a:buNone/>
            </a:pPr>
            <a:r>
              <a:rPr lang="en-US" sz="3100" dirty="0" smtClean="0">
                <a:solidFill>
                  <a:srgbClr val="FF0000"/>
                </a:solidFill>
                <a:latin typeface="Calibri" pitchFamily="34" charset="0"/>
                <a:sym typeface="Symbol"/>
              </a:rPr>
              <a:t>Lemma learning</a:t>
            </a:r>
          </a:p>
        </p:txBody>
      </p:sp>
      <p:sp>
        <p:nvSpPr>
          <p:cNvPr id="5" name="Rectangle 4"/>
          <p:cNvSpPr/>
          <p:nvPr/>
        </p:nvSpPr>
        <p:spPr>
          <a:xfrm>
            <a:off x="0" y="3387144"/>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q, q </a:t>
            </a:r>
            <a:r>
              <a:rPr lang="en-US" sz="2800" dirty="0">
                <a:solidFill>
                  <a:schemeClr val="bg1"/>
                </a:solidFill>
                <a:latin typeface="Calibri" pitchFamily="34" charset="0"/>
                <a:sym typeface="Symbol"/>
              </a:rPr>
              <a:t> </a:t>
            </a:r>
            <a:r>
              <a:rPr lang="en-US" sz="2800" dirty="0">
                <a:solidFill>
                  <a:srgbClr val="C00000"/>
                </a:solidFill>
                <a:latin typeface="Calibri" pitchFamily="34" charset="0"/>
                <a:sym typeface="Symbol"/>
              </a:rPr>
              <a:t>s</a:t>
            </a:r>
            <a:r>
              <a:rPr lang="en-US" sz="2800" dirty="0">
                <a:solidFill>
                  <a:schemeClr val="bg1">
                    <a:lumMod val="50000"/>
                  </a:schemeClr>
                </a:solidFill>
                <a:latin typeface="Calibri" pitchFamily="34" charset="0"/>
                <a:sym typeface="Symbol"/>
              </a:rPr>
              <a:t>,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s</a:t>
            </a:r>
          </a:p>
          <a:p>
            <a:pPr lvl="1">
              <a:buNone/>
            </a:pPr>
            <a:endParaRPr lang="en-US" sz="2800" dirty="0" smtClean="0">
              <a:solidFill>
                <a:schemeClr val="bg1"/>
              </a:solidFill>
              <a:latin typeface="Calibri" pitchFamily="34" charset="0"/>
              <a:sym typeface="Symbol"/>
            </a:endParaRPr>
          </a:p>
        </p:txBody>
      </p:sp>
      <p:sp>
        <p:nvSpPr>
          <p:cNvPr id="7" name="Down Arrow 6"/>
          <p:cNvSpPr/>
          <p:nvPr/>
        </p:nvSpPr>
        <p:spPr bwMode="auto">
          <a:xfrm>
            <a:off x="2082800" y="2763520"/>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a:xfrm>
            <a:off x="539322" y="2181870"/>
            <a:ext cx="7614078"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t, </a:t>
            </a:r>
            <a:r>
              <a:rPr lang="en-US" sz="2800" dirty="0" smtClean="0">
                <a:solidFill>
                  <a:srgbClr val="FF0000"/>
                </a:solidFill>
                <a:latin typeface="Calibri" pitchFamily="34" charset="0"/>
                <a:sym typeface="Symbol"/>
              </a:rPr>
              <a:t>p</a:t>
            </a:r>
            <a:r>
              <a:rPr lang="en-US" sz="2800" dirty="0" smtClean="0">
                <a:solidFill>
                  <a:schemeClr val="bg1">
                    <a:lumMod val="50000"/>
                  </a:schemeClr>
                </a:solidFill>
                <a:latin typeface="Calibri" pitchFamily="34" charset="0"/>
                <a:sym typeface="Symbol"/>
              </a:rPr>
              <a:t>, </a:t>
            </a:r>
            <a:r>
              <a:rPr lang="en-US" sz="2800" dirty="0" smtClean="0">
                <a:solidFill>
                  <a:srgbClr val="FF0000"/>
                </a:solidFill>
                <a:latin typeface="Calibri" pitchFamily="34" charset="0"/>
                <a:sym typeface="Symbol"/>
              </a:rPr>
              <a:t>q, s</a:t>
            </a:r>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a:t>
            </a:r>
            <a:r>
              <a:rPr lang="en-US" sz="2800" dirty="0" smtClean="0">
                <a:solidFill>
                  <a:schemeClr val="bg1">
                    <a:lumMod val="50000"/>
                  </a:schemeClr>
                </a:solidFill>
                <a:latin typeface="Calibri" pitchFamily="34" charset="0"/>
                <a:sym typeface="Symbol"/>
              </a:rPr>
              <a:t>  p  q, q  s, </a:t>
            </a:r>
            <a:r>
              <a:rPr lang="en-US" sz="2800" dirty="0" smtClean="0">
                <a:solidFill>
                  <a:srgbClr val="FF0000"/>
                </a:solidFill>
                <a:latin typeface="Calibri" pitchFamily="34" charset="0"/>
                <a:sym typeface="Symbol"/>
              </a:rPr>
              <a:t>p s</a:t>
            </a:r>
          </a:p>
          <a:p>
            <a:pPr lvl="1">
              <a:buNone/>
            </a:pPr>
            <a:endParaRPr lang="en-US" sz="2800" dirty="0" smtClean="0">
              <a:solidFill>
                <a:schemeClr val="bg1"/>
              </a:solidFill>
              <a:latin typeface="Calibri" pitchFamily="34" charset="0"/>
              <a:sym typeface="Symbol"/>
            </a:endParaRPr>
          </a:p>
        </p:txBody>
      </p:sp>
      <p:sp>
        <p:nvSpPr>
          <p:cNvPr id="9" name="Down Arrow 8"/>
          <p:cNvSpPr/>
          <p:nvPr/>
        </p:nvSpPr>
        <p:spPr bwMode="auto">
          <a:xfrm>
            <a:off x="2088738" y="4029439"/>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a:xfrm>
            <a:off x="0" y="4677745"/>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a:t>
            </a:r>
            <a:r>
              <a:rPr lang="en-US" sz="2800" dirty="0">
                <a:solidFill>
                  <a:srgbClr val="C00000"/>
                </a:solidFill>
                <a:latin typeface="Calibri" pitchFamily="34" charset="0"/>
                <a:sym typeface="Symbol"/>
              </a:rPr>
              <a:t>q</a:t>
            </a:r>
            <a:r>
              <a:rPr lang="en-US" sz="2800" dirty="0">
                <a:solidFill>
                  <a:schemeClr val="bg1">
                    <a:lumMod val="50000"/>
                  </a:schemeClr>
                </a:solidFill>
                <a:latin typeface="Calibri" pitchFamily="34" charset="0"/>
                <a:sym typeface="Symbol"/>
              </a:rPr>
              <a:t>, q  s,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a:t>
            </a:r>
            <a:r>
              <a:rPr lang="en-US" sz="2800" dirty="0" smtClean="0">
                <a:solidFill>
                  <a:srgbClr val="FF0000"/>
                </a:solidFill>
                <a:latin typeface="Calibri" pitchFamily="34" charset="0"/>
                <a:sym typeface="Symbol"/>
              </a:rPr>
              <a:t>q</a:t>
            </a:r>
            <a:endParaRPr lang="en-US" sz="2800" dirty="0">
              <a:solidFill>
                <a:srgbClr val="FF0000"/>
              </a:solidFill>
              <a:latin typeface="Calibri" pitchFamily="34" charset="0"/>
              <a:sym typeface="Symbol"/>
            </a:endParaRPr>
          </a:p>
          <a:p>
            <a:pPr lvl="1">
              <a:buNone/>
            </a:pPr>
            <a:endParaRPr lang="en-US" sz="2800" dirty="0" smtClean="0">
              <a:solidFill>
                <a:schemeClr val="bg1"/>
              </a:solidFill>
              <a:latin typeface="Calibri" pitchFamily="34" charset="0"/>
              <a:sym typeface="Symbol"/>
            </a:endParaRPr>
          </a:p>
        </p:txBody>
      </p:sp>
      <p:sp>
        <p:nvSpPr>
          <p:cNvPr id="11" name="Rectangle 10"/>
          <p:cNvSpPr/>
          <p:nvPr/>
        </p:nvSpPr>
        <p:spPr>
          <a:xfrm>
            <a:off x="0" y="5710228"/>
            <a:ext cx="9144000" cy="954107"/>
          </a:xfrm>
          <a:prstGeom prst="rect">
            <a:avLst/>
          </a:prstGeom>
        </p:spPr>
        <p:txBody>
          <a:bodyPr wrap="square">
            <a:spAutoFit/>
          </a:bodyPr>
          <a:lstStyle/>
          <a:p>
            <a:pPr lvl="1"/>
            <a:r>
              <a:rPr lang="en-US" sz="2800" dirty="0" smtClean="0">
                <a:solidFill>
                  <a:schemeClr val="bg1">
                    <a:lumMod val="50000"/>
                  </a:schemeClr>
                </a:solidFill>
                <a:latin typeface="Calibri" pitchFamily="34" charset="0"/>
                <a:sym typeface="Symbol"/>
              </a:rPr>
              <a:t> </a:t>
            </a:r>
            <a:r>
              <a:rPr lang="en-US" sz="2800" dirty="0">
                <a:solidFill>
                  <a:schemeClr val="bg1">
                    <a:lumMod val="50000"/>
                  </a:schemeClr>
                </a:solidFill>
                <a:latin typeface="Calibri" pitchFamily="34" charset="0"/>
                <a:sym typeface="Symbol"/>
              </a:rPr>
              <a:t> t, p, q, s | t  p  q, q  s, p </a:t>
            </a:r>
            <a:r>
              <a:rPr lang="en-US" sz="2800" dirty="0" smtClean="0">
                <a:solidFill>
                  <a:schemeClr val="bg1">
                    <a:lumMod val="50000"/>
                  </a:schemeClr>
                </a:solidFill>
                <a:latin typeface="Calibri" pitchFamily="34" charset="0"/>
                <a:sym typeface="Symbol"/>
              </a:rPr>
              <a:t>s |</a:t>
            </a:r>
            <a:r>
              <a:rPr lang="en-US" sz="2800" dirty="0">
                <a:solidFill>
                  <a:srgbClr val="FF0000"/>
                </a:solidFill>
                <a:latin typeface="Calibri" pitchFamily="34" charset="0"/>
                <a:sym typeface="Symbol"/>
              </a:rPr>
              <a:t>p t</a:t>
            </a:r>
          </a:p>
          <a:p>
            <a:pPr lvl="1">
              <a:buNone/>
            </a:pPr>
            <a:endParaRPr lang="en-US" sz="2800" dirty="0" smtClean="0">
              <a:solidFill>
                <a:schemeClr val="bg1"/>
              </a:solidFill>
              <a:latin typeface="Calibri" pitchFamily="34" charset="0"/>
              <a:sym typeface="Symbol"/>
            </a:endParaRPr>
          </a:p>
        </p:txBody>
      </p:sp>
      <p:sp>
        <p:nvSpPr>
          <p:cNvPr id="12" name="Down Arrow 11"/>
          <p:cNvSpPr/>
          <p:nvPr/>
        </p:nvSpPr>
        <p:spPr bwMode="auto">
          <a:xfrm>
            <a:off x="2088738" y="5130111"/>
            <a:ext cx="538480" cy="623624"/>
          </a:xfrm>
          <a:prstGeom prst="downArrow">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Tree>
    <p:extLst>
      <p:ext uri="{BB962C8B-B14F-4D97-AF65-F5344CB8AC3E}">
        <p14:creationId xmlns:p14="http://schemas.microsoft.com/office/powerpoint/2010/main" val="32554438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9" grpId="0" animBg="1"/>
      <p:bldP spid="10" grpId="0"/>
      <p:bldP spid="11" grpId="0"/>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bwMode="auto">
          <a:xfrm>
            <a:off x="215516" y="4834553"/>
            <a:ext cx="8388932" cy="956647"/>
          </a:xfrm>
          <a:prstGeom prst="roundRect">
            <a:avLst/>
          </a:prstGeom>
          <a:ln>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7" name="Rounded Rectangle 6"/>
          <p:cNvSpPr/>
          <p:nvPr/>
        </p:nvSpPr>
        <p:spPr bwMode="auto">
          <a:xfrm>
            <a:off x="215516" y="3462953"/>
            <a:ext cx="8388932" cy="1337647"/>
          </a:xfrm>
          <a:prstGeom prst="roundRect">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3" name="Rounded Rectangle 2"/>
          <p:cNvSpPr/>
          <p:nvPr/>
        </p:nvSpPr>
        <p:spPr bwMode="auto">
          <a:xfrm>
            <a:off x="215516" y="2024844"/>
            <a:ext cx="8388932" cy="1404156"/>
          </a:xfrm>
          <a:prstGeom prst="round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vert="horz" wrap="square" lIns="109728" tIns="54864" rIns="109728" bIns="54864" numCol="1" rtlCol="0" anchor="ctr" anchorCtr="0" compatLnSpc="1">
            <a:prstTxWarp prst="textNoShape">
              <a:avLst/>
            </a:prstTxWarp>
          </a:bodyPr>
          <a:lstStyle/>
          <a:p>
            <a:pPr algn="ctr" defTabSz="1096963"/>
            <a:endParaRPr lang="en-US" sz="2800" dirty="0" smtClean="0">
              <a:solidFill>
                <a:srgbClr val="FFFFFF"/>
              </a:solidFill>
              <a:effectLst>
                <a:outerShdw blurRad="38100" dist="38100" dir="2700000" algn="tl">
                  <a:srgbClr val="000000">
                    <a:alpha val="43137"/>
                  </a:srgbClr>
                </a:outerShdw>
              </a:effectLst>
            </a:endParaRPr>
          </a:p>
        </p:txBody>
      </p:sp>
      <p:sp>
        <p:nvSpPr>
          <p:cNvPr id="2" name="Title 1"/>
          <p:cNvSpPr>
            <a:spLocks noGrp="1"/>
          </p:cNvSpPr>
          <p:nvPr>
            <p:ph type="title" idx="4294967295"/>
          </p:nvPr>
        </p:nvSpPr>
        <p:spPr>
          <a:xfrm>
            <a:off x="0" y="325438"/>
            <a:ext cx="8382000" cy="665162"/>
          </a:xfrm>
        </p:spPr>
        <p:txBody>
          <a:bodyPr>
            <a:normAutofit fontScale="90000"/>
          </a:bodyPr>
          <a:lstStyle/>
          <a:p>
            <a:r>
              <a:rPr lang="en-US" sz="4800" dirty="0" smtClean="0"/>
              <a:t>Core Engine in Z3: </a:t>
            </a:r>
            <a:br>
              <a:rPr lang="en-US" sz="4800" dirty="0" smtClean="0"/>
            </a:br>
            <a:r>
              <a:rPr lang="en-US" sz="4800" dirty="0" smtClean="0"/>
              <a:t>Modern DPLL/CDCL</a:t>
            </a:r>
            <a:endParaRPr lang="en-US" sz="4800" dirty="0"/>
          </a:p>
        </p:txBody>
      </p:sp>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nvPr>
            </p:nvGraphicFramePr>
            <p:xfrm>
              <a:off x="609600" y="1484343"/>
              <a:ext cx="7924800" cy="5373657"/>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78664">
                    <a:tc>
                      <a:txBody>
                        <a:bodyPr/>
                        <a:lstStyle/>
                        <a:p>
                          <a:pPr algn="l"/>
                          <a:r>
                            <a:rPr lang="en-US" dirty="0" smtClean="0">
                              <a:solidFill>
                                <a:schemeClr val="tx1"/>
                              </a:solidFill>
                            </a:rPr>
                            <a:t>Initialize</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𝜖</m:t>
                              </m:r>
                              <m:r>
                                <a:rPr lang="en-US" b="0" i="1" smtClean="0">
                                  <a:solidFill>
                                    <a:schemeClr val="tx1"/>
                                  </a:solidFill>
                                  <a:latin typeface="Cambria Math"/>
                                </a:rPr>
                                <m:t>| </m:t>
                              </m:r>
                              <m:r>
                                <a:rPr lang="en-US" b="0" i="1" smtClean="0">
                                  <a:solidFill>
                                    <a:schemeClr val="tx1"/>
                                  </a:solidFill>
                                  <a:latin typeface="Cambria Math"/>
                                </a:rPr>
                                <m:t>𝐹</m:t>
                              </m:r>
                            </m:oMath>
                          </a14:m>
                          <a:r>
                            <a:rPr lang="en-US" dirty="0" smtClean="0">
                              <a:solidFill>
                                <a:schemeClr val="tx1"/>
                              </a:solidFill>
                            </a:rPr>
                            <a:t> </a:t>
                          </a:r>
                          <a:endParaRPr lang="en-US" dirty="0" err="1" smtClean="0">
                            <a:solidFill>
                              <a:schemeClr val="tx1"/>
                            </a:solidFill>
                          </a:endParaRPr>
                        </a:p>
                      </a:txBody>
                      <a:tcPr/>
                    </a:tc>
                    <a:tc>
                      <a:txBody>
                        <a:bodyPr/>
                        <a:lstStyle/>
                        <a:p>
                          <a14:m>
                            <m:oMath xmlns:m="http://schemas.openxmlformats.org/officeDocument/2006/math">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𝑎</m:t>
                              </m:r>
                              <m:r>
                                <a:rPr lang="en-US" b="0" i="1" smtClean="0">
                                  <a:solidFill>
                                    <a:schemeClr val="tx1"/>
                                  </a:solidFill>
                                  <a:latin typeface="Cambria Math"/>
                                </a:rPr>
                                <m:t> </m:t>
                              </m:r>
                              <m:r>
                                <a:rPr lang="en-US" b="0" i="1" smtClean="0">
                                  <a:solidFill>
                                    <a:schemeClr val="tx1"/>
                                  </a:solidFill>
                                  <a:latin typeface="Cambria Math"/>
                                </a:rPr>
                                <m:t>𝑠𝑒𝑡</m:t>
                              </m:r>
                              <m:r>
                                <a:rPr lang="en-US" b="0" i="1" smtClean="0">
                                  <a:solidFill>
                                    <a:schemeClr val="tx1"/>
                                  </a:solidFill>
                                  <a:latin typeface="Cambria Math"/>
                                </a:rPr>
                                <m:t> </m:t>
                              </m:r>
                              <m:r>
                                <a:rPr lang="en-US" b="0" i="1" smtClean="0">
                                  <a:solidFill>
                                    <a:schemeClr val="tx1"/>
                                  </a:solidFill>
                                  <a:latin typeface="Cambria Math"/>
                                </a:rPr>
                                <m:t>𝑜𝑓</m:t>
                              </m:r>
                              <m:r>
                                <a:rPr lang="en-US" b="0" i="1" smtClean="0">
                                  <a:solidFill>
                                    <a:schemeClr val="tx1"/>
                                  </a:solidFill>
                                  <a:latin typeface="Cambria Math"/>
                                </a:rPr>
                                <m:t> </m:t>
                              </m:r>
                              <m:r>
                                <a:rPr lang="en-US" b="0" i="1" smtClean="0">
                                  <a:solidFill>
                                    <a:schemeClr val="tx1"/>
                                  </a:solidFill>
                                  <a:latin typeface="Cambria Math"/>
                                </a:rPr>
                                <m:t>𝑐𝑙𝑎𝑢𝑠𝑒𝑠</m:t>
                              </m:r>
                            </m:oMath>
                          </a14:m>
                          <a:r>
                            <a:rPr lang="en-US" dirty="0" smtClean="0">
                              <a:solidFill>
                                <a:schemeClr val="tx1"/>
                              </a:solidFill>
                            </a:rPr>
                            <a:t> </a:t>
                          </a:r>
                          <a:endParaRPr lang="en-US" dirty="0">
                            <a:solidFill>
                              <a:schemeClr val="tx1"/>
                            </a:solidFill>
                          </a:endParaRPr>
                        </a:p>
                      </a:txBody>
                      <a:tcPr/>
                    </a:tc>
                    <a:extLst>
                      <a:ext uri="{0D108BD9-81ED-4DB2-BD59-A6C34878D82A}">
                        <a16:rowId xmlns:a16="http://schemas.microsoft.com/office/drawing/2014/main" val="10000"/>
                      </a:ext>
                    </a:extLst>
                  </a:tr>
                  <a:tr h="478664">
                    <a:tc>
                      <a:txBody>
                        <a:bodyPr/>
                        <a:lstStyle/>
                        <a:p>
                          <a:pPr algn="l"/>
                          <a:r>
                            <a:rPr lang="en-US" dirty="0" smtClean="0">
                              <a:solidFill>
                                <a:schemeClr val="tx1"/>
                              </a:solidFill>
                            </a:rPr>
                            <a:t>Decide</a:t>
                          </a:r>
                          <a:endParaRPr lang="en-US" dirty="0">
                            <a:solidFill>
                              <a:schemeClr val="tx1"/>
                            </a:solidFill>
                          </a:endParaRPr>
                        </a:p>
                      </a:txBody>
                      <a:tcPr/>
                    </a:tc>
                    <a:tc>
                      <a:txBody>
                        <a:bodyPr/>
                        <a:lstStyle/>
                        <a:p>
                          <a:pPr algn="l"/>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i="1" smtClean="0">
                                      <a:solidFill>
                                        <a:schemeClr val="tx1"/>
                                      </a:solidFill>
                                      <a:latin typeface="Cambria Math"/>
                                    </a:rPr>
                                    <m:t>𝐹</m:t>
                                  </m:r>
                                  <m:r>
                                    <a:rPr lang="en-US"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ℓ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r>
                                <a:rPr lang="en-US" b="0" i="1" smtClean="0">
                                  <a:solidFill>
                                    <a:schemeClr val="tx1"/>
                                  </a:solidFill>
                                  <a:latin typeface="Cambria Math"/>
                                </a:rPr>
                                <m:t>ℓ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𝑢𝑛𝑎𝑠𝑠𝑖𝑔𝑛𝑒𝑑</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extLst>
                      <a:ext uri="{0D108BD9-81ED-4DB2-BD59-A6C34878D82A}">
                        <a16:rowId xmlns:a16="http://schemas.microsoft.com/office/drawing/2014/main" val="10001"/>
                      </a:ext>
                    </a:extLst>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ropagat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ℓ ⟹</m:t>
                                  </m:r>
                                  <m:r>
                                    <a:rPr lang="en-US" b="0" i="1" smtClean="0">
                                      <a:solidFill>
                                        <a:schemeClr val="tx1"/>
                                      </a:solidFill>
                                      <a:latin typeface="Cambria Math"/>
                                    </a:rPr>
                                    <m:t>𝑀</m:t>
                                  </m:r>
                                  <m:r>
                                    <a:rPr lang="en-US" b="0" i="1" smtClean="0">
                                      <a:solidFill>
                                        <a:schemeClr val="tx1"/>
                                      </a:solidFill>
                                      <a:latin typeface="Cambria Math"/>
                                    </a:rPr>
                                    <m:t>, </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m:t>
                              </m:r>
                              <m:r>
                                <a:rPr lang="en-US" b="0" i="1" smtClean="0">
                                  <a:solidFill>
                                    <a:schemeClr val="tx1"/>
                                  </a:solidFill>
                                  <a:latin typeface="Cambria Math"/>
                                </a:rPr>
                                <m:t>𝐶</m:t>
                              </m:r>
                              <m:r>
                                <a:rPr lang="en-US" b="0" i="1" smtClean="0">
                                  <a:solidFill>
                                    <a:schemeClr val="tx1"/>
                                  </a:solidFill>
                                  <a:latin typeface="Cambria Math"/>
                                </a:rPr>
                                <m:t>∨ℓ</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𝑓𝑎𝑙𝑠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p>
                      </a:txBody>
                      <a:tcPr/>
                    </a:tc>
                    <a:extLst>
                      <a:ext uri="{0D108BD9-81ED-4DB2-BD59-A6C34878D82A}">
                        <a16:rowId xmlns:a16="http://schemas.microsoft.com/office/drawing/2014/main" val="10002"/>
                      </a:ext>
                    </a:extLst>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Sa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r>
                                <a:rPr lang="en-US" i="1" smtClean="0">
                                  <a:solidFill>
                                    <a:schemeClr val="tx1"/>
                                  </a:solidFill>
                                  <a:latin typeface="Cambria Math"/>
                                </a:rPr>
                                <m:t>𝐹</m:t>
                              </m:r>
                              <m:r>
                                <a:rPr lang="en-US"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𝑡𝑟𝑢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m:t>
                              </m:r>
                            </m:oMath>
                          </a14:m>
                          <a:r>
                            <a:rPr lang="en-US" b="0" i="1" dirty="0" smtClean="0">
                              <a:solidFill>
                                <a:schemeClr val="tx1"/>
                              </a:solidFill>
                              <a:latin typeface="Cambria Math"/>
                            </a:rPr>
                            <a:t> </a:t>
                          </a:r>
                          <a:endParaRPr lang="en-US" dirty="0" err="1" smtClean="0">
                            <a:solidFill>
                              <a:schemeClr val="tx1"/>
                            </a:solidFill>
                          </a:endParaRPr>
                        </a:p>
                      </a:txBody>
                      <a:tcPr/>
                    </a:tc>
                    <a:extLst>
                      <a:ext uri="{0D108BD9-81ED-4DB2-BD59-A6C34878D82A}">
                        <a16:rowId xmlns:a16="http://schemas.microsoft.com/office/drawing/2014/main" val="10003"/>
                      </a:ext>
                    </a:extLst>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Conflic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m:t>
                              </m:r>
                              <m:r>
                                <a:rPr lang="en-US" b="0" i="1" smtClean="0">
                                  <a:solidFill>
                                    <a:schemeClr val="tx1"/>
                                  </a:solidFill>
                                  <a:latin typeface="Cambria Math"/>
                                </a:rPr>
                                <m:t>𝐶</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𝐶</m:t>
                              </m:r>
                              <m:r>
                                <a:rPr lang="en-US" b="0" i="1" smtClean="0">
                                  <a:solidFill>
                                    <a:schemeClr val="tx1"/>
                                  </a:solidFill>
                                  <a:latin typeface="Cambria Math"/>
                                </a:rPr>
                                <m:t> </m:t>
                              </m:r>
                              <m:r>
                                <a:rPr lang="en-US" b="0" i="1" smtClean="0">
                                  <a:solidFill>
                                    <a:schemeClr val="tx1"/>
                                  </a:solidFill>
                                  <a:latin typeface="Cambria Math"/>
                                </a:rPr>
                                <m:t>𝑖𝑠</m:t>
                              </m:r>
                              <m:r>
                                <a:rPr lang="en-US" b="0" i="1" smtClean="0">
                                  <a:solidFill>
                                    <a:schemeClr val="tx1"/>
                                  </a:solidFill>
                                  <a:latin typeface="Cambria Math"/>
                                </a:rPr>
                                <m:t> </m:t>
                              </m:r>
                              <m:r>
                                <a:rPr lang="en-US" b="0" i="1" smtClean="0">
                                  <a:solidFill>
                                    <a:schemeClr val="tx1"/>
                                  </a:solidFill>
                                  <a:latin typeface="Cambria Math"/>
                                </a:rPr>
                                <m:t>𝑓𝑎𝑙𝑠𝑒</m:t>
                              </m:r>
                              <m:r>
                                <a:rPr lang="en-US" b="0" i="1" smtClean="0">
                                  <a:solidFill>
                                    <a:schemeClr val="tx1"/>
                                  </a:solidFill>
                                  <a:latin typeface="Cambria Math"/>
                                </a:rPr>
                                <m:t> </m:t>
                              </m:r>
                              <m:r>
                                <a:rPr lang="en-US" b="0" i="1" smtClean="0">
                                  <a:solidFill>
                                    <a:schemeClr val="tx1"/>
                                  </a:solidFill>
                                  <a:latin typeface="Cambria Math"/>
                                </a:rPr>
                                <m:t>𝑢𝑛𝑑𝑒𝑟</m:t>
                              </m:r>
                              <m:r>
                                <a:rPr lang="en-US" b="0" i="1" smtClean="0">
                                  <a:solidFill>
                                    <a:schemeClr val="tx1"/>
                                  </a:solidFill>
                                  <a:latin typeface="Cambria Math"/>
                                </a:rPr>
                                <m:t> </m:t>
                              </m:r>
                              <m:r>
                                <a:rPr lang="en-US" b="0" i="1" smtClean="0">
                                  <a:solidFill>
                                    <a:schemeClr val="tx1"/>
                                  </a:solidFill>
                                  <a:latin typeface="Cambria Math"/>
                                </a:rPr>
                                <m:t>𝑀</m:t>
                              </m:r>
                            </m:oMath>
                          </a14:m>
                          <a:r>
                            <a:rPr lang="en-US" dirty="0" smtClean="0">
                              <a:solidFill>
                                <a:schemeClr val="tx1"/>
                              </a:solidFill>
                            </a:rPr>
                            <a:t> </a:t>
                          </a:r>
                          <a:endParaRPr lang="en-US" dirty="0" err="1" smtClean="0">
                            <a:solidFill>
                              <a:schemeClr val="tx1"/>
                            </a:solidFill>
                          </a:endParaRPr>
                        </a:p>
                      </a:txBody>
                      <a:tcPr/>
                    </a:tc>
                    <a:extLst>
                      <a:ext uri="{0D108BD9-81ED-4DB2-BD59-A6C34878D82A}">
                        <a16:rowId xmlns:a16="http://schemas.microsoft.com/office/drawing/2014/main" val="10004"/>
                      </a:ext>
                    </a:extLst>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earn</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𝐶</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tx1"/>
                            </a:solidFill>
                          </a:endParaRPr>
                        </a:p>
                      </a:txBody>
                      <a:tcPr/>
                    </a:tc>
                    <a:extLst>
                      <a:ext uri="{0D108BD9-81ED-4DB2-BD59-A6C34878D82A}">
                        <a16:rowId xmlns:a16="http://schemas.microsoft.com/office/drawing/2014/main" val="10005"/>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Unsat</a:t>
                          </a:r>
                          <a:endParaRPr lang="en-US"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𝑈𝑛𝑠𝑎𝑡</m:t>
                              </m:r>
                            </m:oMath>
                          </a14:m>
                          <a:r>
                            <a:rPr lang="en-US" dirty="0" smtClean="0">
                              <a:solidFill>
                                <a:schemeClr val="tx1"/>
                              </a:solidFill>
                            </a:rPr>
                            <a:t> </a:t>
                          </a:r>
                          <a:endParaRPr lang="en-US" dirty="0">
                            <a:solidFill>
                              <a:schemeClr val="tx1"/>
                            </a:solidFill>
                          </a:endParaRPr>
                        </a:p>
                      </a:txBody>
                      <a:tcPr/>
                    </a:tc>
                    <a:tc>
                      <a:txBody>
                        <a:bodyPr/>
                        <a:lstStyle/>
                        <a:p>
                          <a:endParaRPr lang="en-US" dirty="0" smtClean="0">
                            <a:solidFill>
                              <a:schemeClr val="tx1"/>
                            </a:solidFill>
                          </a:endParaRPr>
                        </a:p>
                      </a:txBody>
                      <a:tcPr/>
                    </a:tc>
                    <a:extLst>
                      <a:ext uri="{0D108BD9-81ED-4DB2-BD59-A6C34878D82A}">
                        <a16:rowId xmlns:a16="http://schemas.microsoft.com/office/drawing/2014/main" val="10006"/>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Backjump</a:t>
                          </a:r>
                          <a:endParaRPr lang="en-US"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ℓ⟹</m:t>
                                  </m:r>
                                  <m:r>
                                    <a:rPr lang="en-US" b="0" i="1" smtClean="0">
                                      <a:solidFill>
                                        <a:schemeClr val="tx1"/>
                                      </a:solidFill>
                                      <a:latin typeface="Cambria Math"/>
                                    </a:rPr>
                                    <m:t>𝑀</m:t>
                                  </m:r>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r>
                            <a:rPr lang="en-US" b="0" dirty="0" smtClean="0">
                              <a:solidFill>
                                <a:schemeClr val="tx1"/>
                              </a:solidFill>
                            </a:rPr>
                            <a:t> </a:t>
                          </a:r>
                          <a14:m>
                            <m:oMath xmlns:m="http://schemas.openxmlformats.org/officeDocument/2006/math">
                              <m:acc>
                                <m:accPr>
                                  <m:chr m:val="̅"/>
                                  <m:ctrlPr>
                                    <a:rPr lang="en-US" b="0" i="1" smtClean="0">
                                      <a:solidFill>
                                        <a:schemeClr val="tx1"/>
                                      </a:solidFill>
                                      <a:latin typeface="Cambria Math" panose="02040503050406030204" pitchFamily="18" charset="0"/>
                                    </a:rPr>
                                  </m:ctrlPr>
                                </m:accPr>
                                <m:e>
                                  <m:r>
                                    <a:rPr lang="en-US" b="0" i="1" smtClean="0">
                                      <a:solidFill>
                                        <a:schemeClr val="tx1"/>
                                      </a:solidFill>
                                      <a:latin typeface="Cambria Math" panose="02040503050406030204" pitchFamily="18" charset="0"/>
                                    </a:rPr>
                                    <m:t>𝐶</m:t>
                                  </m:r>
                                </m:e>
                              </m:acc>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𝑀</m:t>
                              </m:r>
                              <m:r>
                                <a:rPr lang="en-US" b="0" i="1" smtClean="0">
                                  <a:solidFill>
                                    <a:schemeClr val="tx1"/>
                                  </a:solidFill>
                                  <a:latin typeface="Cambria Math" panose="02040503050406030204" pitchFamily="18" charset="0"/>
                                </a:rPr>
                                <m:t>, ¬ℓ∈</m:t>
                              </m:r>
                              <m:r>
                                <a:rPr lang="en-US" b="0" i="1" smtClean="0">
                                  <a:solidFill>
                                    <a:schemeClr val="tx1"/>
                                  </a:solidFill>
                                  <a:latin typeface="Cambria Math" panose="02040503050406030204" pitchFamily="18" charset="0"/>
                                </a:rPr>
                                <m:t>𝑀</m:t>
                              </m:r>
                              <m:r>
                                <a:rPr lang="en-US" b="0" i="1" smtClean="0">
                                  <a:solidFill>
                                    <a:schemeClr val="tx1"/>
                                  </a:solidFill>
                                  <a:latin typeface="Cambria Math" panose="02040503050406030204" pitchFamily="18" charset="0"/>
                                </a:rPr>
                                <m:t>′</m:t>
                              </m:r>
                            </m:oMath>
                          </a14:m>
                          <a:endParaRPr lang="en-US" i="1" dirty="0" smtClean="0">
                            <a:solidFill>
                              <a:schemeClr val="tx1"/>
                            </a:solidFill>
                          </a:endParaRPr>
                        </a:p>
                      </a:txBody>
                      <a:tcPr/>
                    </a:tc>
                    <a:extLst>
                      <a:ext uri="{0D108BD9-81ED-4DB2-BD59-A6C34878D82A}">
                        <a16:rowId xmlns:a16="http://schemas.microsoft.com/office/drawing/2014/main" val="10007"/>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olv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ℓ⟹</m:t>
                                  </m:r>
                                  <m:r>
                                    <a:rPr lang="en-US" b="0" i="1" smtClean="0">
                                      <a:solidFill>
                                        <a:schemeClr val="tx1"/>
                                      </a:solidFill>
                                      <a:latin typeface="Cambria Math"/>
                                    </a:rPr>
                                    <m:t>𝑀</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 </m:t>
                              </m:r>
                              <m:r>
                                <a:rPr lang="en-US" b="0" i="1" smtClean="0">
                                  <a:solidFill>
                                    <a:schemeClr val="tx1"/>
                                  </a:solidFill>
                                  <a:latin typeface="Cambria Math"/>
                                </a:rPr>
                                <m:t>𝐶</m:t>
                              </m:r>
                              <m:r>
                                <a:rPr lang="en-US" b="0" i="1" smtClean="0">
                                  <a:solidFill>
                                    <a:schemeClr val="tx1"/>
                                  </a:solidFill>
                                  <a:latin typeface="Cambria Math"/>
                                </a:rPr>
                                <m:t>′∨</m:t>
                              </m:r>
                              <m:r>
                                <a:rPr lang="en-US" b="0" i="1" smtClean="0">
                                  <a:solidFill>
                                    <a:schemeClr val="tx1"/>
                                  </a:solidFill>
                                  <a:latin typeface="Cambria Math"/>
                                </a:rPr>
                                <m:t>𝐶</m:t>
                              </m:r>
                              <m:r>
                                <a:rPr lang="en-US" b="0" i="0"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a:rPr>
                                    <m:t>ℓ</m:t>
                                  </m:r>
                                </m:e>
                                <m:sup>
                                  <m:r>
                                    <a:rPr lang="en-US" b="0" i="1" smtClean="0">
                                      <a:solidFill>
                                        <a:schemeClr val="tx1"/>
                                      </a:solidFill>
                                      <a:latin typeface="Cambria Math"/>
                                    </a:rPr>
                                    <m:t>𝐶</m:t>
                                  </m:r>
                                  <m:r>
                                    <a:rPr lang="en-US" b="0" i="1" smtClean="0">
                                      <a:solidFill>
                                        <a:schemeClr val="tx1"/>
                                      </a:solidFill>
                                      <a:latin typeface="Cambria Math"/>
                                    </a:rPr>
                                    <m:t>∨ℓ</m:t>
                                  </m:r>
                                </m:sup>
                              </m:sSup>
                              <m:r>
                                <a:rPr lang="en-US" b="0" i="1" smtClean="0">
                                  <a:solidFill>
                                    <a:schemeClr val="tx1"/>
                                  </a:solidFill>
                                  <a:latin typeface="Cambria Math"/>
                                </a:rPr>
                                <m:t>∈</m:t>
                              </m:r>
                              <m:r>
                                <a:rPr lang="en-US" b="0" i="1" smtClean="0">
                                  <a:solidFill>
                                    <a:schemeClr val="tx1"/>
                                  </a:solidFill>
                                  <a:latin typeface="Cambria Math"/>
                                </a:rPr>
                                <m:t>𝑀</m:t>
                              </m:r>
                              <m:r>
                                <a:rPr lang="en-US" b="0" i="1" smtClean="0">
                                  <a:solidFill>
                                    <a:schemeClr val="tx1"/>
                                  </a:solidFill>
                                  <a:latin typeface="Cambria Math"/>
                                </a:rPr>
                                <m:t> </m:t>
                              </m:r>
                            </m:oMath>
                          </a14:m>
                          <a:r>
                            <a:rPr lang="en-US" dirty="0" smtClean="0">
                              <a:solidFill>
                                <a:schemeClr val="tx1"/>
                              </a:solidFill>
                            </a:rPr>
                            <a:t> </a:t>
                          </a:r>
                        </a:p>
                      </a:txBody>
                      <a:tcPr/>
                    </a:tc>
                    <a:extLst>
                      <a:ext uri="{0D108BD9-81ED-4DB2-BD59-A6C34878D82A}">
                        <a16:rowId xmlns:a16="http://schemas.microsoft.com/office/drawing/2014/main" val="10008"/>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Forge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panose="02040503050406030204" pitchFamily="18" charset="0"/>
                                    </a:rPr>
                                    <m:t>, </m:t>
                                  </m:r>
                                  <m:r>
                                    <a:rPr lang="en-US" b="0" i="1" smtClean="0">
                                      <a:solidFill>
                                        <a:schemeClr val="tx1"/>
                                      </a:solidFill>
                                      <a:latin typeface="Cambria Math" panose="02040503050406030204" pitchFamily="18" charset="0"/>
                                    </a:rPr>
                                    <m:t>𝐶</m:t>
                                  </m:r>
                                  <m:r>
                                    <a:rPr lang="en-US" b="0" i="1" smtClean="0">
                                      <a:solidFill>
                                        <a:schemeClr val="tx1"/>
                                      </a:solidFill>
                                      <a:latin typeface="Cambria Math"/>
                                    </a:rPr>
                                    <m:t>⟹</m:t>
                                  </m:r>
                                  <m:r>
                                    <a:rPr lang="en-US" b="0" i="1" smtClean="0">
                                      <a:solidFill>
                                        <a:schemeClr val="tx1"/>
                                      </a:solidFill>
                                      <a:latin typeface="Cambria Math" panose="02040503050406030204" pitchFamily="18" charset="0"/>
                                    </a:rPr>
                                    <m:t>𝑀</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14:m>
                            <m:oMath xmlns:m="http://schemas.openxmlformats.org/officeDocument/2006/math">
                              <m:r>
                                <a:rPr lang="en-US" b="0" i="1" smtClean="0">
                                  <a:solidFill>
                                    <a:schemeClr val="tx1"/>
                                  </a:solidFill>
                                  <a:latin typeface="Cambria Math" panose="02040503050406030204" pitchFamily="18" charset="0"/>
                                </a:rPr>
                                <m:t>𝐶</m:t>
                              </m:r>
                              <m:r>
                                <a:rPr lang="en-US" b="0" i="1" smtClean="0">
                                  <a:solidFill>
                                    <a:schemeClr val="tx1"/>
                                  </a:solidFill>
                                  <a:latin typeface="Cambria Math" panose="02040503050406030204" pitchFamily="18" charset="0"/>
                                </a:rPr>
                                <m:t> </m:t>
                              </m:r>
                            </m:oMath>
                          </a14:m>
                          <a:r>
                            <a:rPr lang="en-US" dirty="0" smtClean="0">
                              <a:solidFill>
                                <a:schemeClr val="tx1"/>
                              </a:solidFill>
                            </a:rPr>
                            <a:t>is a learned clause</a:t>
                          </a:r>
                        </a:p>
                      </a:txBody>
                      <a:tcPr/>
                    </a:tc>
                    <a:extLst>
                      <a:ext uri="{0D108BD9-81ED-4DB2-BD59-A6C34878D82A}">
                        <a16:rowId xmlns:a16="http://schemas.microsoft.com/office/drawing/2014/main" val="10009"/>
                      </a:ext>
                    </a:extLst>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tar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b="0" i="1" smtClean="0">
                                  <a:solidFill>
                                    <a:schemeClr val="tx1"/>
                                  </a:solidFill>
                                  <a:latin typeface="Cambria Math"/>
                                </a:rPr>
                                <m:t>𝑀</m:t>
                              </m:r>
                              <m:r>
                                <a:rPr lang="en-US" b="0" i="1" smtClean="0">
                                  <a:solidFill>
                                    <a:schemeClr val="tx1"/>
                                  </a:solidFill>
                                  <a:latin typeface="Cambria Math"/>
                                </a:rPr>
                                <m:t> </m:t>
                              </m:r>
                              <m:d>
                                <m:dPr>
                                  <m:begChr m:val="|"/>
                                  <m:endChr m:val="|"/>
                                  <m:ctrlPr>
                                    <a:rPr lang="en-US" b="0" i="1" smtClean="0">
                                      <a:solidFill>
                                        <a:schemeClr val="tx1"/>
                                      </a:solidFill>
                                      <a:latin typeface="Cambria Math" panose="02040503050406030204" pitchFamily="18" charset="0"/>
                                    </a:rPr>
                                  </m:ctrlPr>
                                </m:dPr>
                                <m:e>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r>
                                    <a:rPr lang="en-US" b="0" i="1" smtClean="0">
                                      <a:solidFill>
                                        <a:schemeClr val="tx1"/>
                                      </a:solidFill>
                                      <a:latin typeface="Cambria Math"/>
                                    </a:rPr>
                                    <m:t>𝜖</m:t>
                                  </m:r>
                                  <m:r>
                                    <a:rPr lang="en-US" b="0" i="1" smtClean="0">
                                      <a:solidFill>
                                        <a:schemeClr val="tx1"/>
                                      </a:solidFill>
                                      <a:latin typeface="Cambria Math"/>
                                    </a:rPr>
                                    <m:t>  </m:t>
                                  </m:r>
                                </m:e>
                              </m:d>
                              <m:r>
                                <a:rPr lang="en-US" b="0" i="1" smtClean="0">
                                  <a:solidFill>
                                    <a:schemeClr val="tx1"/>
                                  </a:solidFill>
                                  <a:latin typeface="Cambria Math"/>
                                </a:rPr>
                                <m:t>  </m:t>
                              </m:r>
                              <m:r>
                                <a:rPr lang="en-US" b="0" i="1" smtClean="0">
                                  <a:solidFill>
                                    <a:schemeClr val="tx1"/>
                                  </a:solidFill>
                                  <a:latin typeface="Cambria Math"/>
                                </a:rPr>
                                <m:t>𝐹</m:t>
                              </m:r>
                              <m:r>
                                <a:rPr lang="en-US" b="0" i="1" smtClean="0">
                                  <a:solidFill>
                                    <a:schemeClr val="tx1"/>
                                  </a:solidFill>
                                  <a:latin typeface="Cambria Math"/>
                                </a:rPr>
                                <m:t>  </m:t>
                              </m:r>
                            </m:oMath>
                          </a14:m>
                          <a:r>
                            <a:rPr lang="en-US" dirty="0" smtClean="0">
                              <a:solidFill>
                                <a:schemeClr val="tx1"/>
                              </a:solidFill>
                            </a:rPr>
                            <a:t> </a:t>
                          </a:r>
                          <a:endParaRPr lang="en-US"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smtClean="0">
                            <a:solidFill>
                              <a:schemeClr val="tx1"/>
                            </a:solidFill>
                          </a:endParaRPr>
                        </a:p>
                      </a:txBody>
                      <a:tcPr/>
                    </a:tc>
                    <a:extLst>
                      <a:ext uri="{0D108BD9-81ED-4DB2-BD59-A6C34878D82A}">
                        <a16:rowId xmlns:a16="http://schemas.microsoft.com/office/drawing/2014/main" val="10010"/>
                      </a:ext>
                    </a:extLst>
                  </a:tr>
                </a:tbl>
              </a:graphicData>
            </a:graphic>
          </p:graphicFrame>
        </mc:Choice>
        <mc:Fallback xmlns="">
          <p:graphicFrame>
            <p:nvGraphicFramePr>
              <p:cNvPr id="11" name="Table 10"/>
              <p:cNvGraphicFramePr>
                <a:graphicFrameLocks noGrp="1"/>
              </p:cNvGraphicFramePr>
              <p:nvPr>
                <p:extLst/>
              </p:nvPr>
            </p:nvGraphicFramePr>
            <p:xfrm>
              <a:off x="609600" y="1484343"/>
              <a:ext cx="7924800" cy="5373657"/>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dirty="0" smtClean="0">
                              <a:solidFill>
                                <a:schemeClr val="tx1"/>
                              </a:solidFill>
                            </a:rPr>
                            <a:t>Initialize</a:t>
                          </a:r>
                          <a:endParaRPr lang="en-US" dirty="0">
                            <a:solidFill>
                              <a:schemeClr val="tx1"/>
                            </a:solidFill>
                          </a:endParaRPr>
                        </a:p>
                      </a:txBody>
                      <a:tcPr/>
                    </a:tc>
                    <a:tc>
                      <a:txBody>
                        <a:bodyPr/>
                        <a:lstStyle/>
                        <a:p>
                          <a:endParaRPr lang="en-US"/>
                        </a:p>
                      </a:txBody>
                      <a:tcPr>
                        <a:blipFill rotWithShape="0">
                          <a:blip r:embed="rId3"/>
                          <a:stretch>
                            <a:fillRect l="-38969" t="-6329" r="-70370" b="-1016456"/>
                          </a:stretch>
                        </a:blipFill>
                      </a:tcPr>
                    </a:tc>
                    <a:tc>
                      <a:txBody>
                        <a:bodyPr/>
                        <a:lstStyle/>
                        <a:p>
                          <a:endParaRPr lang="en-US"/>
                        </a:p>
                      </a:txBody>
                      <a:tcPr>
                        <a:blipFill rotWithShape="0">
                          <a:blip r:embed="rId3"/>
                          <a:stretch>
                            <a:fillRect l="-197483" t="-6329" b="-1016456"/>
                          </a:stretch>
                        </a:blipFill>
                      </a:tcPr>
                    </a:tc>
                  </a:tr>
                  <a:tr h="478664">
                    <a:tc>
                      <a:txBody>
                        <a:bodyPr/>
                        <a:lstStyle/>
                        <a:p>
                          <a:pPr algn="l"/>
                          <a:r>
                            <a:rPr lang="en-US" dirty="0" smtClean="0">
                              <a:solidFill>
                                <a:schemeClr val="tx1"/>
                              </a:solidFill>
                            </a:rPr>
                            <a:t>Decide</a:t>
                          </a:r>
                          <a:endParaRPr lang="en-US" dirty="0">
                            <a:solidFill>
                              <a:schemeClr val="tx1"/>
                            </a:solidFill>
                          </a:endParaRPr>
                        </a:p>
                      </a:txBody>
                      <a:tcPr/>
                    </a:tc>
                    <a:tc>
                      <a:txBody>
                        <a:bodyPr/>
                        <a:lstStyle/>
                        <a:p>
                          <a:endParaRPr lang="en-US"/>
                        </a:p>
                      </a:txBody>
                      <a:tcPr>
                        <a:blipFill rotWithShape="0">
                          <a:blip r:embed="rId3"/>
                          <a:stretch>
                            <a:fillRect l="-38969" t="-107692" r="-70370" b="-929487"/>
                          </a:stretch>
                        </a:blipFill>
                      </a:tcPr>
                    </a:tc>
                    <a:tc>
                      <a:txBody>
                        <a:bodyPr/>
                        <a:lstStyle/>
                        <a:p>
                          <a:endParaRPr lang="en-US"/>
                        </a:p>
                      </a:txBody>
                      <a:tcPr>
                        <a:blipFill rotWithShape="0">
                          <a:blip r:embed="rId3"/>
                          <a:stretch>
                            <a:fillRect l="-197483" t="-107692" b="-929487"/>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ropagate</a:t>
                          </a:r>
                        </a:p>
                      </a:txBody>
                      <a:tcPr/>
                    </a:tc>
                    <a:tc>
                      <a:txBody>
                        <a:bodyPr/>
                        <a:lstStyle/>
                        <a:p>
                          <a:endParaRPr lang="en-US"/>
                        </a:p>
                      </a:txBody>
                      <a:tcPr>
                        <a:blipFill rotWithShape="0">
                          <a:blip r:embed="rId3"/>
                          <a:stretch>
                            <a:fillRect l="-38969" t="-190588" r="-70370" b="-752941"/>
                          </a:stretch>
                        </a:blipFill>
                      </a:tcPr>
                    </a:tc>
                    <a:tc>
                      <a:txBody>
                        <a:bodyPr/>
                        <a:lstStyle/>
                        <a:p>
                          <a:endParaRPr lang="en-US"/>
                        </a:p>
                      </a:txBody>
                      <a:tcPr>
                        <a:blipFill rotWithShape="0">
                          <a:blip r:embed="rId3"/>
                          <a:stretch>
                            <a:fillRect l="-197483" t="-190588" b="-752941"/>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Sat</a:t>
                          </a:r>
                        </a:p>
                      </a:txBody>
                      <a:tcPr/>
                    </a:tc>
                    <a:tc>
                      <a:txBody>
                        <a:bodyPr/>
                        <a:lstStyle/>
                        <a:p>
                          <a:endParaRPr lang="en-US"/>
                        </a:p>
                      </a:txBody>
                      <a:tcPr>
                        <a:blipFill rotWithShape="0">
                          <a:blip r:embed="rId3"/>
                          <a:stretch>
                            <a:fillRect l="-38969" t="-290588" r="-70370" b="-652941"/>
                          </a:stretch>
                        </a:blipFill>
                      </a:tcPr>
                    </a:tc>
                    <a:tc>
                      <a:txBody>
                        <a:bodyPr/>
                        <a:lstStyle/>
                        <a:p>
                          <a:endParaRPr lang="en-US"/>
                        </a:p>
                      </a:txBody>
                      <a:tcPr>
                        <a:blipFill rotWithShape="0">
                          <a:blip r:embed="rId3"/>
                          <a:stretch>
                            <a:fillRect l="-197483" t="-290588" b="-652941"/>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Conflict</a:t>
                          </a:r>
                        </a:p>
                      </a:txBody>
                      <a:tcPr/>
                    </a:tc>
                    <a:tc>
                      <a:txBody>
                        <a:bodyPr/>
                        <a:lstStyle/>
                        <a:p>
                          <a:endParaRPr lang="en-US"/>
                        </a:p>
                      </a:txBody>
                      <a:tcPr>
                        <a:blipFill rotWithShape="0">
                          <a:blip r:embed="rId3"/>
                          <a:stretch>
                            <a:fillRect l="-38969" t="-420253" r="-70370" b="-602532"/>
                          </a:stretch>
                        </a:blipFill>
                      </a:tcPr>
                    </a:tc>
                    <a:tc>
                      <a:txBody>
                        <a:bodyPr/>
                        <a:lstStyle/>
                        <a:p>
                          <a:endParaRPr lang="en-US"/>
                        </a:p>
                      </a:txBody>
                      <a:tcPr>
                        <a:blipFill rotWithShape="0">
                          <a:blip r:embed="rId3"/>
                          <a:stretch>
                            <a:fillRect l="-197483" t="-420253" b="-602532"/>
                          </a:stretch>
                        </a:blipFill>
                      </a:tcPr>
                    </a:tc>
                  </a:tr>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Learn</a:t>
                          </a:r>
                        </a:p>
                      </a:txBody>
                      <a:tcPr/>
                    </a:tc>
                    <a:tc>
                      <a:txBody>
                        <a:bodyPr/>
                        <a:lstStyle/>
                        <a:p>
                          <a:endParaRPr lang="en-US"/>
                        </a:p>
                      </a:txBody>
                      <a:tcPr>
                        <a:blipFill rotWithShape="0">
                          <a:blip r:embed="rId3"/>
                          <a:stretch>
                            <a:fillRect l="-38969" t="-526923" r="-70370" b="-510256"/>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err="1"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Unsat</a:t>
                          </a:r>
                          <a:endParaRPr lang="en-US" dirty="0" smtClean="0">
                            <a:solidFill>
                              <a:schemeClr val="tx1"/>
                            </a:solidFill>
                          </a:endParaRPr>
                        </a:p>
                      </a:txBody>
                      <a:tcPr/>
                    </a:tc>
                    <a:tc>
                      <a:txBody>
                        <a:bodyPr/>
                        <a:lstStyle/>
                        <a:p>
                          <a:endParaRPr lang="en-US"/>
                        </a:p>
                      </a:txBody>
                      <a:tcPr>
                        <a:blipFill rotWithShape="0">
                          <a:blip r:embed="rId3"/>
                          <a:stretch>
                            <a:fillRect l="-38969" t="-611250" r="-70370" b="-397500"/>
                          </a:stretch>
                        </a:blipFill>
                      </a:tcPr>
                    </a:tc>
                    <a:tc>
                      <a:txBody>
                        <a:bodyPr/>
                        <a:lstStyle/>
                        <a:p>
                          <a:endParaRPr lang="en-US" dirty="0" smtClean="0">
                            <a:solidFill>
                              <a:schemeClr val="tx1"/>
                            </a:solidFill>
                          </a:endParaRPr>
                        </a:p>
                      </a:txBody>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err="1" smtClean="0">
                              <a:solidFill>
                                <a:schemeClr val="tx1"/>
                              </a:solidFill>
                            </a:rPr>
                            <a:t>Backjump</a:t>
                          </a:r>
                          <a:endParaRPr lang="en-US" dirty="0" smtClean="0">
                            <a:solidFill>
                              <a:schemeClr val="tx1"/>
                            </a:solidFill>
                          </a:endParaRPr>
                        </a:p>
                      </a:txBody>
                      <a:tcPr/>
                    </a:tc>
                    <a:tc>
                      <a:txBody>
                        <a:bodyPr/>
                        <a:lstStyle/>
                        <a:p>
                          <a:endParaRPr lang="en-US"/>
                        </a:p>
                      </a:txBody>
                      <a:tcPr>
                        <a:blipFill rotWithShape="0">
                          <a:blip r:embed="rId3"/>
                          <a:stretch>
                            <a:fillRect l="-38969" t="-720253" r="-70370" b="-302532"/>
                          </a:stretch>
                        </a:blipFill>
                      </a:tcPr>
                    </a:tc>
                    <a:tc>
                      <a:txBody>
                        <a:bodyPr/>
                        <a:lstStyle/>
                        <a:p>
                          <a:endParaRPr lang="en-US"/>
                        </a:p>
                      </a:txBody>
                      <a:tcPr>
                        <a:blipFill rotWithShape="0">
                          <a:blip r:embed="rId3"/>
                          <a:stretch>
                            <a:fillRect l="-197483" t="-720253" b="-302532"/>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olve</a:t>
                          </a:r>
                        </a:p>
                      </a:txBody>
                      <a:tcPr/>
                    </a:tc>
                    <a:tc>
                      <a:txBody>
                        <a:bodyPr/>
                        <a:lstStyle/>
                        <a:p>
                          <a:endParaRPr lang="en-US"/>
                        </a:p>
                      </a:txBody>
                      <a:tcPr>
                        <a:blipFill rotWithShape="0">
                          <a:blip r:embed="rId3"/>
                          <a:stretch>
                            <a:fillRect l="-38969" t="-810000" r="-70370" b="-198750"/>
                          </a:stretch>
                        </a:blipFill>
                      </a:tcPr>
                    </a:tc>
                    <a:tc>
                      <a:txBody>
                        <a:bodyPr/>
                        <a:lstStyle/>
                        <a:p>
                          <a:endParaRPr lang="en-US"/>
                        </a:p>
                      </a:txBody>
                      <a:tcPr>
                        <a:blipFill rotWithShape="0">
                          <a:blip r:embed="rId3"/>
                          <a:stretch>
                            <a:fillRect l="-197483" t="-810000" b="-198750"/>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Forget</a:t>
                          </a:r>
                        </a:p>
                      </a:txBody>
                      <a:tcPr/>
                    </a:tc>
                    <a:tc>
                      <a:txBody>
                        <a:bodyPr/>
                        <a:lstStyle/>
                        <a:p>
                          <a:endParaRPr lang="en-US"/>
                        </a:p>
                      </a:txBody>
                      <a:tcPr>
                        <a:blipFill rotWithShape="0">
                          <a:blip r:embed="rId3"/>
                          <a:stretch>
                            <a:fillRect l="-38969" t="-921519" r="-70370" b="-101266"/>
                          </a:stretch>
                        </a:blipFill>
                      </a:tcPr>
                    </a:tc>
                    <a:tc>
                      <a:txBody>
                        <a:bodyPr/>
                        <a:lstStyle/>
                        <a:p>
                          <a:endParaRPr lang="en-US"/>
                        </a:p>
                      </a:txBody>
                      <a:tcPr>
                        <a:blipFill rotWithShape="0">
                          <a:blip r:embed="rId3"/>
                          <a:stretch>
                            <a:fillRect l="-197483" t="-921519" b="-101266"/>
                          </a:stretch>
                        </a:blipFill>
                      </a:tcPr>
                    </a:tc>
                  </a:tr>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Restart</a:t>
                          </a:r>
                        </a:p>
                      </a:txBody>
                      <a:tcPr/>
                    </a:tc>
                    <a:tc>
                      <a:txBody>
                        <a:bodyPr/>
                        <a:lstStyle/>
                        <a:p>
                          <a:endParaRPr lang="en-US"/>
                        </a:p>
                      </a:txBody>
                      <a:tcPr>
                        <a:blipFill rotWithShape="0">
                          <a:blip r:embed="rId3"/>
                          <a:stretch>
                            <a:fillRect l="-38969" t="-1008750" r="-70370"/>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dirty="0" smtClean="0">
                            <a:solidFill>
                              <a:schemeClr val="tx1"/>
                            </a:solidFill>
                          </a:endParaRPr>
                        </a:p>
                      </a:txBody>
                      <a:tcPr/>
                    </a:tc>
                  </a:tr>
                </a:tbl>
              </a:graphicData>
            </a:graphic>
          </p:graphicFrame>
        </mc:Fallback>
      </mc:AlternateContent>
      <p:sp>
        <p:nvSpPr>
          <p:cNvPr id="4" name="TextBox 3"/>
          <p:cNvSpPr txBox="1"/>
          <p:nvPr/>
        </p:nvSpPr>
        <p:spPr>
          <a:xfrm>
            <a:off x="4038601" y="6400800"/>
            <a:ext cx="5105400" cy="369332"/>
          </a:xfrm>
          <a:prstGeom prst="rect">
            <a:avLst/>
          </a:prstGeom>
          <a:noFill/>
        </p:spPr>
        <p:txBody>
          <a:bodyPr wrap="square" rtlCol="0">
            <a:spAutoFit/>
          </a:bodyPr>
          <a:lstStyle/>
          <a:p>
            <a:r>
              <a:rPr lang="en-US" dirty="0" smtClean="0">
                <a:solidFill>
                  <a:srgbClr val="0B891A"/>
                </a:solidFill>
              </a:rPr>
              <a:t>[</a:t>
            </a:r>
            <a:r>
              <a:rPr lang="en-US" dirty="0" err="1" smtClean="0">
                <a:solidFill>
                  <a:srgbClr val="0B891A"/>
                </a:solidFill>
              </a:rPr>
              <a:t>Nieuwenhuis</a:t>
            </a:r>
            <a:r>
              <a:rPr lang="en-US" dirty="0">
                <a:solidFill>
                  <a:srgbClr val="0B891A"/>
                </a:solidFill>
              </a:rPr>
              <a:t>, </a:t>
            </a:r>
            <a:r>
              <a:rPr lang="en-US" dirty="0" err="1" smtClean="0">
                <a:solidFill>
                  <a:srgbClr val="0B891A"/>
                </a:solidFill>
              </a:rPr>
              <a:t>Oliveras</a:t>
            </a:r>
            <a:r>
              <a:rPr lang="en-US" dirty="0">
                <a:solidFill>
                  <a:srgbClr val="0B891A"/>
                </a:solidFill>
              </a:rPr>
              <a:t>, </a:t>
            </a:r>
            <a:r>
              <a:rPr lang="en-US" dirty="0" err="1" smtClean="0">
                <a:solidFill>
                  <a:srgbClr val="0B891A"/>
                </a:solidFill>
              </a:rPr>
              <a:t>Tinelli</a:t>
            </a:r>
            <a:r>
              <a:rPr lang="en-US" dirty="0" smtClean="0">
                <a:solidFill>
                  <a:srgbClr val="0B891A"/>
                </a:solidFill>
              </a:rPr>
              <a:t> J.ACM 06] </a:t>
            </a:r>
            <a:r>
              <a:rPr lang="en-US" dirty="0" smtClean="0">
                <a:solidFill>
                  <a:srgbClr val="0070C0"/>
                </a:solidFill>
              </a:rPr>
              <a:t>customized</a:t>
            </a:r>
          </a:p>
        </p:txBody>
      </p:sp>
      <p:sp>
        <p:nvSpPr>
          <p:cNvPr id="5" name="TextBox 4"/>
          <p:cNvSpPr txBox="1"/>
          <p:nvPr/>
        </p:nvSpPr>
        <p:spPr>
          <a:xfrm rot="2237366">
            <a:off x="7975477" y="2042111"/>
            <a:ext cx="813043" cy="369332"/>
          </a:xfrm>
          <a:prstGeom prst="rect">
            <a:avLst/>
          </a:prstGeom>
          <a:solidFill>
            <a:srgbClr val="FFCCCC"/>
          </a:solidFill>
          <a:ln>
            <a:solidFill>
              <a:schemeClr val="tx1"/>
            </a:solidFill>
          </a:ln>
          <a:effectLst/>
        </p:spPr>
        <p:txBody>
          <a:bodyPr wrap="none" rtlCol="0">
            <a:spAutoFit/>
          </a:bodyPr>
          <a:lstStyle/>
          <a:p>
            <a:r>
              <a:rPr lang="en-US" dirty="0" smtClean="0">
                <a:solidFill>
                  <a:prstClr val="black"/>
                </a:solidFill>
              </a:rPr>
              <a:t>Model</a:t>
            </a:r>
            <a:endParaRPr lang="en-US" dirty="0">
              <a:solidFill>
                <a:prstClr val="black"/>
              </a:solidFill>
            </a:endParaRPr>
          </a:p>
        </p:txBody>
      </p:sp>
      <p:sp>
        <p:nvSpPr>
          <p:cNvPr id="9" name="TextBox 8"/>
          <p:cNvSpPr txBox="1"/>
          <p:nvPr/>
        </p:nvSpPr>
        <p:spPr>
          <a:xfrm rot="2237366">
            <a:off x="8066457" y="3484036"/>
            <a:ext cx="736099" cy="369332"/>
          </a:xfrm>
          <a:prstGeom prst="rect">
            <a:avLst/>
          </a:prstGeom>
          <a:solidFill>
            <a:schemeClr val="accent5">
              <a:lumMod val="40000"/>
              <a:lumOff val="60000"/>
            </a:schemeClr>
          </a:solidFill>
          <a:ln>
            <a:solidFill>
              <a:schemeClr val="tx1"/>
            </a:solidFill>
          </a:ln>
          <a:effectLst/>
        </p:spPr>
        <p:txBody>
          <a:bodyPr wrap="none" rtlCol="0">
            <a:spAutoFit/>
          </a:bodyPr>
          <a:lstStyle/>
          <a:p>
            <a:r>
              <a:rPr lang="en-US" dirty="0" smtClean="0">
                <a:solidFill>
                  <a:prstClr val="black"/>
                </a:solidFill>
              </a:rPr>
              <a:t>Proof</a:t>
            </a:r>
            <a:endParaRPr lang="en-US" dirty="0">
              <a:solidFill>
                <a:prstClr val="black"/>
              </a:solidFill>
            </a:endParaRPr>
          </a:p>
        </p:txBody>
      </p:sp>
      <p:sp>
        <p:nvSpPr>
          <p:cNvPr id="10" name="TextBox 9"/>
          <p:cNvSpPr txBox="1"/>
          <p:nvPr/>
        </p:nvSpPr>
        <p:spPr>
          <a:xfrm rot="2237366">
            <a:off x="7837903" y="4434876"/>
            <a:ext cx="1274708" cy="646331"/>
          </a:xfrm>
          <a:prstGeom prst="rect">
            <a:avLst/>
          </a:prstGeom>
          <a:solidFill>
            <a:schemeClr val="accent3">
              <a:lumMod val="40000"/>
              <a:lumOff val="60000"/>
            </a:schemeClr>
          </a:solidFill>
          <a:ln>
            <a:solidFill>
              <a:schemeClr val="tx1"/>
            </a:solidFill>
          </a:ln>
          <a:effectLst/>
        </p:spPr>
        <p:txBody>
          <a:bodyPr wrap="none" rtlCol="0">
            <a:spAutoFit/>
          </a:bodyPr>
          <a:lstStyle/>
          <a:p>
            <a:r>
              <a:rPr lang="en-US" dirty="0" smtClean="0">
                <a:solidFill>
                  <a:prstClr val="black"/>
                </a:solidFill>
              </a:rPr>
              <a:t>Conflict</a:t>
            </a:r>
          </a:p>
          <a:p>
            <a:r>
              <a:rPr lang="en-US" dirty="0" smtClean="0">
                <a:solidFill>
                  <a:prstClr val="black"/>
                </a:solidFill>
              </a:rPr>
              <a:t>Resolution</a:t>
            </a:r>
            <a:endParaRPr lang="en-US" dirty="0">
              <a:solidFill>
                <a:prstClr val="black"/>
              </a:solidFill>
            </a:endParaRPr>
          </a:p>
        </p:txBody>
      </p:sp>
      <p:sp>
        <p:nvSpPr>
          <p:cNvPr id="13" name="Rounded Rectangular Callout 12"/>
          <p:cNvSpPr/>
          <p:nvPr/>
        </p:nvSpPr>
        <p:spPr bwMode="auto">
          <a:xfrm>
            <a:off x="5875042" y="1196752"/>
            <a:ext cx="3356181" cy="2412268"/>
          </a:xfrm>
          <a:prstGeom prst="wedgeRoundRectCallout">
            <a:avLst/>
          </a:prstGeom>
          <a:gradFill rotWithShape="1">
            <a:gsLst>
              <a:gs pos="0">
                <a:srgbClr val="5782B5">
                  <a:shade val="15000"/>
                  <a:satMod val="180000"/>
                </a:srgbClr>
              </a:gs>
              <a:gs pos="50000">
                <a:srgbClr val="5782B5">
                  <a:shade val="45000"/>
                  <a:satMod val="170000"/>
                </a:srgbClr>
              </a:gs>
              <a:gs pos="70000">
                <a:srgbClr val="5782B5">
                  <a:tint val="99000"/>
                  <a:shade val="65000"/>
                  <a:satMod val="155000"/>
                </a:srgbClr>
              </a:gs>
              <a:gs pos="100000">
                <a:srgbClr val="5782B5">
                  <a:tint val="95500"/>
                  <a:shade val="100000"/>
                  <a:satMod val="155000"/>
                </a:srgbClr>
              </a:gs>
            </a:gsLst>
            <a:lin ang="16200000" scaled="0"/>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It took me a year to understand the Mini-SAT FUIP code”</a:t>
            </a:r>
          </a:p>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Mate </a:t>
            </a:r>
            <a:r>
              <a:rPr lang="en-US" sz="2000" kern="0" dirty="0" err="1" smtClean="0">
                <a:solidFill>
                  <a:srgbClr val="FFFFFF"/>
                </a:solidFill>
                <a:effectLst>
                  <a:outerShdw blurRad="38100" dist="38100" dir="2700000" algn="tl">
                    <a:srgbClr val="000000">
                      <a:alpha val="43137"/>
                    </a:srgbClr>
                  </a:outerShdw>
                </a:effectLst>
                <a:latin typeface="Segoe" pitchFamily="34" charset="0"/>
              </a:rPr>
              <a:t>Soos</a:t>
            </a:r>
            <a:r>
              <a:rPr lang="en-US" sz="2000" kern="0" dirty="0" smtClean="0">
                <a:solidFill>
                  <a:srgbClr val="FFFFFF"/>
                </a:solidFill>
                <a:effectLst>
                  <a:outerShdw blurRad="38100" dist="38100" dir="2700000" algn="tl">
                    <a:srgbClr val="000000">
                      <a:alpha val="43137"/>
                    </a:srgbClr>
                  </a:outerShdw>
                </a:effectLst>
                <a:latin typeface="Segoe" pitchFamily="34" charset="0"/>
              </a:rPr>
              <a:t> to </a:t>
            </a:r>
          </a:p>
          <a:p>
            <a:pPr defTabSz="1096963" fontAlgn="base">
              <a:spcBef>
                <a:spcPct val="0"/>
              </a:spcBef>
              <a:spcAft>
                <a:spcPct val="0"/>
              </a:spcAft>
            </a:pPr>
            <a:r>
              <a:rPr lang="en-US" sz="2000" kern="0" dirty="0" err="1" smtClean="0">
                <a:solidFill>
                  <a:srgbClr val="FFFFFF"/>
                </a:solidFill>
                <a:effectLst>
                  <a:outerShdw blurRad="38100" dist="38100" dir="2700000" algn="tl">
                    <a:srgbClr val="000000">
                      <a:alpha val="43137"/>
                    </a:srgbClr>
                  </a:outerShdw>
                </a:effectLst>
                <a:latin typeface="Segoe" pitchFamily="34" charset="0"/>
              </a:rPr>
              <a:t>Niklas</a:t>
            </a:r>
            <a:r>
              <a:rPr lang="en-US" sz="2000" kern="0" dirty="0" smtClean="0">
                <a:solidFill>
                  <a:srgbClr val="FFFFFF"/>
                </a:solidFill>
                <a:effectLst>
                  <a:outerShdw blurRad="38100" dist="38100" dir="2700000" algn="tl">
                    <a:srgbClr val="000000">
                      <a:alpha val="43137"/>
                    </a:srgbClr>
                  </a:outerShdw>
                </a:effectLst>
                <a:latin typeface="Segoe" pitchFamily="34" charset="0"/>
              </a:rPr>
              <a:t> </a:t>
            </a:r>
            <a:r>
              <a:rPr lang="en-US" sz="2000" kern="0" dirty="0" err="1" smtClean="0">
                <a:solidFill>
                  <a:srgbClr val="FFFFFF"/>
                </a:solidFill>
                <a:effectLst>
                  <a:outerShdw blurRad="38100" dist="38100" dir="2700000" algn="tl">
                    <a:srgbClr val="000000">
                      <a:alpha val="43137"/>
                    </a:srgbClr>
                  </a:outerShdw>
                </a:effectLst>
                <a:latin typeface="Segoe" pitchFamily="34" charset="0"/>
              </a:rPr>
              <a:t>Sörenson</a:t>
            </a:r>
            <a:r>
              <a:rPr lang="en-US" sz="2000" kern="0" dirty="0" smtClean="0">
                <a:solidFill>
                  <a:srgbClr val="FFFFFF"/>
                </a:solidFill>
                <a:effectLst>
                  <a:outerShdw blurRad="38100" dist="38100" dir="2700000" algn="tl">
                    <a:srgbClr val="000000">
                      <a:alpha val="43137"/>
                    </a:srgbClr>
                  </a:outerShdw>
                </a:effectLst>
                <a:latin typeface="Segoe" pitchFamily="34" charset="0"/>
              </a:rPr>
              <a:t> </a:t>
            </a:r>
          </a:p>
          <a:p>
            <a:pPr defTabSz="1096963" fontAlgn="base">
              <a:spcBef>
                <a:spcPct val="0"/>
              </a:spcBef>
              <a:spcAft>
                <a:spcPct val="0"/>
              </a:spcAft>
            </a:pPr>
            <a:r>
              <a:rPr lang="en-US" sz="2000" kern="0" dirty="0" smtClean="0">
                <a:solidFill>
                  <a:srgbClr val="FFFFFF"/>
                </a:solidFill>
                <a:effectLst>
                  <a:outerShdw blurRad="38100" dist="38100" dir="2700000" algn="tl">
                    <a:srgbClr val="000000">
                      <a:alpha val="43137"/>
                    </a:srgbClr>
                  </a:outerShdw>
                </a:effectLst>
                <a:latin typeface="Segoe" pitchFamily="34" charset="0"/>
              </a:rPr>
              <a:t>over ice-cream in Trento  </a:t>
            </a:r>
          </a:p>
        </p:txBody>
      </p:sp>
      <p:sp>
        <p:nvSpPr>
          <p:cNvPr id="6" name="Cloud Callout 5"/>
          <p:cNvSpPr/>
          <p:nvPr/>
        </p:nvSpPr>
        <p:spPr>
          <a:xfrm>
            <a:off x="-609600" y="3886200"/>
            <a:ext cx="3899284" cy="2182180"/>
          </a:xfrm>
          <a:prstGeom prst="cloudCallo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smtClean="0">
                <a:solidFill>
                  <a:prstClr val="black"/>
                </a:solidFill>
              </a:rPr>
              <a:t>We will </a:t>
            </a:r>
            <a:r>
              <a:rPr lang="en-US" b="1" dirty="0" smtClean="0">
                <a:solidFill>
                  <a:srgbClr val="FF0000"/>
                </a:solidFill>
              </a:rPr>
              <a:t>now</a:t>
            </a:r>
            <a:r>
              <a:rPr lang="en-US" dirty="0" smtClean="0">
                <a:solidFill>
                  <a:srgbClr val="FF0000"/>
                </a:solidFill>
              </a:rPr>
              <a:t> </a:t>
            </a:r>
            <a:r>
              <a:rPr lang="en-US" dirty="0" smtClean="0">
                <a:solidFill>
                  <a:prstClr val="black"/>
                </a:solidFill>
              </a:rPr>
              <a:t>motivate the CDCL algorithm</a:t>
            </a:r>
          </a:p>
          <a:p>
            <a:pPr algn="ctr"/>
            <a:r>
              <a:rPr lang="en-US" dirty="0">
                <a:solidFill>
                  <a:prstClr val="black"/>
                </a:solidFill>
              </a:rPr>
              <a:t>a</a:t>
            </a:r>
            <a:r>
              <a:rPr lang="en-US" dirty="0" smtClean="0">
                <a:solidFill>
                  <a:prstClr val="black"/>
                </a:solidFill>
              </a:rPr>
              <a:t>s a cooperative procedure between model and proof search</a:t>
            </a:r>
            <a:endParaRPr lang="en-US" dirty="0">
              <a:solidFill>
                <a:prstClr val="black"/>
              </a:solidFill>
            </a:endParaRPr>
          </a:p>
        </p:txBody>
      </p:sp>
    </p:spTree>
    <p:extLst>
      <p:ext uri="{BB962C8B-B14F-4D97-AF65-F5344CB8AC3E}">
        <p14:creationId xmlns:p14="http://schemas.microsoft.com/office/powerpoint/2010/main" val="32912983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3" grpId="0" animBg="1"/>
      <p:bldP spid="5" grpId="0" animBg="1"/>
      <p:bldP spid="9" grpId="0" animBg="1"/>
      <p:bldP spid="10" grpId="0" animBg="1"/>
      <p:bldP spid="13" grpId="0" animBg="1"/>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eft Arrow 6"/>
          <p:cNvSpPr/>
          <p:nvPr/>
        </p:nvSpPr>
        <p:spPr bwMode="auto">
          <a:xfrm rot="5400000">
            <a:off x="2374178" y="3377184"/>
            <a:ext cx="2895600" cy="1932432"/>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of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Clauses</a:t>
            </a:r>
          </a:p>
        </p:txBody>
      </p:sp>
      <p:sp>
        <p:nvSpPr>
          <p:cNvPr id="8" name="Left Arrow 7"/>
          <p:cNvSpPr/>
          <p:nvPr/>
        </p:nvSpPr>
        <p:spPr bwMode="auto">
          <a:xfrm rot="16200000">
            <a:off x="3821978" y="2386584"/>
            <a:ext cx="2895600"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Models</a:t>
            </a:r>
          </a:p>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0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literal assignments</a:t>
            </a:r>
          </a:p>
        </p:txBody>
      </p:sp>
      <p:sp>
        <p:nvSpPr>
          <p:cNvPr id="9" name="Rectangle 8"/>
          <p:cNvSpPr/>
          <p:nvPr/>
        </p:nvSpPr>
        <p:spPr bwMode="auto">
          <a:xfrm rot="2771272">
            <a:off x="2720307" y="3500175"/>
            <a:ext cx="3657600" cy="685800"/>
          </a:xfrm>
          <a:prstGeom prst="rect">
            <a:avLst/>
          </a:prstGeom>
          <a:gradFill flip="none" rotWithShape="1">
            <a:gsLst>
              <a:gs pos="0">
                <a:srgbClr val="1F6E12">
                  <a:tint val="66000"/>
                  <a:satMod val="160000"/>
                </a:srgbClr>
              </a:gs>
              <a:gs pos="50000">
                <a:srgbClr val="1F6E12">
                  <a:tint val="44500"/>
                  <a:satMod val="160000"/>
                </a:srgbClr>
              </a:gs>
              <a:gs pos="100000">
                <a:srgbClr val="1F6E12">
                  <a:tint val="23500"/>
                  <a:satMod val="160000"/>
                </a:srgbClr>
              </a:gs>
            </a:gsLst>
            <a:path path="circle">
              <a:fillToRect l="50000" t="50000" r="50000" b="50000"/>
            </a:path>
            <a:tileRect/>
          </a:gra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109728" tIns="54864" rIns="109728" bIns="54864"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Conflict Resolution</a:t>
            </a:r>
          </a:p>
        </p:txBody>
      </p:sp>
      <p:sp>
        <p:nvSpPr>
          <p:cNvPr id="10" name="Left Arrow 9"/>
          <p:cNvSpPr/>
          <p:nvPr/>
        </p:nvSpPr>
        <p:spPr bwMode="auto">
          <a:xfrm rot="5400000">
            <a:off x="2849275" y="1130211"/>
            <a:ext cx="1908212" cy="1825270"/>
          </a:xfrm>
          <a:prstGeom prst="leftArrow">
            <a:avLst/>
          </a:prstGeom>
          <a:solidFill>
            <a:srgbClr val="5782B5">
              <a:lumMod val="60000"/>
              <a:lumOff val="40000"/>
            </a:srgbClr>
          </a:solidFill>
          <a:ln>
            <a:noFill/>
            <a:headEnd type="none" w="med" len="med"/>
            <a:tailEnd type="none" w="med" len="med"/>
          </a:ln>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rgbClr val="5782B5">
                <a:satMod val="300000"/>
              </a:srgbClr>
            </a:contourClr>
          </a:sp3d>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err="1" smtClean="0">
                <a:ln>
                  <a:noFill/>
                </a:ln>
                <a:solidFill>
                  <a:srgbClr val="FFFFFF"/>
                </a:solidFill>
                <a:effectLst>
                  <a:outerShdw blurRad="38100" dist="38100" dir="2700000" algn="tl">
                    <a:srgbClr val="000000">
                      <a:alpha val="43137"/>
                    </a:srgbClr>
                  </a:outerShdw>
                </a:effectLst>
                <a:uLnTx/>
                <a:uFillTx/>
                <a:latin typeface="Segoe"/>
              </a:rPr>
              <a:t>Backjump</a:t>
            </a:r>
            <a:endPar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endParaRPr>
          </a:p>
        </p:txBody>
      </p:sp>
      <p:sp>
        <p:nvSpPr>
          <p:cNvPr id="11" name="Left Arrow 10"/>
          <p:cNvSpPr/>
          <p:nvPr/>
        </p:nvSpPr>
        <p:spPr bwMode="auto">
          <a:xfrm rot="16200000">
            <a:off x="4331807" y="4617081"/>
            <a:ext cx="2004338" cy="1932432"/>
          </a:xfrm>
          <a:prstGeom prst="lef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100000" t="100000"/>
            </a:path>
            <a:tileRect r="-100000" b="-100000"/>
          </a:gradFill>
          <a:ln w="9525" cap="flat" cmpd="sng" algn="ctr">
            <a:solidFill>
              <a:srgbClr val="E28A54"/>
            </a:solidFill>
            <a:prstDash val="solid"/>
            <a:headEnd type="none" w="med" len="med"/>
            <a:tailEnd type="none" w="med" len="med"/>
          </a:ln>
          <a:effectLst>
            <a:outerShdw blurRad="50800" dist="38100" dir="5400000" rotWithShape="0">
              <a:srgbClr val="000000">
                <a:alpha val="35000"/>
              </a:srgbClr>
            </a:outerShdw>
          </a:effectLst>
        </p:spPr>
        <p:txBody>
          <a:bodyPr vert="horz" wrap="square" lIns="0" tIns="0" rIns="0" bIns="0" numCol="1" rtlCol="0" anchor="ctr" anchorCtr="0" compatLnSpc="1">
            <a:prstTxWarp prst="textNoShape">
              <a:avLst/>
            </a:prstTxWarp>
          </a:bodyPr>
          <a:lstStyle/>
          <a:p>
            <a:pPr marL="0" marR="0" lvl="0" indent="0" algn="ctr" defTabSz="1096963"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Segoe"/>
              </a:rPr>
              <a:t>Propagate</a:t>
            </a:r>
          </a:p>
        </p:txBody>
      </p:sp>
      <p:sp>
        <p:nvSpPr>
          <p:cNvPr id="12" name="Title 1"/>
          <p:cNvSpPr txBox="1">
            <a:spLocks/>
          </p:cNvSpPr>
          <p:nvPr/>
        </p:nvSpPr>
        <p:spPr>
          <a:xfrm>
            <a:off x="381000" y="230188"/>
            <a:ext cx="8382000" cy="66479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Mile High: </a:t>
            </a:r>
            <a:r>
              <a:rPr lang="en-US" sz="4000" dirty="0" smtClean="0"/>
              <a:t>Modern SAT/SMT search</a:t>
            </a:r>
            <a:endParaRPr lang="en-US" sz="4000" dirty="0"/>
          </a:p>
        </p:txBody>
      </p:sp>
    </p:spTree>
    <p:extLst>
      <p:ext uri="{BB962C8B-B14F-4D97-AF65-F5344CB8AC3E}">
        <p14:creationId xmlns:p14="http://schemas.microsoft.com/office/powerpoint/2010/main" val="414837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Farkas</a:t>
            </a:r>
            <a:r>
              <a:rPr lang="en-US" dirty="0" smtClean="0"/>
              <a:t> Lemma Dichotomy</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1201878" y="2057400"/>
                <a:ext cx="6769738" cy="3108543"/>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n </a:t>
                </a:r>
                <a14:m>
                  <m:oMath xmlns:m="http://schemas.openxmlformats.org/officeDocument/2006/math">
                    <m:r>
                      <a:rPr lang="en-US" sz="2800" i="1" dirty="0" smtClean="0">
                        <a:latin typeface="Cambria Math" panose="02040503050406030204" pitchFamily="18" charset="0"/>
                      </a:rPr>
                      <m:t>𝑥</m:t>
                    </m:r>
                  </m:oMath>
                </a14:m>
                <a:r>
                  <a:rPr lang="en-US" sz="2800" dirty="0" smtClean="0"/>
                  <a:t> such that:  </a:t>
                </a:r>
                <a14:m>
                  <m:oMath xmlns:m="http://schemas.openxmlformats.org/officeDocument/2006/math">
                    <m:r>
                      <a:rPr lang="en-US" sz="2800" i="1">
                        <a:latin typeface="Cambria Math" panose="02040503050406030204" pitchFamily="18" charset="0"/>
                      </a:rPr>
                      <m:t>𝐴𝑥</m:t>
                    </m:r>
                    <m:r>
                      <a:rPr lang="en-US" sz="2800" i="1">
                        <a:latin typeface="Cambria Math" panose="02040503050406030204" pitchFamily="18" charset="0"/>
                      </a:rPr>
                      <m:t>=</m:t>
                    </m:r>
                    <m:r>
                      <a:rPr lang="en-US" sz="2800" i="1">
                        <a:latin typeface="Cambria Math" panose="02040503050406030204" pitchFamily="18" charset="0"/>
                      </a:rPr>
                      <m:t>𝑏</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0</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r>
                  <a:rPr lang="en-US" sz="2800" dirty="0" smtClean="0"/>
                  <a:t>There </a:t>
                </a:r>
                <a:r>
                  <a:rPr lang="en-US" sz="2800" dirty="0"/>
                  <a:t>is a </a:t>
                </a:r>
                <a14:m>
                  <m:oMath xmlns:m="http://schemas.openxmlformats.org/officeDocument/2006/math">
                    <m:r>
                      <a:rPr lang="en-US" sz="2800" i="1" dirty="0" smtClean="0">
                        <a:latin typeface="Cambria Math" panose="02040503050406030204" pitchFamily="18" charset="0"/>
                      </a:rPr>
                      <m:t>𝑦</m:t>
                    </m:r>
                  </m:oMath>
                </a14:m>
                <a:r>
                  <a:rPr lang="en-US" sz="2800" dirty="0"/>
                  <a:t> such that:  </a:t>
                </a:r>
                <a14:m>
                  <m:oMath xmlns:m="http://schemas.openxmlformats.org/officeDocument/2006/math">
                    <m:r>
                      <a:rPr lang="en-US" sz="2800" i="1">
                        <a:latin typeface="Cambria Math" panose="02040503050406030204" pitchFamily="18" charset="0"/>
                      </a:rPr>
                      <m:t>𝑦𝐴</m:t>
                    </m:r>
                    <m:r>
                      <a:rPr lang="en-US" sz="2800" i="1">
                        <a:latin typeface="Cambria Math" panose="02040503050406030204" pitchFamily="18" charset="0"/>
                      </a:rPr>
                      <m:t>≥0∧</m:t>
                    </m:r>
                    <m:r>
                      <a:rPr lang="en-US" sz="2800" i="1">
                        <a:latin typeface="Cambria Math" panose="02040503050406030204" pitchFamily="18" charset="0"/>
                      </a:rPr>
                      <m:t>𝑦𝑏</m:t>
                    </m:r>
                    <m:r>
                      <a:rPr lang="en-US" sz="2800" i="1">
                        <a:latin typeface="Cambria Math" panose="02040503050406030204" pitchFamily="18" charset="0"/>
                      </a:rPr>
                      <m:t>&lt;0</m:t>
                    </m:r>
                  </m:oMath>
                </a14:m>
                <a:endParaRPr lang="en-US" sz="2800" dirty="0" smtClean="0"/>
              </a:p>
              <a:p>
                <a:pPr marL="514350" indent="-514350">
                  <a:buFont typeface="+mj-lt"/>
                  <a:buAutoNum type="arabicPeriod"/>
                </a:pPr>
                <a:endParaRPr lang="en-US" sz="2800" dirty="0" smtClean="0"/>
              </a:p>
              <a:p>
                <a:r>
                  <a:rPr lang="en-US" sz="2800" dirty="0"/>
                  <a:t>For every matrix </a:t>
                </a:r>
                <a14:m>
                  <m:oMath xmlns:m="http://schemas.openxmlformats.org/officeDocument/2006/math">
                    <m:r>
                      <a:rPr lang="en-US" sz="2800" i="1" dirty="0" smtClean="0">
                        <a:latin typeface="Cambria Math" panose="02040503050406030204" pitchFamily="18" charset="0"/>
                      </a:rPr>
                      <m:t>𝐴</m:t>
                    </m:r>
                  </m:oMath>
                </a14:m>
                <a:r>
                  <a:rPr lang="en-US" sz="2800" i="1" dirty="0"/>
                  <a:t>, </a:t>
                </a:r>
                <a:r>
                  <a:rPr lang="en-US" sz="2800" dirty="0"/>
                  <a:t>vector </a:t>
                </a:r>
                <a14:m>
                  <m:oMath xmlns:m="http://schemas.openxmlformats.org/officeDocument/2006/math">
                    <m:r>
                      <a:rPr lang="en-US" sz="2800" i="1" dirty="0" smtClean="0">
                        <a:latin typeface="Cambria Math" panose="02040503050406030204" pitchFamily="18" charset="0"/>
                      </a:rPr>
                      <m:t>𝑏</m:t>
                    </m:r>
                  </m:oMath>
                </a14:m>
                <a:r>
                  <a:rPr lang="en-US" sz="2800" i="1" dirty="0"/>
                  <a:t> </a:t>
                </a:r>
                <a:r>
                  <a:rPr lang="en-US" sz="2800" dirty="0"/>
                  <a:t>it is the case that</a:t>
                </a:r>
              </a:p>
              <a:p>
                <a:r>
                  <a:rPr lang="en-US" sz="2800" dirty="0"/>
                  <a:t>either (1) or (2) holds (and not both</a:t>
                </a:r>
                <a:r>
                  <a:rPr lang="en-US" sz="2800" dirty="0" smtClean="0"/>
                  <a:t>). </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1201878" y="2057400"/>
                <a:ext cx="6769738" cy="3108543"/>
              </a:xfrm>
              <a:prstGeom prst="rect">
                <a:avLst/>
              </a:prstGeom>
              <a:blipFill rotWithShape="0">
                <a:blip r:embed="rId2"/>
                <a:stretch>
                  <a:fillRect l="-1890" r="-1260" b="-4715"/>
                </a:stretch>
              </a:blipFill>
            </p:spPr>
            <p:txBody>
              <a:bodyPr/>
              <a:lstStyle/>
              <a:p>
                <a:r>
                  <a:rPr lang="en-US">
                    <a:noFill/>
                  </a:rPr>
                  <a:t> </a:t>
                </a:r>
              </a:p>
            </p:txBody>
          </p:sp>
        </mc:Fallback>
      </mc:AlternateContent>
    </p:spTree>
    <p:extLst>
      <p:ext uri="{BB962C8B-B14F-4D97-AF65-F5344CB8AC3E}">
        <p14:creationId xmlns:p14="http://schemas.microsoft.com/office/powerpoint/2010/main" val="367131069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762000" y="2286000"/>
                <a:ext cx="7827592" cy="3108543"/>
              </a:xfrm>
              <a:prstGeom prst="rect">
                <a:avLst/>
              </a:prstGeom>
              <a:noFill/>
            </p:spPr>
            <p:txBody>
              <a:bodyPr wrap="none" rtlCol="0">
                <a:spAutoFit/>
              </a:bodyPr>
              <a:lstStyle/>
              <a:p>
                <a:pPr marL="514350" indent="-514350">
                  <a:buFont typeface="+mj-lt"/>
                  <a:buAutoNum type="arabicPeriod"/>
                </a:pPr>
                <a:r>
                  <a:rPr lang="en-US" sz="2800" dirty="0" smtClean="0"/>
                  <a:t>There is a model </a:t>
                </a:r>
                <a:r>
                  <a:rPr lang="en-US" sz="2800" i="1" dirty="0" smtClean="0"/>
                  <a:t>M </a:t>
                </a:r>
                <a:r>
                  <a:rPr lang="en-US" sz="2800" dirty="0" smtClean="0"/>
                  <a:t>such that  </a:t>
                </a:r>
                <a14:m>
                  <m:oMath xmlns:m="http://schemas.openxmlformats.org/officeDocument/2006/math">
                    <m:r>
                      <a:rPr lang="en-US" sz="2800" i="1">
                        <a:latin typeface="Cambria Math" panose="02040503050406030204" pitchFamily="18" charset="0"/>
                      </a:rPr>
                      <m:t>𝑀</m:t>
                    </m:r>
                    <m:r>
                      <a:rPr lang="en-US" sz="2800" i="1">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r>
                  <a:rPr lang="en-US" sz="2800" dirty="0"/>
                  <a:t>There is a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r>
                      <a:rPr lang="en-US" sz="2800" b="0" i="1" smtClean="0">
                        <a:latin typeface="Cambria Math" panose="02040503050406030204" pitchFamily="18" charset="0"/>
                      </a:rPr>
                      <m:t>∅</m:t>
                    </m:r>
                  </m:oMath>
                </a14:m>
                <a:endParaRPr lang="en-US" sz="2800" dirty="0" smtClean="0"/>
              </a:p>
              <a:p>
                <a:pPr marL="514350" indent="-514350">
                  <a:buFont typeface="+mj-lt"/>
                  <a:buAutoNum type="arabicPeriod"/>
                </a:pPr>
                <a:endParaRPr lang="en-US" sz="2800" dirty="0" smtClean="0"/>
              </a:p>
              <a:p>
                <a:pPr marL="514350" indent="-514350">
                  <a:buFont typeface="+mj-lt"/>
                  <a:buAutoNum type="arabicPeriod"/>
                </a:pPr>
                <a:endParaRPr lang="en-US" sz="2800" dirty="0"/>
              </a:p>
              <a:p>
                <a:r>
                  <a:rPr lang="en-US" sz="2800" dirty="0"/>
                  <a:t>For every formula </a:t>
                </a:r>
                <a:r>
                  <a:rPr lang="en-US" sz="2800" i="1" dirty="0"/>
                  <a:t>F </a:t>
                </a:r>
                <a:r>
                  <a:rPr lang="en-US" sz="2800" dirty="0"/>
                  <a:t>(set of clauses) it is the case that</a:t>
                </a:r>
              </a:p>
              <a:p>
                <a:r>
                  <a:rPr lang="en-US" sz="2800" dirty="0"/>
                  <a:t>either (1) or (2) holds (and not both</a:t>
                </a:r>
                <a:r>
                  <a:rPr lang="en-US" sz="2800" dirty="0" smtClean="0"/>
                  <a:t>). </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0" y="2286000"/>
                <a:ext cx="7827592" cy="3108543"/>
              </a:xfrm>
              <a:prstGeom prst="rect">
                <a:avLst/>
              </a:prstGeom>
              <a:blipFill rotWithShape="0">
                <a:blip r:embed="rId2"/>
                <a:stretch>
                  <a:fillRect l="-1636" t="-2157" r="-467" b="-4706"/>
                </a:stretch>
              </a:blipFill>
            </p:spPr>
            <p:txBody>
              <a:bodyPr/>
              <a:lstStyle/>
              <a:p>
                <a:r>
                  <a:rPr lang="en-US">
                    <a:noFill/>
                  </a:rPr>
                  <a:t> </a:t>
                </a:r>
              </a:p>
            </p:txBody>
          </p:sp>
        </mc:Fallback>
      </mc:AlternateContent>
    </p:spTree>
    <p:extLst>
      <p:ext uri="{BB962C8B-B14F-4D97-AF65-F5344CB8AC3E}">
        <p14:creationId xmlns:p14="http://schemas.microsoft.com/office/powerpoint/2010/main" val="6098998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37538" y="1828800"/>
                <a:ext cx="8326767" cy="3573158"/>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b="0" i="1" smtClean="0">
                        <a:latin typeface="Cambria Math" panose="02040503050406030204" pitchFamily="18" charset="0"/>
                      </a:rPr>
                      <m:t>𝑀</m:t>
                    </m:r>
                  </m:oMath>
                </a14:m>
                <a:r>
                  <a:rPr lang="en-US" sz="2800" i="1" dirty="0" smtClean="0"/>
                  <a:t> </a:t>
                </a:r>
                <a:r>
                  <a:rPr lang="en-US" sz="2800" dirty="0" smtClean="0"/>
                  <a:t>such that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a:p>
              <a:p>
                <a:pPr marL="514350" indent="-514350">
                  <a:buFont typeface="+mj-lt"/>
                  <a:buAutoNum type="arabicPeriod"/>
                </a:pPr>
                <a:r>
                  <a:rPr lang="en-US" sz="2800" dirty="0"/>
                  <a:t>There is </a:t>
                </a:r>
                <a14:m>
                  <m:oMath xmlns:m="http://schemas.openxmlformats.org/officeDocument/2006/math">
                    <m:r>
                      <a:rPr lang="en-US" sz="280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m:t>
                    </m:r>
                    <m:r>
                      <a:rPr lang="en-US" sz="2800" i="1">
                        <a:latin typeface="Cambria Math" panose="02040503050406030204" pitchFamily="18" charset="0"/>
                      </a:rPr>
                      <m:t>𝑀</m:t>
                    </m:r>
                  </m:oMath>
                </a14:m>
                <a:r>
                  <a:rPr lang="en-US" sz="2800" i="1" dirty="0"/>
                  <a:t> </a:t>
                </a:r>
                <a:r>
                  <a:rPr lang="en-US" sz="2800" dirty="0"/>
                  <a:t>and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acc>
                      <m:accPr>
                        <m:chr m:val="̅"/>
                        <m:ctrlPr>
                          <a:rPr lang="en-US" sz="2800" i="1">
                            <a:latin typeface="Cambria Math" panose="02040503050406030204" pitchFamily="18" charset="0"/>
                          </a:rPr>
                        </m:ctrlPr>
                      </m:accPr>
                      <m:e>
                        <m:r>
                          <a:rPr lang="en-US" sz="2800" i="1">
                            <a:latin typeface="Cambria Math" panose="02040503050406030204" pitchFamily="18" charset="0"/>
                          </a:rPr>
                          <m:t>𝑀</m:t>
                        </m:r>
                        <m:r>
                          <m:rPr>
                            <m:nor/>
                          </m:rPr>
                          <a:rPr lang="en-US" sz="2800" b="0" i="0" smtClean="0">
                            <a:latin typeface="Cambria Math" panose="02040503050406030204" pitchFamily="18" charset="0"/>
                          </a:rPr>
                          <m:t>′</m:t>
                        </m:r>
                        <m:r>
                          <m:rPr>
                            <m:nor/>
                          </m:rPr>
                          <a:rPr lang="en-US" sz="2800" dirty="0"/>
                          <m:t> </m:t>
                        </m:r>
                      </m:e>
                    </m:acc>
                  </m:oMath>
                </a14:m>
                <a:endParaRPr lang="en-US" sz="2800" dirty="0"/>
              </a:p>
              <a:p>
                <a:r>
                  <a:rPr lang="en-US" sz="2800" dirty="0" smtClean="0"/>
                  <a:t> </a:t>
                </a:r>
              </a:p>
              <a:p>
                <a:endParaRPr lang="en-US" sz="2800" dirty="0" smtClean="0"/>
              </a:p>
              <a:p>
                <a:r>
                  <a:rPr lang="en-US" sz="2800" dirty="0"/>
                  <a:t>For every formula </a:t>
                </a:r>
                <a:r>
                  <a:rPr lang="en-US" sz="2800" i="1" dirty="0"/>
                  <a:t>F </a:t>
                </a:r>
                <a:r>
                  <a:rPr lang="en-US" sz="2800" dirty="0"/>
                  <a:t>(set of clauses) and partial model </a:t>
                </a:r>
                <a14:m>
                  <m:oMath xmlns:m="http://schemas.openxmlformats.org/officeDocument/2006/math">
                    <m:r>
                      <a:rPr lang="en-US" sz="2800" i="1" dirty="0" smtClean="0">
                        <a:latin typeface="Cambria Math" panose="02040503050406030204" pitchFamily="18" charset="0"/>
                      </a:rPr>
                      <m:t>𝑀</m:t>
                    </m:r>
                  </m:oMath>
                </a14:m>
                <a:endParaRPr lang="en-US" sz="2800" i="1" dirty="0"/>
              </a:p>
              <a:p>
                <a:r>
                  <a:rPr lang="en-US" sz="2800" dirty="0"/>
                  <a:t>it is the case that either (1) or (2) holds (and not both</a:t>
                </a:r>
                <a:r>
                  <a:rPr lang="en-US" sz="2800" dirty="0" smtClean="0"/>
                  <a:t>).</a:t>
                </a:r>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37538" y="1828800"/>
                <a:ext cx="8326767" cy="3573158"/>
              </a:xfrm>
              <a:prstGeom prst="rect">
                <a:avLst/>
              </a:prstGeom>
              <a:blipFill rotWithShape="0">
                <a:blip r:embed="rId2"/>
                <a:stretch>
                  <a:fillRect l="-1537" b="-3925"/>
                </a:stretch>
              </a:blipFill>
            </p:spPr>
            <p:txBody>
              <a:bodyPr/>
              <a:lstStyle/>
              <a:p>
                <a:r>
                  <a:rPr lang="en-US">
                    <a:noFill/>
                  </a:rPr>
                  <a:t> </a:t>
                </a:r>
              </a:p>
            </p:txBody>
          </p:sp>
        </mc:Fallback>
      </mc:AlternateContent>
    </p:spTree>
    <p:extLst>
      <p:ext uri="{BB962C8B-B14F-4D97-AF65-F5344CB8AC3E}">
        <p14:creationId xmlns:p14="http://schemas.microsoft.com/office/powerpoint/2010/main" val="26989888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637538" y="1752600"/>
                <a:ext cx="7904472" cy="4865819"/>
              </a:xfrm>
              <a:prstGeom prst="rect">
                <a:avLst/>
              </a:prstGeom>
              <a:noFill/>
            </p:spPr>
            <p:txBody>
              <a:bodyPr wrap="none" rtlCol="0">
                <a:spAutoFit/>
              </a:bodyPr>
              <a:lstStyle/>
              <a:p>
                <a:endParaRPr lang="en-US" sz="2800" dirty="0" smtClean="0"/>
              </a:p>
              <a:p>
                <a:pPr marL="514350" indent="-514350">
                  <a:buFont typeface="+mj-lt"/>
                  <a:buAutoNum type="arabicPeriod"/>
                </a:pPr>
                <a:r>
                  <a:rPr lang="en-US" sz="2800" dirty="0" smtClean="0"/>
                  <a:t>There is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b="0" i="1" smtClean="0">
                        <a:latin typeface="Cambria Math" panose="02040503050406030204" pitchFamily="18" charset="0"/>
                      </a:rPr>
                      <m:t>𝑀</m:t>
                    </m:r>
                  </m:oMath>
                </a14:m>
                <a:r>
                  <a:rPr lang="en-US" sz="2800" i="1" dirty="0" smtClean="0"/>
                  <a:t> </a:t>
                </a:r>
                <a:r>
                  <a:rPr lang="en-US" sz="2800" dirty="0" smtClean="0"/>
                  <a:t>such that  </a:t>
                </a:r>
                <a14:m>
                  <m:oMath xmlns:m="http://schemas.openxmlformats.org/officeDocument/2006/math">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𝐹</m:t>
                    </m:r>
                  </m:oMath>
                </a14:m>
                <a:endParaRPr lang="en-US" sz="2800" dirty="0" smtClean="0"/>
              </a:p>
              <a:p>
                <a:pPr marL="514350" indent="-514350">
                  <a:buFont typeface="+mj-lt"/>
                  <a:buAutoNum type="arabicPeriod"/>
                </a:pPr>
                <a:endParaRPr lang="en-US" sz="2800" dirty="0"/>
              </a:p>
              <a:p>
                <a:pPr marL="514350" indent="-514350">
                  <a:buFont typeface="+mj-lt"/>
                  <a:buAutoNum type="arabicPeriod"/>
                </a:pPr>
                <a:r>
                  <a:rPr lang="en-US" sz="2800" dirty="0"/>
                  <a:t>There is</a:t>
                </a:r>
                <a14:m>
                  <m:oMath xmlns:m="http://schemas.openxmlformats.org/officeDocument/2006/math">
                    <m:r>
                      <a:rPr lang="en-US" sz="2800" b="0" i="1" smtClean="0">
                        <a:latin typeface="Cambria Math" panose="02040503050406030204" pitchFamily="18" charset="0"/>
                      </a:rPr>
                      <m:t> </m:t>
                    </m:r>
                    <m:r>
                      <a:rPr lang="en-US" sz="2800" b="0" i="1" smtClean="0">
                        <a:latin typeface="Cambria Math" panose="02040503050406030204" pitchFamily="18" charset="0"/>
                      </a:rPr>
                      <m:t>𝑀</m:t>
                    </m:r>
                    <m:r>
                      <a:rPr lang="en-US" sz="2800" b="0" i="1" smtClean="0">
                        <a:latin typeface="Cambria Math" panose="02040503050406030204" pitchFamily="18" charset="0"/>
                      </a:rPr>
                      <m:t>′⊆</m:t>
                    </m:r>
                    <m:r>
                      <a:rPr lang="en-US" sz="2800" i="1">
                        <a:latin typeface="Cambria Math" panose="02040503050406030204" pitchFamily="18" charset="0"/>
                      </a:rPr>
                      <m:t>𝑀</m:t>
                    </m:r>
                  </m:oMath>
                </a14:m>
                <a:r>
                  <a:rPr lang="en-US" sz="2800" i="1" dirty="0"/>
                  <a:t> </a:t>
                </a:r>
                <a:r>
                  <a:rPr lang="en-US" sz="2800" dirty="0"/>
                  <a:t>and proof </a:t>
                </a:r>
                <a14:m>
                  <m:oMath xmlns:m="http://schemas.openxmlformats.org/officeDocument/2006/math">
                    <m:r>
                      <m:rPr>
                        <m:sty m:val="p"/>
                      </m:rPr>
                      <a:rPr lang="en-US" sz="2800">
                        <a:latin typeface="Cambria Math" panose="02040503050406030204" pitchFamily="18" charset="0"/>
                      </a:rPr>
                      <m:t>Π</m:t>
                    </m:r>
                  </m:oMath>
                </a14:m>
                <a:r>
                  <a:rPr lang="en-US" sz="2800" dirty="0"/>
                  <a:t> such that  </a:t>
                </a:r>
                <a14:m>
                  <m:oMath xmlns:m="http://schemas.openxmlformats.org/officeDocument/2006/math">
                    <m:r>
                      <a:rPr lang="en-US" sz="2800" i="1">
                        <a:latin typeface="Cambria Math" panose="02040503050406030204" pitchFamily="18" charset="0"/>
                      </a:rPr>
                      <m:t>𝐹</m:t>
                    </m:r>
                    <m:sSub>
                      <m:sSubPr>
                        <m:ctrlPr>
                          <a:rPr lang="en-US" sz="2800" i="1">
                            <a:latin typeface="Cambria Math" panose="02040503050406030204" pitchFamily="18" charset="0"/>
                          </a:rPr>
                        </m:ctrlPr>
                      </m:sSubPr>
                      <m:e>
                        <m:r>
                          <a:rPr lang="en-US" sz="2800" i="1">
                            <a:latin typeface="Cambria Math" panose="02040503050406030204" pitchFamily="18" charset="0"/>
                          </a:rPr>
                          <m:t>⊢</m:t>
                        </m:r>
                      </m:e>
                      <m:sub>
                        <m:r>
                          <m:rPr>
                            <m:sty m:val="p"/>
                          </m:rPr>
                          <a:rPr lang="en-US" sz="2800">
                            <a:latin typeface="Cambria Math" panose="02040503050406030204" pitchFamily="18" charset="0"/>
                          </a:rPr>
                          <m:t>Π</m:t>
                        </m:r>
                      </m:sub>
                    </m:sSub>
                    <m:acc>
                      <m:accPr>
                        <m:chr m:val="̅"/>
                        <m:ctrlPr>
                          <a:rPr lang="en-US" sz="2800" i="1">
                            <a:latin typeface="Cambria Math" panose="02040503050406030204" pitchFamily="18" charset="0"/>
                          </a:rPr>
                        </m:ctrlPr>
                      </m:accPr>
                      <m:e>
                        <m:r>
                          <a:rPr lang="en-US" sz="2800" i="1">
                            <a:latin typeface="Cambria Math" panose="02040503050406030204" pitchFamily="18" charset="0"/>
                          </a:rPr>
                          <m:t>𝑀</m:t>
                        </m:r>
                        <m:r>
                          <m:rPr>
                            <m:nor/>
                          </m:rPr>
                          <a:rPr lang="en-US" sz="2800">
                            <a:latin typeface="Cambria Math" panose="02040503050406030204" pitchFamily="18" charset="0"/>
                          </a:rPr>
                          <m:t>′</m:t>
                        </m:r>
                        <m:r>
                          <m:rPr>
                            <m:nor/>
                          </m:rPr>
                          <a:rPr lang="en-US" sz="2800" dirty="0"/>
                          <m:t> </m:t>
                        </m:r>
                      </m:e>
                    </m:acc>
                  </m:oMath>
                </a14:m>
                <a:endParaRPr lang="en-US" sz="2800" dirty="0"/>
              </a:p>
              <a:p>
                <a:r>
                  <a:rPr lang="en-US" sz="2800" dirty="0" smtClean="0"/>
                  <a:t> </a:t>
                </a:r>
              </a:p>
              <a:p>
                <a:endParaRPr lang="en-US" sz="2800" dirty="0" smtClean="0"/>
              </a:p>
              <a:p>
                <a:r>
                  <a:rPr lang="en-US" sz="2800" dirty="0" smtClean="0"/>
                  <a:t>Given </a:t>
                </a:r>
                <a14:m>
                  <m:oMath xmlns:m="http://schemas.openxmlformats.org/officeDocument/2006/math">
                    <m:r>
                      <a:rPr lang="en-US" sz="2800" i="1" dirty="0" smtClean="0">
                        <a:latin typeface="Cambria Math" panose="02040503050406030204" pitchFamily="18" charset="0"/>
                      </a:rPr>
                      <m:t>𝑀</m:t>
                    </m:r>
                  </m:oMath>
                </a14:m>
                <a:r>
                  <a:rPr lang="en-US" sz="2800" dirty="0" smtClean="0"/>
                  <a:t> can it be extended to </a:t>
                </a:r>
                <a14:m>
                  <m:oMath xmlns:m="http://schemas.openxmlformats.org/officeDocument/2006/math">
                    <m:r>
                      <a:rPr lang="en-US" sz="2800" i="1" dirty="0">
                        <a:latin typeface="Cambria Math" panose="02040503050406030204" pitchFamily="18" charset="0"/>
                      </a:rPr>
                      <m:t>𝑀</m:t>
                    </m:r>
                  </m:oMath>
                </a14:m>
                <a:r>
                  <a:rPr lang="en-US" sz="2800" i="1" dirty="0" smtClean="0"/>
                  <a:t>’ </a:t>
                </a:r>
                <a:r>
                  <a:rPr lang="en-US" sz="2800" dirty="0" smtClean="0"/>
                  <a:t>to satisfy (1)?</a:t>
                </a:r>
              </a:p>
              <a:p>
                <a:r>
                  <a:rPr lang="en-US" sz="2800" dirty="0" smtClean="0"/>
                  <a:t>If not, find subset </a:t>
                </a:r>
                <a14:m>
                  <m:oMath xmlns:m="http://schemas.openxmlformats.org/officeDocument/2006/math">
                    <m:r>
                      <a:rPr lang="en-US" sz="2800" i="1" dirty="0">
                        <a:latin typeface="Cambria Math" panose="02040503050406030204" pitchFamily="18" charset="0"/>
                      </a:rPr>
                      <m:t>𝑀</m:t>
                    </m:r>
                    <m:r>
                      <a:rPr lang="en-US" sz="2800" b="0" i="1" dirty="0" smtClean="0">
                        <a:latin typeface="Cambria Math" panose="02040503050406030204" pitchFamily="18" charset="0"/>
                      </a:rPr>
                      <m:t>′</m:t>
                    </m:r>
                  </m:oMath>
                </a14:m>
                <a:r>
                  <a:rPr lang="en-US" sz="2800" dirty="0" smtClean="0"/>
                  <a:t> to establish (2). </a:t>
                </a:r>
              </a:p>
              <a:p>
                <a:r>
                  <a:rPr lang="en-US" sz="2800" dirty="0" smtClean="0"/>
                  <a:t>(that is inconsistent with </a:t>
                </a:r>
                <a:r>
                  <a:rPr lang="en-US" sz="2800" i="1" dirty="0" smtClean="0"/>
                  <a:t>F</a:t>
                </a:r>
                <a:r>
                  <a:rPr lang="en-US" sz="2800" dirty="0" smtClean="0"/>
                  <a:t>)</a:t>
                </a:r>
              </a:p>
              <a:p>
                <a:endParaRPr lang="en-US" sz="2800" dirty="0" smtClean="0"/>
              </a:p>
              <a:p>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37538" y="1752600"/>
                <a:ext cx="7904472" cy="4865819"/>
              </a:xfrm>
              <a:prstGeom prst="rect">
                <a:avLst/>
              </a:prstGeom>
              <a:blipFill rotWithShape="0">
                <a:blip r:embed="rId2"/>
                <a:stretch>
                  <a:fillRect l="-1620"/>
                </a:stretch>
              </a:blipFill>
            </p:spPr>
            <p:txBody>
              <a:bodyPr/>
              <a:lstStyle/>
              <a:p>
                <a:r>
                  <a:rPr lang="en-US">
                    <a:noFill/>
                  </a:rPr>
                  <a:t> </a:t>
                </a:r>
              </a:p>
            </p:txBody>
          </p:sp>
        </mc:Fallback>
      </mc:AlternateContent>
    </p:spTree>
    <p:extLst>
      <p:ext uri="{BB962C8B-B14F-4D97-AF65-F5344CB8AC3E}">
        <p14:creationId xmlns:p14="http://schemas.microsoft.com/office/powerpoint/2010/main" val="306815804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chotomy of Models and Proofs</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789682" y="1981200"/>
                <a:ext cx="7101046" cy="4287007"/>
              </a:xfrm>
              <a:prstGeom prst="rect">
                <a:avLst/>
              </a:prstGeom>
              <a:noFill/>
            </p:spPr>
            <p:txBody>
              <a:bodyPr wrap="none" rtlCol="0">
                <a:spAutoFit/>
              </a:bodyPr>
              <a:lstStyle/>
              <a:p>
                <a:r>
                  <a:rPr lang="en-US" sz="2800" b="1" dirty="0" smtClean="0"/>
                  <a:t>Corollary</a:t>
                </a:r>
                <a:r>
                  <a:rPr lang="en-US" sz="2800" dirty="0" smtClean="0"/>
                  <a:t>: </a:t>
                </a:r>
              </a:p>
              <a:p>
                <a:r>
                  <a:rPr lang="en-US" sz="2400" dirty="0" smtClean="0"/>
                  <a:t>If </a:t>
                </a:r>
                <a14:m>
                  <m:oMath xmlns:m="http://schemas.openxmlformats.org/officeDocument/2006/math">
                    <m:r>
                      <a:rPr lang="en-US" sz="2400" b="0" i="1" smtClean="0">
                        <a:latin typeface="Cambria Math" panose="02040503050406030204" pitchFamily="18" charset="0"/>
                      </a:rPr>
                      <m:t>𝐹</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m:t>
                        </m:r>
                      </m:e>
                      <m:sub>
                        <m:r>
                          <m:rPr>
                            <m:sty m:val="p"/>
                          </m:rPr>
                          <a:rPr lang="en-US" sz="2400" b="0" i="0" smtClean="0">
                            <a:latin typeface="Cambria Math" panose="02040503050406030204" pitchFamily="18" charset="0"/>
                          </a:rPr>
                          <m:t>Π</m:t>
                        </m:r>
                      </m:sub>
                    </m:sSub>
                    <m:r>
                      <a:rPr lang="en-US" sz="2400" b="0" i="1" smtClean="0">
                        <a:latin typeface="Cambria Math" panose="02040503050406030204" pitchFamily="18" charset="0"/>
                      </a:rPr>
                      <m:t>𝐶</m:t>
                    </m:r>
                  </m:oMath>
                </a14:m>
                <a:r>
                  <a:rPr lang="en-US" sz="2400" dirty="0" smtClean="0"/>
                  <a:t> then it is not possible to extend </a:t>
                </a:r>
                <a14:m>
                  <m:oMath xmlns:m="http://schemas.openxmlformats.org/officeDocument/2006/math">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𝐶</m:t>
                        </m:r>
                      </m:e>
                    </m:acc>
                  </m:oMath>
                </a14:m>
                <a:r>
                  <a:rPr lang="en-US" sz="2400" dirty="0" smtClean="0"/>
                  <a:t> to satisfy </a:t>
                </a:r>
                <a14:m>
                  <m:oMath xmlns:m="http://schemas.openxmlformats.org/officeDocument/2006/math">
                    <m:r>
                      <a:rPr lang="en-US" sz="2400" b="0" i="1" smtClean="0">
                        <a:latin typeface="Cambria Math" panose="02040503050406030204" pitchFamily="18" charset="0"/>
                      </a:rPr>
                      <m:t>𝐹</m:t>
                    </m:r>
                  </m:oMath>
                </a14:m>
                <a:endParaRPr lang="en-US" sz="2400" dirty="0" smtClean="0"/>
              </a:p>
              <a:p>
                <a:endParaRPr lang="en-US" sz="2400" dirty="0"/>
              </a:p>
              <a:p>
                <a:endParaRPr lang="en-US" sz="2400" dirty="0"/>
              </a:p>
              <a:p>
                <a:r>
                  <a:rPr lang="en-US" sz="2800" b="1" dirty="0" smtClean="0"/>
                  <a:t>Corollary</a:t>
                </a:r>
                <a:r>
                  <a:rPr lang="en-US" sz="2800" dirty="0" smtClean="0"/>
                  <a:t>: </a:t>
                </a:r>
              </a:p>
              <a:p>
                <a:r>
                  <a:rPr lang="en-US" sz="2400" dirty="0" smtClean="0"/>
                  <a:t>If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 ⊨¬</m:t>
                    </m:r>
                    <m:r>
                      <a:rPr lang="en-US" sz="2400" i="1">
                        <a:latin typeface="Cambria Math" panose="02040503050406030204" pitchFamily="18" charset="0"/>
                      </a:rPr>
                      <m:t>𝐹</m:t>
                    </m:r>
                  </m:oMath>
                </a14:m>
                <a:r>
                  <a:rPr lang="en-US" sz="2400" dirty="0" smtClean="0"/>
                  <a:t> then </a:t>
                </a:r>
              </a:p>
              <a:p>
                <a:r>
                  <a:rPr lang="en-US" sz="2400" dirty="0" smtClean="0"/>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𝐶</m:t>
                        </m:r>
                        <m:r>
                          <a:rPr lang="en-US" sz="2400" b="0" i="1" smtClean="0">
                            <a:latin typeface="Cambria Math" panose="02040503050406030204" pitchFamily="18" charset="0"/>
                          </a:rPr>
                          <m:t>,ℓ </m:t>
                        </m:r>
                      </m:e>
                    </m:acc>
                    <m:r>
                      <a:rPr lang="en-US" sz="2400" b="0" i="1" smtClean="0">
                        <a:latin typeface="Cambria Math" panose="02040503050406030204" pitchFamily="18" charset="0"/>
                      </a:rPr>
                      <m:t>⊆</m:t>
                    </m:r>
                    <m:r>
                      <a:rPr lang="en-US" sz="2400" b="0" i="1" smtClean="0">
                        <a:latin typeface="Cambria Math" panose="02040503050406030204" pitchFamily="18" charset="0"/>
                      </a:rPr>
                      <m:t>𝑀</m:t>
                    </m:r>
                  </m:oMath>
                </a14:m>
                <a:r>
                  <a:rPr lang="en-US" sz="2400" dirty="0" smtClean="0"/>
                  <a:t> for some </a:t>
                </a:r>
                <a14:m>
                  <m:oMath xmlns:m="http://schemas.openxmlformats.org/officeDocument/2006/math">
                    <m:r>
                      <a:rPr lang="en-US" sz="2400" b="0" i="1" smtClean="0">
                        <a:latin typeface="Cambria Math" panose="02040503050406030204" pitchFamily="18" charset="0"/>
                      </a:rPr>
                      <m:t>𝐹</m:t>
                    </m:r>
                    <m:r>
                      <a:rPr lang="en-US" sz="2400" b="0" i="1" smtClean="0">
                        <a:latin typeface="Cambria Math" panose="02040503050406030204" pitchFamily="18" charset="0"/>
                      </a:rPr>
                      <m:t>⊢</m:t>
                    </m:r>
                    <m:r>
                      <a:rPr lang="en-US" sz="2400" b="0" i="1" smtClean="0">
                        <a:latin typeface="Cambria Math" panose="02040503050406030204" pitchFamily="18" charset="0"/>
                      </a:rPr>
                      <m:t>𝐶</m:t>
                    </m:r>
                    <m:r>
                      <a:rPr lang="en-US" sz="2400" b="0" i="1" smtClean="0">
                        <a:latin typeface="Cambria Math" panose="02040503050406030204" pitchFamily="18" charset="0"/>
                      </a:rPr>
                      <m:t>∨ℓ</m:t>
                    </m:r>
                  </m:oMath>
                </a14:m>
                <a:r>
                  <a:rPr lang="en-US" sz="2400" b="0" dirty="0" smtClean="0"/>
                  <a:t> (or </a:t>
                </a:r>
                <a14:m>
                  <m:oMath xmlns:m="http://schemas.openxmlformats.org/officeDocument/2006/math">
                    <m:r>
                      <a:rPr lang="en-US" sz="2400" i="1">
                        <a:latin typeface="Cambria Math" panose="02040503050406030204" pitchFamily="18" charset="0"/>
                      </a:rPr>
                      <m:t>𝐹</m:t>
                    </m:r>
                  </m:oMath>
                </a14:m>
                <a:r>
                  <a:rPr lang="en-US" sz="2400" b="0" dirty="0" smtClean="0"/>
                  <a:t> contains </a:t>
                </a:r>
                <a14:m>
                  <m:oMath xmlns:m="http://schemas.openxmlformats.org/officeDocument/2006/math">
                    <m:r>
                      <a:rPr lang="en-US" sz="2400" b="0" i="1" smtClean="0">
                        <a:latin typeface="Cambria Math" panose="02040503050406030204" pitchFamily="18" charset="0"/>
                      </a:rPr>
                      <m:t>∅</m:t>
                    </m:r>
                  </m:oMath>
                </a14:m>
                <a:r>
                  <a:rPr lang="en-US" sz="2400" b="0" dirty="0" smtClean="0"/>
                  <a:t>)</a:t>
                </a:r>
              </a:p>
              <a:p>
                <a:r>
                  <a:rPr lang="en-US" sz="2400" dirty="0" smtClean="0"/>
                  <a:t>-  for every </a:t>
                </a:r>
                <a14:m>
                  <m:oMath xmlns:m="http://schemas.openxmlformats.org/officeDocument/2006/math">
                    <m:r>
                      <a:rPr lang="en-US" sz="2400" i="1">
                        <a:latin typeface="Cambria Math" panose="02040503050406030204" pitchFamily="18" charset="0"/>
                      </a:rPr>
                      <m:t>𝐷</m:t>
                    </m:r>
                  </m:oMath>
                </a14:m>
                <a:r>
                  <a:rPr lang="en-US" sz="2400" dirty="0" smtClean="0"/>
                  <a:t>, where </a:t>
                </a:r>
              </a:p>
              <a:p>
                <a:r>
                  <a:rPr lang="en-US" sz="2400" dirty="0"/>
                  <a:t>	</a:t>
                </a:r>
                <a:r>
                  <a:rPr lang="en-US" sz="2400" dirty="0" smtClean="0"/>
                  <a:t>-  </a:t>
                </a:r>
                <a14:m>
                  <m:oMath xmlns:m="http://schemas.openxmlformats.org/officeDocument/2006/math">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𝐷</m:t>
                        </m:r>
                      </m:e>
                    </m:acc>
                    <m:r>
                      <a:rPr lang="en-US" sz="2400" b="0" i="1" smtClean="0">
                        <a:latin typeface="Cambria Math" panose="02040503050406030204" pitchFamily="18" charset="0"/>
                      </a:rPr>
                      <m:t>,</m:t>
                    </m:r>
                    <m:acc>
                      <m:accPr>
                        <m:chr m:val="̅"/>
                        <m:ctrlPr>
                          <a:rPr lang="en-US" sz="2400" b="0" i="1" smtClean="0">
                            <a:latin typeface="Cambria Math" panose="02040503050406030204" pitchFamily="18" charset="0"/>
                          </a:rPr>
                        </m:ctrlPr>
                      </m:accPr>
                      <m:e>
                        <m:r>
                          <a:rPr lang="en-US" sz="2400" b="0" i="1" smtClean="0">
                            <a:latin typeface="Cambria Math" panose="02040503050406030204" pitchFamily="18" charset="0"/>
                          </a:rPr>
                          <m:t>𝐶</m:t>
                        </m:r>
                      </m:e>
                    </m:acc>
                    <m:r>
                      <a:rPr lang="en-US" sz="2400" i="1" smtClean="0">
                        <a:latin typeface="Cambria Math" panose="02040503050406030204" pitchFamily="18" charset="0"/>
                      </a:rPr>
                      <m:t> </m:t>
                    </m:r>
                    <m:r>
                      <a:rPr lang="en-US" sz="2400" i="1">
                        <a:latin typeface="Cambria Math" panose="02040503050406030204" pitchFamily="18" charset="0"/>
                      </a:rPr>
                      <m:t>⊆</m:t>
                    </m:r>
                    <m:sSup>
                      <m:sSupPr>
                        <m:ctrlPr>
                          <a:rPr lang="en-US" sz="2400" b="0" i="1" smtClean="0">
                            <a:latin typeface="Cambria Math" panose="02040503050406030204" pitchFamily="18" charset="0"/>
                          </a:rPr>
                        </m:ctrlPr>
                      </m:sSupPr>
                      <m:e>
                        <m:r>
                          <a:rPr lang="en-US" sz="2400" i="1">
                            <a:latin typeface="Cambria Math" panose="02040503050406030204" pitchFamily="18" charset="0"/>
                          </a:rPr>
                          <m:t>𝑀</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m:t>
                    </m:r>
                    <m:r>
                      <a:rPr lang="en-US" sz="2400" b="0" i="1" smtClean="0">
                        <a:latin typeface="Cambria Math" panose="02040503050406030204" pitchFamily="18" charset="0"/>
                      </a:rPr>
                      <m:t>𝑀</m:t>
                    </m:r>
                  </m:oMath>
                </a14:m>
                <a:r>
                  <a:rPr lang="en-US" sz="2400" dirty="0" smtClean="0"/>
                  <a:t>,  </a:t>
                </a:r>
              </a:p>
              <a:p>
                <a:r>
                  <a:rPr lang="en-US" sz="2400" b="0" dirty="0"/>
                  <a:t>	</a:t>
                </a:r>
                <a:r>
                  <a:rPr lang="en-US" sz="2400" b="0" dirty="0" smtClean="0"/>
                  <a:t>-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𝑀</m:t>
                        </m:r>
                      </m:e>
                      <m:sup>
                        <m:r>
                          <a:rPr lang="en-US" sz="2400" b="0" i="1" smtClean="0">
                            <a:latin typeface="Cambria Math" panose="02040503050406030204" pitchFamily="18" charset="0"/>
                          </a:rPr>
                          <m:t>′</m:t>
                        </m:r>
                      </m:sup>
                    </m:sSup>
                    <m:r>
                      <a:rPr lang="en-US" sz="2400" b="0" i="1" smtClean="0">
                        <a:latin typeface="Cambria Math" panose="02040503050406030204" pitchFamily="18" charset="0"/>
                      </a:rPr>
                      <m:t>⊢</m:t>
                    </m:r>
                    <m:r>
                      <a:rPr lang="en-US" sz="2400" i="1">
                        <a:latin typeface="Cambria Math" panose="02040503050406030204" pitchFamily="18" charset="0"/>
                      </a:rPr>
                      <m:t>(</m:t>
                    </m:r>
                    <m:r>
                      <a:rPr lang="en-US" sz="2400" i="1">
                        <a:latin typeface="Cambria Math" panose="02040503050406030204" pitchFamily="18" charset="0"/>
                      </a:rPr>
                      <m:t>𝐷</m:t>
                    </m:r>
                    <m:r>
                      <a:rPr lang="en-US" sz="2400" i="1">
                        <a:latin typeface="Cambria Math" panose="02040503050406030204" pitchFamily="18" charset="0"/>
                      </a:rPr>
                      <m:t>∨¬ℓ)</m:t>
                    </m:r>
                  </m:oMath>
                </a14:m>
                <a:endParaRPr lang="en-US" sz="2400" dirty="0" smtClean="0"/>
              </a:p>
              <a:p>
                <a:r>
                  <a:rPr lang="en-US" sz="2400" dirty="0" smtClean="0"/>
                  <a:t>    it is not possible to extend</a:t>
                </a:r>
                <a14:m>
                  <m:oMath xmlns:m="http://schemas.openxmlformats.org/officeDocument/2006/math">
                    <m:sSup>
                      <m:sSupPr>
                        <m:ctrlPr>
                          <a:rPr lang="en-US" sz="2400" i="1">
                            <a:latin typeface="Cambria Math" panose="02040503050406030204" pitchFamily="18" charset="0"/>
                          </a:rPr>
                        </m:ctrlPr>
                      </m:sSupPr>
                      <m:e>
                        <m:r>
                          <a:rPr lang="en-US" sz="2400" b="0" i="1" smtClean="0">
                            <a:latin typeface="Cambria Math" panose="02040503050406030204" pitchFamily="18" charset="0"/>
                          </a:rPr>
                          <m:t> </m:t>
                        </m:r>
                        <m:r>
                          <a:rPr lang="en-US" sz="2400" i="1">
                            <a:latin typeface="Cambria Math" panose="02040503050406030204" pitchFamily="18" charset="0"/>
                          </a:rPr>
                          <m:t>𝑀</m:t>
                        </m:r>
                      </m:e>
                      <m:sup>
                        <m:r>
                          <a:rPr lang="en-US" sz="2400" i="1">
                            <a:latin typeface="Cambria Math" panose="02040503050406030204" pitchFamily="18" charset="0"/>
                          </a:rPr>
                          <m:t>′</m:t>
                        </m:r>
                      </m:sup>
                    </m:sSup>
                  </m:oMath>
                </a14:m>
                <a:r>
                  <a:rPr lang="en-US" sz="2400" dirty="0" smtClean="0"/>
                  <a:t> to satisfy </a:t>
                </a:r>
                <a14:m>
                  <m:oMath xmlns:m="http://schemas.openxmlformats.org/officeDocument/2006/math">
                    <m:r>
                      <a:rPr lang="en-US" sz="2400" i="1">
                        <a:latin typeface="Cambria Math" panose="02040503050406030204" pitchFamily="18" charset="0"/>
                      </a:rPr>
                      <m:t>𝐹</m:t>
                    </m:r>
                  </m:oMath>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789682" y="1981200"/>
                <a:ext cx="7101046" cy="4287007"/>
              </a:xfrm>
              <a:prstGeom prst="rect">
                <a:avLst/>
              </a:prstGeom>
              <a:blipFill rotWithShape="0">
                <a:blip r:embed="rId2"/>
                <a:stretch>
                  <a:fillRect l="-1804" t="-1280" b="-2276"/>
                </a:stretch>
              </a:blipFill>
            </p:spPr>
            <p:txBody>
              <a:bodyPr/>
              <a:lstStyle/>
              <a:p>
                <a:r>
                  <a:rPr lang="en-US">
                    <a:noFill/>
                  </a:rPr>
                  <a:t> </a:t>
                </a:r>
              </a:p>
            </p:txBody>
          </p:sp>
        </mc:Fallback>
      </mc:AlternateContent>
    </p:spTree>
    <p:extLst>
      <p:ext uri="{BB962C8B-B14F-4D97-AF65-F5344CB8AC3E}">
        <p14:creationId xmlns:p14="http://schemas.microsoft.com/office/powerpoint/2010/main" val="13961024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earch – Data structures</a:t>
            </a:r>
            <a:endParaRPr lang="en-US" dirty="0"/>
          </a:p>
        </p:txBody>
      </p:sp>
      <mc:AlternateContent xmlns:mc="http://schemas.openxmlformats.org/markup-compatibility/2006" xmlns:a14="http://schemas.microsoft.com/office/drawing/2010/main">
        <mc:Choice Requires="a14">
          <p:sp>
            <p:nvSpPr>
              <p:cNvPr id="3" name="Rectangle 2"/>
              <p:cNvSpPr/>
              <p:nvPr/>
            </p:nvSpPr>
            <p:spPr>
              <a:xfrm>
                <a:off x="0" y="4354558"/>
                <a:ext cx="9144000" cy="2781724"/>
              </a:xfrm>
              <a:prstGeom prst="rect">
                <a:avLst/>
              </a:prstGeom>
            </p:spPr>
            <p:txBody>
              <a:bodyPr wrap="square">
                <a:spAutoFit/>
              </a:bodyPr>
              <a:lstStyle/>
              <a:p>
                <a:r>
                  <a:rPr lang="en-US" sz="2800" b="1" dirty="0" smtClean="0"/>
                  <a:t>Invariant:   </a:t>
                </a:r>
              </a:p>
              <a:p>
                <a:endParaRPr lang="en-US" sz="2000" b="1" dirty="0"/>
              </a:p>
              <a:p>
                <a:r>
                  <a:rPr lang="en-US" sz="2000" b="1" dirty="0"/>
                  <a:t> </a:t>
                </a:r>
                <a:r>
                  <a:rPr lang="en-US" sz="2000" dirty="0" smtClean="0"/>
                  <a:t>For state </a:t>
                </a:r>
                <a14:m>
                  <m:oMath xmlns:m="http://schemas.openxmlformats.org/officeDocument/2006/math">
                    <m:r>
                      <a:rPr lang="en-US" sz="2000" b="0" i="1" smtClean="0">
                        <a:latin typeface="Cambria Math" panose="02040503050406030204" pitchFamily="18" charset="0"/>
                      </a:rPr>
                      <m:t>𝑀</m:t>
                    </m:r>
                    <m:r>
                      <a:rPr lang="en-US" sz="2000" b="0" i="1" smtClean="0">
                        <a:latin typeface="Cambria Math" panose="02040503050406030204" pitchFamily="18" charset="0"/>
                      </a:rPr>
                      <m:t> </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 </m:t>
                        </m:r>
                        <m:r>
                          <a:rPr lang="en-US" sz="2000" b="0" i="1" smtClean="0">
                            <a:latin typeface="Cambria Math" panose="02040503050406030204" pitchFamily="18" charset="0"/>
                          </a:rPr>
                          <m:t>𝐹</m:t>
                        </m:r>
                        <m:r>
                          <a:rPr lang="en-US" sz="2000" b="0" i="1" smtClean="0">
                            <a:latin typeface="Cambria Math" panose="02040503050406030204" pitchFamily="18" charset="0"/>
                          </a:rPr>
                          <m:t> </m:t>
                        </m:r>
                      </m:e>
                    </m:d>
                    <m:r>
                      <a:rPr lang="en-US" sz="2000" b="0" i="1" smtClean="0">
                        <a:latin typeface="Cambria Math" panose="02040503050406030204" pitchFamily="18" charset="0"/>
                      </a:rPr>
                      <m:t> </m:t>
                    </m:r>
                    <m:r>
                      <a:rPr lang="en-US" sz="2000" b="0" i="1" smtClean="0">
                        <a:latin typeface="Cambria Math" panose="02040503050406030204" pitchFamily="18" charset="0"/>
                      </a:rPr>
                      <m:t>𝐶</m:t>
                    </m:r>
                  </m:oMath>
                </a14:m>
                <a:r>
                  <a:rPr lang="en-US" sz="2000" dirty="0" smtClean="0"/>
                  <a:t>  :                    				</a:t>
                </a:r>
                <a14:m>
                  <m:oMath xmlns:m="http://schemas.openxmlformats.org/officeDocument/2006/math">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𝐶</m:t>
                        </m:r>
                      </m:e>
                    </m:acc>
                    <m:r>
                      <a:rPr lang="en-US" sz="2000" b="0" i="1" smtClean="0">
                        <a:latin typeface="Cambria Math" panose="02040503050406030204" pitchFamily="18" charset="0"/>
                      </a:rPr>
                      <m:t>⊆</m:t>
                    </m:r>
                    <m:r>
                      <a:rPr lang="en-US" sz="2000" b="0" i="1" smtClean="0">
                        <a:latin typeface="Cambria Math" panose="02040503050406030204" pitchFamily="18" charset="0"/>
                      </a:rPr>
                      <m:t>𝑀</m:t>
                    </m:r>
                    <m:r>
                      <m:rPr>
                        <m:nor/>
                      </m:rPr>
                      <a:rPr lang="en-US" sz="2000" b="0" i="0" smtClean="0">
                        <a:latin typeface="Cambria Math" panose="02040503050406030204" pitchFamily="18" charset="0"/>
                      </a:rPr>
                      <m:t>     </m:t>
                    </m:r>
                    <m:r>
                      <a:rPr lang="en-US" sz="2000" b="0" i="1" dirty="0" smtClean="0">
                        <a:latin typeface="Cambria Math" panose="02040503050406030204" pitchFamily="18" charset="0"/>
                      </a:rPr>
                      <m:t> </m:t>
                    </m:r>
                    <m:r>
                      <a:rPr lang="en-US" sz="2000" b="0" i="1" smtClean="0">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𝐶</m:t>
                    </m:r>
                  </m:oMath>
                </a14:m>
                <a:endParaRPr lang="en-US" sz="2000" b="0" dirty="0" smtClean="0"/>
              </a:p>
              <a:p>
                <a:endParaRPr lang="en-US" sz="2000" dirty="0" smtClean="0"/>
              </a:p>
              <a:p>
                <a:r>
                  <a:rPr lang="en-US" sz="2800" b="1" dirty="0"/>
                  <a:t>Invariant:   </a:t>
                </a:r>
                <a:endParaRPr lang="en-US" sz="2800" b="1" dirty="0" smtClean="0"/>
              </a:p>
              <a:p>
                <a:endParaRPr lang="en-US" sz="2000" b="1" dirty="0"/>
              </a:p>
              <a:p>
                <a:r>
                  <a:rPr lang="en-US" sz="2000" b="1" dirty="0"/>
                  <a:t> </a:t>
                </a:r>
                <a:r>
                  <a:rPr lang="en-US" sz="2000" b="1" dirty="0" smtClean="0"/>
                  <a:t> </a:t>
                </a:r>
                <a:r>
                  <a:rPr lang="en-US" sz="2000" dirty="0" smtClean="0"/>
                  <a:t>For states </a:t>
                </a:r>
                <a14:m>
                  <m:oMath xmlns:m="http://schemas.openxmlformats.org/officeDocument/2006/math">
                    <m:r>
                      <a:rPr lang="en-US" sz="2000" i="1">
                        <a:latin typeface="Cambria Math" panose="02040503050406030204" pitchFamily="18" charset="0"/>
                      </a:rPr>
                      <m:t>𝑀</m:t>
                    </m:r>
                    <m:r>
                      <a:rPr lang="en-US" sz="2000" b="0" i="1" smtClean="0">
                        <a:latin typeface="Cambria Math" panose="02040503050406030204" pitchFamily="18" charset="0"/>
                      </a:rPr>
                      <m:t> | </m:t>
                    </m:r>
                    <m:r>
                      <a:rPr lang="en-US" sz="2000" b="0" i="1" smtClean="0">
                        <a:latin typeface="Cambria Math" panose="02040503050406030204" pitchFamily="18" charset="0"/>
                      </a:rPr>
                      <m:t>𝐹</m:t>
                    </m:r>
                    <m:r>
                      <a:rPr lang="en-US" sz="2000" i="1">
                        <a:latin typeface="Cambria Math" panose="02040503050406030204" pitchFamily="18" charset="0"/>
                      </a:rPr>
                      <m:t> </m:t>
                    </m:r>
                  </m:oMath>
                </a14:m>
                <a:r>
                  <a:rPr lang="en-US" sz="2000" dirty="0" smtClean="0"/>
                  <a:t>and </a:t>
                </a:r>
                <a14:m>
                  <m:oMath xmlns:m="http://schemas.openxmlformats.org/officeDocument/2006/math">
                    <m:r>
                      <a:rPr lang="en-US" sz="2000" i="1">
                        <a:latin typeface="Cambria Math" panose="02040503050406030204" pitchFamily="18" charset="0"/>
                      </a:rPr>
                      <m:t>𝑀</m:t>
                    </m:r>
                    <m:r>
                      <a:rPr lang="en-US" sz="2000" i="1">
                        <a:latin typeface="Cambria Math" panose="02040503050406030204" pitchFamily="18" charset="0"/>
                      </a:rPr>
                      <m:t> </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 </m:t>
                        </m:r>
                        <m:r>
                          <a:rPr lang="en-US" sz="2000" i="1">
                            <a:latin typeface="Cambria Math" panose="02040503050406030204" pitchFamily="18" charset="0"/>
                          </a:rPr>
                          <m:t>𝐹</m:t>
                        </m:r>
                        <m:r>
                          <a:rPr lang="en-US" sz="2000" i="1">
                            <a:latin typeface="Cambria Math" panose="02040503050406030204" pitchFamily="18" charset="0"/>
                          </a:rPr>
                          <m:t> </m:t>
                        </m:r>
                      </m:e>
                    </m:d>
                    <m:r>
                      <a:rPr lang="en-US" sz="2000" i="1">
                        <a:latin typeface="Cambria Math" panose="02040503050406030204" pitchFamily="18" charset="0"/>
                      </a:rPr>
                      <m:t> </m:t>
                    </m:r>
                    <m:r>
                      <a:rPr lang="en-US" sz="2000" b="0" i="1" smtClean="0">
                        <a:latin typeface="Cambria Math" panose="02040503050406030204" pitchFamily="18" charset="0"/>
                      </a:rPr>
                      <m:t>𝐷</m:t>
                    </m:r>
                  </m:oMath>
                </a14:m>
                <a:r>
                  <a:rPr lang="en-US" sz="2000" dirty="0"/>
                  <a:t> w</a:t>
                </a:r>
                <a:r>
                  <a:rPr lang="en-US" sz="2000" dirty="0" smtClean="0"/>
                  <a:t>here </a:t>
                </a:r>
                <a14:m>
                  <m:oMath xmlns:m="http://schemas.openxmlformats.org/officeDocument/2006/math">
                    <m:sSub>
                      <m:sSubPr>
                        <m:ctrlPr>
                          <a:rPr lang="en-US" sz="2000" i="1">
                            <a:latin typeface="Cambria Math" panose="02040503050406030204" pitchFamily="18" charset="0"/>
                          </a:rPr>
                        </m:ctrlPr>
                      </m:sSubPr>
                      <m:e>
                        <m:r>
                          <a:rPr lang="en-US" sz="2000" b="0" i="1" smtClean="0">
                            <a:latin typeface="Cambria Math" panose="02040503050406030204" pitchFamily="18" charset="0"/>
                          </a:rPr>
                          <m:t>𝑀</m:t>
                        </m:r>
                        <m:r>
                          <a:rPr lang="en-US" sz="2000" b="0" i="1" smtClean="0">
                            <a:latin typeface="Cambria Math" panose="02040503050406030204" pitchFamily="18" charset="0"/>
                          </a:rPr>
                          <m:t>= </m:t>
                        </m:r>
                        <m:r>
                          <a:rPr lang="en-US" sz="2000" i="1">
                            <a:latin typeface="Cambria Math" panose="02040503050406030204" pitchFamily="18" charset="0"/>
                          </a:rPr>
                          <m:t>𝑀</m:t>
                        </m:r>
                      </m:e>
                      <m:sub>
                        <m:r>
                          <a:rPr lang="en-US" sz="2000" i="1">
                            <a:latin typeface="Cambria Math" panose="02040503050406030204" pitchFamily="18" charset="0"/>
                          </a:rPr>
                          <m:t>1</m:t>
                        </m:r>
                      </m:sub>
                    </m:sSub>
                    <m:sSup>
                      <m:sSupPr>
                        <m:ctrlPr>
                          <a:rPr lang="en-US" sz="2000" i="1">
                            <a:latin typeface="Cambria Math" panose="02040503050406030204" pitchFamily="18" charset="0"/>
                          </a:rPr>
                        </m:ctrlPr>
                      </m:sSupPr>
                      <m:e>
                        <m:r>
                          <a:rPr lang="en-US" sz="2000" i="1">
                            <a:latin typeface="Cambria Math" panose="02040503050406030204" pitchFamily="18" charset="0"/>
                          </a:rPr>
                          <m:t>ℓ</m:t>
                        </m:r>
                      </m:e>
                      <m:sup>
                        <m:r>
                          <a:rPr lang="en-US" sz="2000" i="1">
                            <a:latin typeface="Cambria Math" panose="02040503050406030204" pitchFamily="18" charset="0"/>
                          </a:rPr>
                          <m:t>𝐶</m:t>
                        </m:r>
                        <m:r>
                          <a:rPr lang="en-US" sz="2000" i="1">
                            <a:latin typeface="Cambria Math" panose="02040503050406030204" pitchFamily="18" charset="0"/>
                          </a:rPr>
                          <m:t>∨ℓ</m:t>
                        </m:r>
                      </m:sup>
                    </m:sSup>
                    <m:sSub>
                      <m:sSubPr>
                        <m:ctrlPr>
                          <a:rPr lang="en-US" sz="2000" i="1">
                            <a:latin typeface="Cambria Math" panose="02040503050406030204" pitchFamily="18" charset="0"/>
                          </a:rPr>
                        </m:ctrlPr>
                      </m:sSubPr>
                      <m:e>
                        <m:r>
                          <a:rPr lang="en-US" sz="2000" i="1">
                            <a:latin typeface="Cambria Math" panose="02040503050406030204" pitchFamily="18" charset="0"/>
                          </a:rPr>
                          <m:t>𝑀</m:t>
                        </m:r>
                      </m:e>
                      <m:sub>
                        <m:r>
                          <a:rPr lang="en-US" sz="2000" i="1">
                            <a:latin typeface="Cambria Math" panose="02040503050406030204" pitchFamily="18" charset="0"/>
                          </a:rPr>
                          <m:t>2</m:t>
                        </m:r>
                      </m:sub>
                    </m:sSub>
                  </m:oMath>
                </a14:m>
                <a:r>
                  <a:rPr lang="en-US" sz="2000" dirty="0" smtClean="0"/>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𝐶</m:t>
                        </m:r>
                      </m:e>
                    </m:acc>
                    <m:r>
                      <a:rPr lang="en-US" sz="2000" i="1">
                        <a:latin typeface="Cambria Math" panose="02040503050406030204" pitchFamily="18" charset="0"/>
                      </a:rPr>
                      <m:t>⊆</m:t>
                    </m:r>
                    <m:sSub>
                      <m:sSubPr>
                        <m:ctrlPr>
                          <a:rPr lang="en-US" sz="2000" b="0" i="1" smtClean="0">
                            <a:latin typeface="Cambria Math" panose="02040503050406030204" pitchFamily="18" charset="0"/>
                          </a:rPr>
                        </m:ctrlPr>
                      </m:sSubPr>
                      <m:e>
                        <m:r>
                          <a:rPr lang="en-US" sz="2000" i="1">
                            <a:latin typeface="Cambria Math" panose="02040503050406030204" pitchFamily="18" charset="0"/>
                          </a:rPr>
                          <m:t>𝑀</m:t>
                        </m:r>
                      </m:e>
                      <m:sub>
                        <m:r>
                          <a:rPr lang="en-US" sz="2000" b="0" i="1" smtClean="0">
                            <a:latin typeface="Cambria Math" panose="02040503050406030204" pitchFamily="18" charset="0"/>
                          </a:rPr>
                          <m:t>1</m:t>
                        </m:r>
                      </m:sub>
                    </m:sSub>
                    <m:r>
                      <m:rPr>
                        <m:nor/>
                      </m:rPr>
                      <a:rPr lang="en-US" sz="2000">
                        <a:latin typeface="Cambria Math" panose="02040503050406030204" pitchFamily="18" charset="0"/>
                      </a:rPr>
                      <m:t>     </m:t>
                    </m:r>
                    <m:r>
                      <a:rPr lang="en-US" sz="2000" i="1" dirty="0">
                        <a:latin typeface="Cambria Math" panose="02040503050406030204" pitchFamily="18" charset="0"/>
                      </a:rPr>
                      <m:t> </m:t>
                    </m:r>
                    <m:r>
                      <a:rPr lang="en-US" sz="2000" i="1">
                        <a:latin typeface="Cambria Math" panose="02040503050406030204" pitchFamily="18" charset="0"/>
                      </a:rPr>
                      <m:t>𝐹</m:t>
                    </m:r>
                    <m:r>
                      <a:rPr lang="en-US" sz="2000" b="0" i="1" smtClean="0">
                        <a:latin typeface="Cambria Math" panose="02040503050406030204" pitchFamily="18" charset="0"/>
                      </a:rPr>
                      <m:t>⊢</m:t>
                    </m:r>
                    <m:r>
                      <a:rPr lang="en-US" sz="2000" b="0" i="1" smtClean="0">
                        <a:latin typeface="Cambria Math" panose="02040503050406030204" pitchFamily="18" charset="0"/>
                      </a:rPr>
                      <m:t>𝐶</m:t>
                    </m:r>
                    <m:r>
                      <a:rPr lang="en-US" sz="2000" b="0" i="1" smtClean="0">
                        <a:latin typeface="Cambria Math" panose="02040503050406030204" pitchFamily="18" charset="0"/>
                      </a:rPr>
                      <m:t>∨ℓ</m:t>
                    </m:r>
                  </m:oMath>
                </a14:m>
                <a:endParaRPr lang="en-US" sz="2000" dirty="0"/>
              </a:p>
              <a:p>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0" y="4354558"/>
                <a:ext cx="9144000" cy="2781724"/>
              </a:xfrm>
              <a:prstGeom prst="rect">
                <a:avLst/>
              </a:prstGeom>
              <a:blipFill rotWithShape="0">
                <a:blip r:embed="rId2"/>
                <a:stretch>
                  <a:fillRect l="-1333" t="-1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505200" y="1753905"/>
                <a:ext cx="140012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𝑀</m:t>
                      </m:r>
                      <m:r>
                        <a:rPr lang="en-US" sz="2800" i="1">
                          <a:latin typeface="Cambria Math" panose="02040503050406030204" pitchFamily="18" charset="0"/>
                        </a:rPr>
                        <m:t> </m:t>
                      </m:r>
                      <m:r>
                        <a:rPr lang="en-US" sz="2800" b="0" i="1" smtClean="0">
                          <a:latin typeface="Cambria Math" panose="02040503050406030204" pitchFamily="18" charset="0"/>
                        </a:rPr>
                        <m:t> </m:t>
                      </m:r>
                      <m:r>
                        <a:rPr lang="en-US" sz="2800" i="1">
                          <a:latin typeface="Cambria Math" panose="02040503050406030204" pitchFamily="18" charset="0"/>
                        </a:rPr>
                        <m:t>|</m:t>
                      </m:r>
                      <m:r>
                        <a:rPr lang="en-US" sz="2800" b="0" i="1" smtClean="0">
                          <a:latin typeface="Cambria Math" panose="02040503050406030204" pitchFamily="18" charset="0"/>
                        </a:rPr>
                        <m:t>   </m:t>
                      </m:r>
                      <m:r>
                        <a:rPr lang="en-US" sz="2800" i="1">
                          <a:latin typeface="Cambria Math" panose="02040503050406030204" pitchFamily="18" charset="0"/>
                        </a:rPr>
                        <m:t>𝐹</m:t>
                      </m:r>
                      <m:r>
                        <a:rPr lang="en-US" sz="2800" i="1">
                          <a:latin typeface="Cambria Math" panose="02040503050406030204" pitchFamily="18" charset="0"/>
                        </a:rPr>
                        <m:t> </m:t>
                      </m:r>
                    </m:oMath>
                  </m:oMathPara>
                </a14:m>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3505200" y="1753905"/>
                <a:ext cx="1400127" cy="523220"/>
              </a:xfrm>
              <a:prstGeom prst="rect">
                <a:avLst/>
              </a:prstGeom>
              <a:blipFill rotWithShape="0">
                <a:blip r:embed="rId3"/>
                <a:stretch>
                  <a:fillRect/>
                </a:stretch>
              </a:blipFill>
            </p:spPr>
            <p:txBody>
              <a:bodyPr/>
              <a:lstStyle/>
              <a:p>
                <a:r>
                  <a:rPr lang="en-US">
                    <a:noFill/>
                  </a:rPr>
                  <a:t> </a:t>
                </a:r>
              </a:p>
            </p:txBody>
          </p:sp>
        </mc:Fallback>
      </mc:AlternateContent>
      <p:sp>
        <p:nvSpPr>
          <p:cNvPr id="5" name="Rounded Rectangular Callout 4"/>
          <p:cNvSpPr/>
          <p:nvPr/>
        </p:nvSpPr>
        <p:spPr>
          <a:xfrm>
            <a:off x="6019800" y="1753905"/>
            <a:ext cx="1981200" cy="694675"/>
          </a:xfrm>
          <a:prstGeom prst="wedgeRoundRectCallout">
            <a:avLst>
              <a:gd name="adj1" fmla="val -104039"/>
              <a:gd name="adj2" fmla="val -17219"/>
              <a:gd name="adj3" fmla="val 16667"/>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Formula</a:t>
            </a:r>
            <a:r>
              <a:rPr lang="en-US" sz="2400" dirty="0" smtClean="0"/>
              <a:t>: </a:t>
            </a:r>
          </a:p>
          <a:p>
            <a:pPr algn="ctr"/>
            <a:r>
              <a:rPr lang="en-US" sz="2400" dirty="0" smtClean="0"/>
              <a:t>set of clauses</a:t>
            </a:r>
            <a:endParaRPr lang="en-US" sz="2400" dirty="0"/>
          </a:p>
        </p:txBody>
      </p:sp>
      <p:sp>
        <p:nvSpPr>
          <p:cNvPr id="6" name="Rounded Rectangular Callout 5"/>
          <p:cNvSpPr/>
          <p:nvPr/>
        </p:nvSpPr>
        <p:spPr>
          <a:xfrm>
            <a:off x="152400" y="1219200"/>
            <a:ext cx="2971800" cy="2950513"/>
          </a:xfrm>
          <a:prstGeom prst="wedgeRoundRectCallout">
            <a:avLst>
              <a:gd name="adj1" fmla="val 63334"/>
              <a:gd name="adj2" fmla="val -24427"/>
              <a:gd name="adj3" fmla="val 16667"/>
            </a:avLst>
          </a:prstGeom>
          <a:solidFill>
            <a:schemeClr val="accent1">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t>     </a:t>
            </a:r>
            <a:r>
              <a:rPr lang="en-US" sz="2400" b="1" dirty="0" smtClean="0"/>
              <a:t>Partial Model</a:t>
            </a:r>
            <a:r>
              <a:rPr lang="en-US" sz="2400" dirty="0" smtClean="0"/>
              <a:t>: </a:t>
            </a:r>
          </a:p>
          <a:p>
            <a:r>
              <a:rPr lang="en-US" sz="2400" b="1" i="1" dirty="0" smtClean="0">
                <a:solidFill>
                  <a:srgbClr val="FF0000"/>
                </a:solidFill>
              </a:rPr>
              <a:t>Sequence</a:t>
            </a:r>
            <a:r>
              <a:rPr lang="en-US" sz="2400" i="1" dirty="0" smtClean="0"/>
              <a:t> </a:t>
            </a:r>
            <a:r>
              <a:rPr lang="en-US" sz="2400" dirty="0" smtClean="0"/>
              <a:t>of literals</a:t>
            </a:r>
          </a:p>
          <a:p>
            <a:r>
              <a:rPr lang="en-US" sz="2400" i="1" dirty="0" smtClean="0"/>
              <a:t>Decision </a:t>
            </a:r>
            <a:r>
              <a:rPr lang="en-US" sz="2400" i="1" dirty="0" err="1" smtClean="0"/>
              <a:t>lits</a:t>
            </a:r>
            <a:r>
              <a:rPr lang="en-US" sz="2400" i="1" dirty="0" smtClean="0"/>
              <a:t>: </a:t>
            </a:r>
          </a:p>
          <a:p>
            <a:r>
              <a:rPr lang="en-US" sz="2400" dirty="0" smtClean="0"/>
              <a:t>   case splits</a:t>
            </a:r>
          </a:p>
          <a:p>
            <a:r>
              <a:rPr lang="en-US" sz="2400" i="1" dirty="0" smtClean="0"/>
              <a:t>Propagation </a:t>
            </a:r>
            <a:r>
              <a:rPr lang="en-US" sz="2400" i="1" dirty="0" err="1" smtClean="0"/>
              <a:t>lits</a:t>
            </a:r>
            <a:r>
              <a:rPr lang="en-US" sz="2400" i="1" dirty="0" smtClean="0"/>
              <a:t>:</a:t>
            </a:r>
          </a:p>
          <a:p>
            <a:r>
              <a:rPr lang="en-US" sz="2400" i="1" dirty="0"/>
              <a:t> </a:t>
            </a:r>
            <a:r>
              <a:rPr lang="en-US" sz="2400" i="1" dirty="0" smtClean="0"/>
              <a:t>  </a:t>
            </a:r>
            <a:r>
              <a:rPr lang="en-US" sz="2400" dirty="0" smtClean="0"/>
              <a:t>only one case</a:t>
            </a:r>
          </a:p>
          <a:p>
            <a:r>
              <a:rPr lang="en-US" sz="2400" dirty="0"/>
              <a:t> </a:t>
            </a:r>
            <a:r>
              <a:rPr lang="en-US" sz="2400" dirty="0" smtClean="0"/>
              <a:t>  makes sense.</a:t>
            </a:r>
          </a:p>
        </p:txBody>
      </p:sp>
      <p:sp>
        <p:nvSpPr>
          <p:cNvPr id="7" name="Rounded Rectangular Callout 6"/>
          <p:cNvSpPr/>
          <p:nvPr/>
        </p:nvSpPr>
        <p:spPr>
          <a:xfrm>
            <a:off x="5257800" y="2820429"/>
            <a:ext cx="3654669" cy="1534129"/>
          </a:xfrm>
          <a:prstGeom prst="wedgeRoundRectCallout">
            <a:avLst>
              <a:gd name="adj1" fmla="val -73947"/>
              <a:gd name="adj2" fmla="val -41388"/>
              <a:gd name="adj3" fmla="val 16667"/>
            </a:avLst>
          </a:prstGeom>
          <a:solidFill>
            <a:schemeClr val="accent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t>Proof</a:t>
            </a:r>
            <a:r>
              <a:rPr lang="en-US" sz="2400" dirty="0" smtClean="0"/>
              <a:t>:  Implicit</a:t>
            </a:r>
          </a:p>
          <a:p>
            <a:pPr algn="ctr"/>
            <a:r>
              <a:rPr lang="en-US" sz="2400" dirty="0" smtClean="0"/>
              <a:t>Consequences added to </a:t>
            </a:r>
            <a:r>
              <a:rPr lang="en-US" sz="2400" i="1" dirty="0" smtClean="0"/>
              <a:t>F</a:t>
            </a:r>
            <a:endParaRPr lang="en-US" sz="2400" dirty="0"/>
          </a:p>
        </p:txBody>
      </p:sp>
      <p:sp>
        <p:nvSpPr>
          <p:cNvPr id="8" name="Explosion 1 7"/>
          <p:cNvSpPr/>
          <p:nvPr/>
        </p:nvSpPr>
        <p:spPr>
          <a:xfrm>
            <a:off x="4032348" y="2642700"/>
            <a:ext cx="533400" cy="684771"/>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51957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800" dirty="0" smtClean="0"/>
              <a:t>Symbolic Engines: SAT, FTP and SMT </a:t>
            </a:r>
            <a:endParaRPr lang="en-US" sz="4800" dirty="0"/>
          </a:p>
        </p:txBody>
      </p:sp>
      <p:sp>
        <p:nvSpPr>
          <p:cNvPr id="3" name="Content Placeholder 2"/>
          <p:cNvSpPr>
            <a:spLocks noGrp="1"/>
          </p:cNvSpPr>
          <p:nvPr>
            <p:ph idx="1"/>
          </p:nvPr>
        </p:nvSpPr>
        <p:spPr/>
        <p:txBody>
          <a:bodyPr>
            <a:normAutofit fontScale="92500" lnSpcReduction="10000"/>
          </a:bodyPr>
          <a:lstStyle/>
          <a:p>
            <a:pPr marL="0" indent="0">
              <a:buNone/>
            </a:pPr>
            <a:r>
              <a:rPr lang="en-US" sz="2800" dirty="0" smtClean="0"/>
              <a:t>SAT: Propositional </a:t>
            </a:r>
            <a:r>
              <a:rPr lang="en-US" sz="2800" dirty="0" err="1" smtClean="0"/>
              <a:t>Satisfiability</a:t>
            </a:r>
            <a:r>
              <a:rPr lang="en-US" sz="2800" dirty="0" smtClean="0"/>
              <a:t>.</a:t>
            </a:r>
          </a:p>
          <a:p>
            <a:pPr marL="0" indent="0">
              <a:buNone/>
            </a:pPr>
            <a:r>
              <a:rPr lang="en-US" sz="2800" dirty="0"/>
              <a:t>	</a:t>
            </a:r>
            <a:r>
              <a:rPr lang="en-US" sz="2800" dirty="0" smtClean="0"/>
              <a:t>(Tie </a:t>
            </a:r>
            <a:r>
              <a:rPr lang="en-US" sz="2800" dirty="0">
                <a:cs typeface="Calibri" pitchFamily="34" charset="0"/>
                <a:sym typeface="Symbol"/>
              </a:rPr>
              <a:t></a:t>
            </a:r>
            <a:r>
              <a:rPr lang="en-US" sz="2800" dirty="0" smtClean="0"/>
              <a:t> Shirt) </a:t>
            </a:r>
            <a:r>
              <a:rPr lang="en-US" sz="2800" dirty="0" smtClean="0">
                <a:cs typeface="Calibri" pitchFamily="34" charset="0"/>
                <a:sym typeface="Symbol"/>
              </a:rPr>
              <a:t> </a:t>
            </a:r>
            <a:r>
              <a:rPr lang="en-US" sz="2800" dirty="0" smtClean="0"/>
              <a:t>(</a:t>
            </a:r>
            <a:r>
              <a:rPr lang="en-US" sz="2800" dirty="0" smtClean="0">
                <a:sym typeface="Symbol"/>
              </a:rPr>
              <a:t></a:t>
            </a:r>
            <a:r>
              <a:rPr lang="en-US" sz="2800" dirty="0" smtClean="0"/>
              <a:t>Tie </a:t>
            </a:r>
            <a:r>
              <a:rPr lang="en-US" sz="2800" dirty="0">
                <a:cs typeface="Calibri" pitchFamily="34" charset="0"/>
                <a:sym typeface="Symbol"/>
              </a:rPr>
              <a:t></a:t>
            </a:r>
            <a:r>
              <a:rPr lang="en-US" sz="2800" dirty="0" smtClean="0"/>
              <a:t> </a:t>
            </a:r>
            <a:r>
              <a:rPr lang="en-US" sz="2800" dirty="0">
                <a:sym typeface="Symbol"/>
              </a:rPr>
              <a:t></a:t>
            </a:r>
            <a:r>
              <a:rPr lang="en-US" sz="2800" dirty="0" smtClean="0"/>
              <a:t>Shirt) </a:t>
            </a:r>
            <a:r>
              <a:rPr lang="en-US" sz="2800" dirty="0">
                <a:cs typeface="Calibri" pitchFamily="34" charset="0"/>
                <a:sym typeface="Symbol"/>
              </a:rPr>
              <a:t></a:t>
            </a:r>
            <a:r>
              <a:rPr lang="en-US" sz="2800" dirty="0" smtClean="0"/>
              <a:t> (</a:t>
            </a:r>
            <a:r>
              <a:rPr lang="en-US" sz="2800" dirty="0">
                <a:sym typeface="Symbol"/>
              </a:rPr>
              <a:t></a:t>
            </a:r>
            <a:r>
              <a:rPr lang="en-US" sz="2800" dirty="0" smtClean="0"/>
              <a:t>Tie </a:t>
            </a:r>
            <a:r>
              <a:rPr lang="en-US" sz="2800" dirty="0">
                <a:cs typeface="Calibri" pitchFamily="34" charset="0"/>
                <a:sym typeface="Symbol"/>
              </a:rPr>
              <a:t></a:t>
            </a:r>
            <a:r>
              <a:rPr lang="en-US" sz="2800" dirty="0" smtClean="0"/>
              <a:t> Shirt)</a:t>
            </a:r>
          </a:p>
          <a:p>
            <a:endParaRPr lang="en-US" sz="2800" dirty="0"/>
          </a:p>
          <a:p>
            <a:pPr marL="0" indent="0">
              <a:buNone/>
            </a:pPr>
            <a:r>
              <a:rPr lang="en-US" sz="2800" dirty="0" smtClean="0"/>
              <a:t>FTP: First-order Theorem Proving.</a:t>
            </a:r>
          </a:p>
          <a:p>
            <a:pPr marL="0" indent="0">
              <a:buNone/>
            </a:pPr>
            <a:r>
              <a:rPr lang="en-US" sz="2800" dirty="0"/>
              <a:t>	</a:t>
            </a:r>
            <a:r>
              <a:rPr lang="en-US" sz="2800" dirty="0" smtClean="0">
                <a:sym typeface="Symbol"/>
              </a:rPr>
              <a:t>X,Y,Z [</a:t>
            </a:r>
            <a:r>
              <a:rPr lang="en-US" sz="2800" dirty="0">
                <a:sym typeface="Symbol"/>
              </a:rPr>
              <a:t>X</a:t>
            </a:r>
            <a:r>
              <a:rPr lang="en-US" sz="2800" dirty="0" smtClean="0"/>
              <a:t>*(Y*Z) = (X*Y)*</a:t>
            </a:r>
            <a:r>
              <a:rPr lang="en-US" sz="2800" dirty="0"/>
              <a:t>Z</a:t>
            </a:r>
            <a:r>
              <a:rPr lang="en-US" sz="2800" dirty="0" smtClean="0"/>
              <a:t>] </a:t>
            </a:r>
            <a:br>
              <a:rPr lang="en-US" sz="2800" dirty="0" smtClean="0"/>
            </a:br>
            <a:r>
              <a:rPr lang="en-US" sz="2800" dirty="0" smtClean="0"/>
              <a:t>	</a:t>
            </a:r>
            <a:r>
              <a:rPr lang="en-US" sz="2800" dirty="0" smtClean="0">
                <a:sym typeface="Symbol"/>
              </a:rPr>
              <a:t>X [</a:t>
            </a:r>
            <a:r>
              <a:rPr lang="en-US" sz="2800" dirty="0">
                <a:sym typeface="Symbol"/>
              </a:rPr>
              <a:t>X</a:t>
            </a:r>
            <a:r>
              <a:rPr lang="en-US" sz="2800" dirty="0" smtClean="0">
                <a:sym typeface="Symbol"/>
              </a:rPr>
              <a:t>*</a:t>
            </a:r>
            <a:r>
              <a:rPr lang="en-US" sz="2800" dirty="0" err="1" smtClean="0">
                <a:sym typeface="Symbol"/>
              </a:rPr>
              <a:t>inv</a:t>
            </a:r>
            <a:r>
              <a:rPr lang="en-US" sz="2800" dirty="0" smtClean="0">
                <a:sym typeface="Symbol"/>
              </a:rPr>
              <a:t>(X) = e] </a:t>
            </a:r>
            <a:r>
              <a:rPr lang="en-US" sz="2800" dirty="0">
                <a:sym typeface="Symbol"/>
              </a:rPr>
              <a:t>X [</a:t>
            </a:r>
            <a:r>
              <a:rPr lang="en-US" sz="2800" dirty="0" smtClean="0">
                <a:sym typeface="Symbol"/>
              </a:rPr>
              <a:t>X*e </a:t>
            </a:r>
            <a:r>
              <a:rPr lang="en-US" sz="2800" dirty="0">
                <a:sym typeface="Symbol"/>
              </a:rPr>
              <a:t>= e] </a:t>
            </a:r>
            <a:endParaRPr lang="en-US" sz="2800" dirty="0" smtClean="0"/>
          </a:p>
          <a:p>
            <a:pPr marL="0" indent="0">
              <a:buNone/>
            </a:pPr>
            <a:endParaRPr lang="en-US" sz="2800" dirty="0"/>
          </a:p>
          <a:p>
            <a:pPr marL="0" lvl="0" indent="0">
              <a:buNone/>
            </a:pPr>
            <a:r>
              <a:rPr lang="en-US" sz="2800" dirty="0" smtClean="0"/>
              <a:t>SMT: </a:t>
            </a:r>
            <a:r>
              <a:rPr lang="en-US" sz="2800" dirty="0" err="1" smtClean="0"/>
              <a:t>Satisfiability</a:t>
            </a:r>
            <a:r>
              <a:rPr lang="en-US" sz="2800" dirty="0" smtClean="0"/>
              <a:t> Modulo </a:t>
            </a:r>
            <a:r>
              <a:rPr lang="en-US" sz="2800" dirty="0" smtClean="0">
                <a:solidFill>
                  <a:schemeClr val="tx1">
                    <a:lumMod val="50000"/>
                  </a:schemeClr>
                </a:solidFill>
              </a:rPr>
              <a:t>background</a:t>
            </a:r>
            <a:r>
              <a:rPr lang="en-US" sz="2800" dirty="0" smtClean="0"/>
              <a:t> Theories</a:t>
            </a:r>
            <a:br>
              <a:rPr lang="en-US" sz="2800" dirty="0" smtClean="0"/>
            </a:br>
            <a:r>
              <a:rPr lang="en-US" sz="2800" dirty="0" smtClean="0"/>
              <a:t>	</a:t>
            </a:r>
            <a:r>
              <a:rPr lang="en-US" sz="2800" dirty="0">
                <a:cs typeface="Calibri" pitchFamily="34" charset="0"/>
                <a:sym typeface="Symbol"/>
              </a:rPr>
              <a:t>b + 2 = c  </a:t>
            </a:r>
            <a:r>
              <a:rPr lang="en-US" sz="2800" dirty="0" smtClean="0">
                <a:cs typeface="Calibri" pitchFamily="34" charset="0"/>
                <a:sym typeface="Symbol"/>
              </a:rPr>
              <a:t>A[3</a:t>
            </a:r>
            <a:r>
              <a:rPr lang="en-US" sz="2800" dirty="0">
                <a:cs typeface="Calibri" pitchFamily="34" charset="0"/>
                <a:sym typeface="Symbol"/>
              </a:rPr>
              <a:t>]</a:t>
            </a:r>
            <a:r>
              <a:rPr lang="en-US" sz="2800" dirty="0" smtClean="0">
                <a:cs typeface="Calibri" pitchFamily="34" charset="0"/>
                <a:sym typeface="Symbol"/>
              </a:rPr>
              <a:t> </a:t>
            </a:r>
            <a:r>
              <a:rPr lang="en-US" sz="2800" dirty="0">
                <a:cs typeface="Calibri" pitchFamily="34" charset="0"/>
                <a:sym typeface="Symbol"/>
              </a:rPr>
              <a:t>≠ </a:t>
            </a:r>
            <a:r>
              <a:rPr lang="en-US" sz="2800" dirty="0" smtClean="0">
                <a:cs typeface="Calibri" pitchFamily="34" charset="0"/>
                <a:sym typeface="Symbol"/>
              </a:rPr>
              <a:t>A[c-b+1]</a:t>
            </a:r>
            <a:endParaRPr lang="en-US" sz="2800" dirty="0" smtClean="0"/>
          </a:p>
          <a:p>
            <a:pPr marL="0" indent="0">
              <a:buNone/>
            </a:pPr>
            <a:r>
              <a:rPr lang="en-US" dirty="0"/>
              <a:t>	</a:t>
            </a:r>
          </a:p>
        </p:txBody>
      </p:sp>
    </p:spTree>
    <p:extLst>
      <p:ext uri="{BB962C8B-B14F-4D97-AF65-F5344CB8AC3E}">
        <p14:creationId xmlns:p14="http://schemas.microsoft.com/office/powerpoint/2010/main" val="1030407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278406601"/>
                  </p:ext>
                </p:extLst>
              </p:nvPr>
            </p:nvGraphicFramePr>
            <p:xfrm>
              <a:off x="744414" y="2286000"/>
              <a:ext cx="8170985" cy="478664"/>
            </p:xfrm>
            <a:graphic>
              <a:graphicData uri="http://schemas.openxmlformats.org/drawingml/2006/table">
                <a:tbl>
                  <a:tblPr firstRow="1" bandRow="1">
                    <a:tableStyleId>{2D5ABB26-0587-4C30-8999-92F81FD0307C}</a:tableStyleId>
                  </a:tblPr>
                  <a:tblGrid>
                    <a:gridCol w="1521017">
                      <a:extLst>
                        <a:ext uri="{9D8B030D-6E8A-4147-A177-3AD203B41FA5}">
                          <a16:colId xmlns:a16="http://schemas.microsoft.com/office/drawing/2014/main" val="20000"/>
                        </a:ext>
                      </a:extLst>
                    </a:gridCol>
                    <a:gridCol w="3678169">
                      <a:extLst>
                        <a:ext uri="{9D8B030D-6E8A-4147-A177-3AD203B41FA5}">
                          <a16:colId xmlns:a16="http://schemas.microsoft.com/office/drawing/2014/main" val="20001"/>
                        </a:ext>
                      </a:extLst>
                    </a:gridCol>
                    <a:gridCol w="2971799">
                      <a:extLst>
                        <a:ext uri="{9D8B030D-6E8A-4147-A177-3AD203B41FA5}">
                          <a16:colId xmlns:a16="http://schemas.microsoft.com/office/drawing/2014/main" val="20002"/>
                        </a:ext>
                      </a:extLst>
                    </a:gridCol>
                  </a:tblGrid>
                  <a:tr h="478664">
                    <a:tc>
                      <a:txBody>
                        <a:bodyPr/>
                        <a:lstStyle/>
                        <a:p>
                          <a:pPr algn="l"/>
                          <a:r>
                            <a:rPr lang="en-US" sz="2400" dirty="0" smtClean="0">
                              <a:solidFill>
                                <a:schemeClr val="tx1"/>
                              </a:solidFill>
                            </a:rPr>
                            <a:t>Initialize</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𝜖</m:t>
                              </m:r>
                              <m:r>
                                <a:rPr lang="en-US" sz="2400" b="0" i="1" smtClean="0">
                                  <a:solidFill>
                                    <a:schemeClr val="tx1"/>
                                  </a:solidFill>
                                  <a:latin typeface="Cambria Math"/>
                                </a:rPr>
                                <m:t>| </m:t>
                              </m:r>
                              <m:r>
                                <a:rPr lang="en-US" sz="2400" b="0" i="1" smtClean="0">
                                  <a:solidFill>
                                    <a:schemeClr val="tx1"/>
                                  </a:solidFill>
                                  <a:latin typeface="Cambria Math"/>
                                </a:rPr>
                                <m:t>𝐹</m:t>
                              </m:r>
                            </m:oMath>
                          </a14:m>
                          <a:r>
                            <a:rPr lang="en-US" sz="2400" dirty="0" smtClean="0">
                              <a:solidFill>
                                <a:schemeClr val="tx1"/>
                              </a:solidFill>
                            </a:rPr>
                            <a:t> </a:t>
                          </a:r>
                          <a:endParaRPr lang="en-US" sz="2400" dirty="0" err="1" smtClean="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𝑎</m:t>
                              </m:r>
                              <m:r>
                                <a:rPr lang="en-US" sz="2400" b="0" i="1" smtClean="0">
                                  <a:solidFill>
                                    <a:schemeClr val="tx1"/>
                                  </a:solidFill>
                                  <a:latin typeface="Cambria Math"/>
                                </a:rPr>
                                <m:t> </m:t>
                              </m:r>
                              <m:r>
                                <a:rPr lang="en-US" sz="2400" b="0" i="1" smtClean="0">
                                  <a:solidFill>
                                    <a:schemeClr val="tx1"/>
                                  </a:solidFill>
                                  <a:latin typeface="Cambria Math"/>
                                </a:rPr>
                                <m:t>𝑠𝑒𝑡</m:t>
                              </m:r>
                              <m:r>
                                <a:rPr lang="en-US" sz="2400" b="0" i="1" smtClean="0">
                                  <a:solidFill>
                                    <a:schemeClr val="tx1"/>
                                  </a:solidFill>
                                  <a:latin typeface="Cambria Math"/>
                                </a:rPr>
                                <m:t> </m:t>
                              </m:r>
                              <m:r>
                                <a:rPr lang="en-US" sz="2400" b="0" i="1" smtClean="0">
                                  <a:solidFill>
                                    <a:schemeClr val="tx1"/>
                                  </a:solidFill>
                                  <a:latin typeface="Cambria Math"/>
                                </a:rPr>
                                <m:t>𝑜𝑓</m:t>
                              </m:r>
                              <m:r>
                                <a:rPr lang="en-US" sz="2400" b="0" i="1" smtClean="0">
                                  <a:solidFill>
                                    <a:schemeClr val="tx1"/>
                                  </a:solidFill>
                                  <a:latin typeface="Cambria Math"/>
                                </a:rPr>
                                <m:t> </m:t>
                              </m:r>
                              <m:r>
                                <a:rPr lang="en-US" sz="2400" b="0" i="1" smtClean="0">
                                  <a:solidFill>
                                    <a:schemeClr val="tx1"/>
                                  </a:solidFill>
                                  <a:latin typeface="Cambria Math"/>
                                </a:rPr>
                                <m:t>𝑐𝑙𝑎𝑢𝑠𝑒𝑠</m:t>
                              </m:r>
                            </m:oMath>
                          </a14:m>
                          <a:r>
                            <a:rPr lang="en-US" sz="2400" dirty="0" smtClean="0">
                              <a:solidFill>
                                <a:schemeClr val="tx1"/>
                              </a:solidFill>
                            </a:rPr>
                            <a:t> </a:t>
                          </a:r>
                          <a:endParaRPr lang="en-US" sz="2400" dirty="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278406601"/>
                  </p:ext>
                </p:extLst>
              </p:nvPr>
            </p:nvGraphicFramePr>
            <p:xfrm>
              <a:off x="744414" y="2286000"/>
              <a:ext cx="8170985" cy="478664"/>
            </p:xfrm>
            <a:graphic>
              <a:graphicData uri="http://schemas.openxmlformats.org/drawingml/2006/table">
                <a:tbl>
                  <a:tblPr firstRow="1" bandRow="1">
                    <a:tableStyleId>{2D5ABB26-0587-4C30-8999-92F81FD0307C}</a:tableStyleId>
                  </a:tblPr>
                  <a:tblGrid>
                    <a:gridCol w="1521017"/>
                    <a:gridCol w="3678169"/>
                    <a:gridCol w="2971799"/>
                  </a:tblGrid>
                  <a:tr h="478664">
                    <a:tc>
                      <a:txBody>
                        <a:bodyPr/>
                        <a:lstStyle/>
                        <a:p>
                          <a:pPr algn="l"/>
                          <a:r>
                            <a:rPr lang="en-US" sz="2400" dirty="0" smtClean="0">
                              <a:solidFill>
                                <a:schemeClr val="tx1"/>
                              </a:solidFill>
                            </a:rPr>
                            <a:t>Initialize</a:t>
                          </a:r>
                          <a:endParaRPr lang="en-US" sz="2400" dirty="0">
                            <a:solidFill>
                              <a:schemeClr val="tx1"/>
                            </a:solidFill>
                          </a:endParaRPr>
                        </a:p>
                      </a:txBody>
                      <a:tcPr/>
                    </a:tc>
                    <a:tc>
                      <a:txBody>
                        <a:bodyPr/>
                        <a:lstStyle/>
                        <a:p>
                          <a:endParaRPr lang="en-US"/>
                        </a:p>
                      </a:txBody>
                      <a:tcPr>
                        <a:blipFill rotWithShape="0">
                          <a:blip r:embed="rId2"/>
                          <a:stretch>
                            <a:fillRect l="-41459" t="-10127" r="-80929" b="-24051"/>
                          </a:stretch>
                        </a:blipFill>
                      </a:tcPr>
                    </a:tc>
                    <a:tc>
                      <a:txBody>
                        <a:bodyPr/>
                        <a:lstStyle/>
                        <a:p>
                          <a:endParaRPr lang="en-US"/>
                        </a:p>
                      </a:txBody>
                      <a:tcPr>
                        <a:blipFill rotWithShape="0">
                          <a:blip r:embed="rId2"/>
                          <a:stretch>
                            <a:fillRect l="-174795" t="-10127" b="-24051"/>
                          </a:stretch>
                        </a:blipFill>
                      </a:tcPr>
                    </a:tc>
                  </a:tr>
                </a:tbl>
              </a:graphicData>
            </a:graphic>
          </p:graphicFrame>
        </mc:Fallback>
      </mc:AlternateContent>
      <p:sp>
        <p:nvSpPr>
          <p:cNvPr id="4" name="TextBox 3"/>
          <p:cNvSpPr txBox="1"/>
          <p:nvPr/>
        </p:nvSpPr>
        <p:spPr>
          <a:xfrm>
            <a:off x="1295400" y="3733800"/>
            <a:ext cx="4579202" cy="461665"/>
          </a:xfrm>
          <a:prstGeom prst="rect">
            <a:avLst/>
          </a:prstGeom>
          <a:noFill/>
        </p:spPr>
        <p:txBody>
          <a:bodyPr wrap="none" rtlCol="0">
            <a:spAutoFit/>
          </a:bodyPr>
          <a:lstStyle/>
          <a:p>
            <a:r>
              <a:rPr lang="en-US" sz="2400" dirty="0" smtClean="0"/>
              <a:t>No model candidate has been fixed</a:t>
            </a:r>
            <a:endParaRPr lang="en-US" sz="2400" dirty="0"/>
          </a:p>
        </p:txBody>
      </p:sp>
    </p:spTree>
    <p:extLst>
      <p:ext uri="{BB962C8B-B14F-4D97-AF65-F5344CB8AC3E}">
        <p14:creationId xmlns:p14="http://schemas.microsoft.com/office/powerpoint/2010/main" val="426384556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927252625"/>
                  </p:ext>
                </p:extLst>
              </p:nvPr>
            </p:nvGraphicFramePr>
            <p:xfrm>
              <a:off x="609600" y="1807336"/>
              <a:ext cx="7924800" cy="478664"/>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78664">
                    <a:tc>
                      <a:txBody>
                        <a:bodyPr/>
                        <a:lstStyle/>
                        <a:p>
                          <a:pPr algn="l"/>
                          <a:r>
                            <a:rPr lang="en-US" sz="2400" dirty="0" smtClean="0">
                              <a:solidFill>
                                <a:schemeClr val="tx1"/>
                              </a:solidFill>
                            </a:rPr>
                            <a:t>Decide</a:t>
                          </a:r>
                          <a:endParaRPr lang="en-US" sz="2400" dirty="0">
                            <a:solidFill>
                              <a:schemeClr val="tx1"/>
                            </a:solidFill>
                          </a:endParaRPr>
                        </a:p>
                      </a:txBody>
                      <a:tcPr/>
                    </a:tc>
                    <a:tc>
                      <a:txBody>
                        <a:bodyPr/>
                        <a:lstStyle/>
                        <a:p>
                          <a:pPr algn="l"/>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i="1" smtClean="0">
                                      <a:solidFill>
                                        <a:schemeClr val="tx1"/>
                                      </a:solidFill>
                                      <a:latin typeface="Cambria Math"/>
                                    </a:rPr>
                                    <m:t>𝐹</m:t>
                                  </m:r>
                                  <m:r>
                                    <a:rPr lang="en-US" sz="240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ℓ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a:rPr>
                                <m:t>ℓ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𝑢𝑛𝑎𝑠𝑠𝑖𝑔𝑛𝑒𝑑</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927252625"/>
                  </p:ext>
                </p:extLst>
              </p:nvPr>
            </p:nvGraphicFramePr>
            <p:xfrm>
              <a:off x="609600" y="1807336"/>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algn="l"/>
                          <a:r>
                            <a:rPr lang="en-US" sz="2400" dirty="0" smtClean="0">
                              <a:solidFill>
                                <a:schemeClr val="tx1"/>
                              </a:solidFill>
                            </a:rPr>
                            <a:t>Decide</a:t>
                          </a:r>
                          <a:endParaRPr lang="en-US" sz="2400" dirty="0">
                            <a:solidFill>
                              <a:schemeClr val="tx1"/>
                            </a:solidFill>
                          </a:endParaRPr>
                        </a:p>
                      </a:txBody>
                      <a:tcPr/>
                    </a:tc>
                    <a:tc>
                      <a:txBody>
                        <a:bodyPr/>
                        <a:lstStyle/>
                        <a:p>
                          <a:endParaRPr lang="en-US"/>
                        </a:p>
                      </a:txBody>
                      <a:tcPr>
                        <a:blipFill rotWithShape="0">
                          <a:blip r:embed="rId2"/>
                          <a:stretch>
                            <a:fillRect l="-38969" t="-10127" r="-70370" b="-24051"/>
                          </a:stretch>
                        </a:blipFill>
                      </a:tcPr>
                    </a:tc>
                    <a:tc>
                      <a:txBody>
                        <a:bodyPr/>
                        <a:lstStyle/>
                        <a:p>
                          <a:endParaRPr lang="en-US"/>
                        </a:p>
                      </a:txBody>
                      <a:tcPr>
                        <a:blipFill rotWithShape="0">
                          <a:blip r:embed="rId2"/>
                          <a:stretch>
                            <a:fillRect l="-197483" t="-10127" b="-24051"/>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5609036" cy="1200329"/>
              </a:xfrm>
              <a:prstGeom prst="rect">
                <a:avLst/>
              </a:prstGeom>
              <a:noFill/>
            </p:spPr>
            <p:txBody>
              <a:bodyPr wrap="none" rtlCol="0">
                <a:spAutoFit/>
              </a:bodyPr>
              <a:lstStyle/>
              <a:p>
                <a:r>
                  <a:rPr lang="en-US" sz="2400" dirty="0" smtClean="0"/>
                  <a:t>Case split on </a:t>
                </a:r>
                <a14:m>
                  <m:oMath xmlns:m="http://schemas.openxmlformats.org/officeDocument/2006/math">
                    <m:r>
                      <a:rPr lang="en-US" sz="2400" b="0" i="1" smtClean="0">
                        <a:latin typeface="Cambria Math" panose="02040503050406030204" pitchFamily="18" charset="0"/>
                      </a:rPr>
                      <m:t>ℓ</m:t>
                    </m:r>
                  </m:oMath>
                </a14:m>
                <a:endParaRPr lang="en-US" sz="2400" dirty="0" smtClean="0"/>
              </a:p>
              <a:p>
                <a:r>
                  <a:rPr lang="en-US" sz="2400" dirty="0" smtClean="0"/>
                  <a:t>If </a:t>
                </a:r>
                <a14:m>
                  <m:oMath xmlns:m="http://schemas.openxmlformats.org/officeDocument/2006/math">
                    <m:r>
                      <a:rPr lang="en-US" sz="2400" b="0" i="1" smtClean="0">
                        <a:latin typeface="Cambria Math" panose="02040503050406030204" pitchFamily="18" charset="0"/>
                      </a:rPr>
                      <m:t>𝑀</m:t>
                    </m:r>
                  </m:oMath>
                </a14:m>
                <a:r>
                  <a:rPr lang="en-US" sz="2400" dirty="0" smtClean="0"/>
                  <a:t>can be extended to satisfy </a:t>
                </a:r>
                <a14:m>
                  <m:oMath xmlns:m="http://schemas.openxmlformats.org/officeDocument/2006/math">
                    <m:r>
                      <a:rPr lang="en-US" sz="2400" b="0" i="1" smtClean="0">
                        <a:latin typeface="Cambria Math" panose="02040503050406030204" pitchFamily="18" charset="0"/>
                      </a:rPr>
                      <m:t>𝐹</m:t>
                    </m:r>
                  </m:oMath>
                </a14:m>
                <a:r>
                  <a:rPr lang="en-US" sz="2400" dirty="0" smtClean="0"/>
                  <a:t>, </a:t>
                </a:r>
              </a:p>
              <a:p>
                <a:r>
                  <a:rPr lang="en-US" sz="2400" dirty="0" smtClean="0"/>
                  <a:t>then the extension contains </a:t>
                </a:r>
                <a14:m>
                  <m:oMath xmlns:m="http://schemas.openxmlformats.org/officeDocument/2006/math">
                    <m:r>
                      <a:rPr lang="en-US" sz="2400" i="1">
                        <a:latin typeface="Cambria Math" panose="02040503050406030204" pitchFamily="18" charset="0"/>
                      </a:rPr>
                      <m:t>𝑀</m:t>
                    </m:r>
                    <m:r>
                      <a:rPr lang="en-US" sz="2400" b="0" i="1" smtClean="0">
                        <a:latin typeface="Cambria Math" panose="02040503050406030204" pitchFamily="18" charset="0"/>
                      </a:rPr>
                      <m:t>, </m:t>
                    </m:r>
                    <m:r>
                      <a:rPr lang="en-US" sz="2400" b="0" i="1" smtClean="0">
                        <a:latin typeface="Cambria Math" panose="02040503050406030204" pitchFamily="18" charset="0"/>
                      </a:rPr>
                      <m:t>𝑝</m:t>
                    </m:r>
                  </m:oMath>
                </a14:m>
                <a:r>
                  <a:rPr lang="en-US" sz="2400" dirty="0" smtClean="0"/>
                  <a:t> or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 ¬</m:t>
                    </m:r>
                    <m:r>
                      <a:rPr lang="en-US" sz="2400" i="1">
                        <a:latin typeface="Cambria Math" panose="02040503050406030204" pitchFamily="18" charset="0"/>
                      </a:rPr>
                      <m:t>𝑝</m:t>
                    </m:r>
                  </m:oMath>
                </a14:m>
                <a:r>
                  <a:rPr lang="en-US" sz="2400" dirty="0" smtClean="0"/>
                  <a:t>  </a:t>
                </a:r>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5609036" cy="1200329"/>
              </a:xfrm>
              <a:prstGeom prst="rect">
                <a:avLst/>
              </a:prstGeom>
              <a:blipFill rotWithShape="0">
                <a:blip r:embed="rId3"/>
                <a:stretch>
                  <a:fillRect l="-1739" t="-4082" b="-10714"/>
                </a:stretch>
              </a:blipFill>
            </p:spPr>
            <p:txBody>
              <a:bodyPr/>
              <a:lstStyle/>
              <a:p>
                <a:r>
                  <a:rPr lang="en-US">
                    <a:noFill/>
                  </a:rPr>
                  <a:t> </a:t>
                </a:r>
              </a:p>
            </p:txBody>
          </p:sp>
        </mc:Fallback>
      </mc:AlternateContent>
    </p:spTree>
    <p:extLst>
      <p:ext uri="{BB962C8B-B14F-4D97-AF65-F5344CB8AC3E}">
        <p14:creationId xmlns:p14="http://schemas.microsoft.com/office/powerpoint/2010/main" val="160234261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450621320"/>
                  </p:ext>
                </p:extLst>
              </p:nvPr>
            </p:nvGraphicFramePr>
            <p:xfrm>
              <a:off x="0" y="1539722"/>
              <a:ext cx="8991600" cy="517678"/>
            </p:xfrm>
            <a:graphic>
              <a:graphicData uri="http://schemas.openxmlformats.org/drawingml/2006/table">
                <a:tbl>
                  <a:tblPr firstRow="1" bandRow="1">
                    <a:tableStyleId>{2D5ABB26-0587-4C30-8999-92F81FD0307C}</a:tableStyleId>
                  </a:tblPr>
                  <a:tblGrid>
                    <a:gridCol w="1673773">
                      <a:extLst>
                        <a:ext uri="{9D8B030D-6E8A-4147-A177-3AD203B41FA5}">
                          <a16:colId xmlns:a16="http://schemas.microsoft.com/office/drawing/2014/main" val="20000"/>
                        </a:ext>
                      </a:extLst>
                    </a:gridCol>
                    <a:gridCol w="4291808">
                      <a:extLst>
                        <a:ext uri="{9D8B030D-6E8A-4147-A177-3AD203B41FA5}">
                          <a16:colId xmlns:a16="http://schemas.microsoft.com/office/drawing/2014/main" val="20001"/>
                        </a:ext>
                      </a:extLst>
                    </a:gridCol>
                    <a:gridCol w="3026019">
                      <a:extLst>
                        <a:ext uri="{9D8B030D-6E8A-4147-A177-3AD203B41FA5}">
                          <a16:colId xmlns:a16="http://schemas.microsoft.com/office/drawing/2014/main" val="20002"/>
                        </a:ext>
                      </a:extLst>
                    </a:gridCol>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Propagat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000" b="0" i="1" smtClean="0">
                                  <a:solidFill>
                                    <a:schemeClr val="tx1"/>
                                  </a:solidFill>
                                  <a:latin typeface="Cambria Math"/>
                                </a:rPr>
                                <m:t>𝑀</m:t>
                              </m:r>
                              <m:r>
                                <a:rPr lang="en-US" sz="2000" b="0" i="1" smtClean="0">
                                  <a:solidFill>
                                    <a:schemeClr val="tx1"/>
                                  </a:solidFill>
                                  <a:latin typeface="Cambria Math"/>
                                </a:rPr>
                                <m:t> </m:t>
                              </m:r>
                              <m:d>
                                <m:dPr>
                                  <m:begChr m:val="|"/>
                                  <m:endChr m:val="|"/>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a:rPr>
                                    <m:t> </m:t>
                                  </m:r>
                                  <m:r>
                                    <a:rPr lang="en-US" sz="2000" b="0" i="1" smtClean="0">
                                      <a:solidFill>
                                        <a:schemeClr val="tx1"/>
                                      </a:solidFill>
                                      <a:latin typeface="Cambria Math"/>
                                    </a:rPr>
                                    <m:t>𝐹</m:t>
                                  </m:r>
                                  <m:r>
                                    <a:rPr lang="en-US" sz="2000" b="0" i="1" smtClean="0">
                                      <a:solidFill>
                                        <a:schemeClr val="tx1"/>
                                      </a:solidFill>
                                      <a:latin typeface="Cambria Math"/>
                                    </a:rPr>
                                    <m:t>, </m:t>
                                  </m:r>
                                  <m:r>
                                    <a:rPr lang="en-US" sz="2000" b="0" i="1" smtClean="0">
                                      <a:solidFill>
                                        <a:schemeClr val="tx1"/>
                                      </a:solidFill>
                                      <a:latin typeface="Cambria Math"/>
                                    </a:rPr>
                                    <m:t>𝐶</m:t>
                                  </m:r>
                                  <m:r>
                                    <a:rPr lang="en-US" sz="2000" b="0" i="1" smtClean="0">
                                      <a:solidFill>
                                        <a:schemeClr val="tx1"/>
                                      </a:solidFill>
                                      <a:latin typeface="Cambria Math"/>
                                    </a:rPr>
                                    <m:t>∨ℓ ⟹</m:t>
                                  </m:r>
                                  <m:r>
                                    <a:rPr lang="en-US" sz="2000" b="0" i="1" smtClean="0">
                                      <a:solidFill>
                                        <a:schemeClr val="tx1"/>
                                      </a:solidFill>
                                      <a:latin typeface="Cambria Math"/>
                                    </a:rPr>
                                    <m:t>𝑀</m:t>
                                  </m:r>
                                  <m:r>
                                    <a:rPr lang="en-US" sz="2000" b="0" i="1" smtClean="0">
                                      <a:solidFill>
                                        <a:schemeClr val="tx1"/>
                                      </a:solidFill>
                                      <a:latin typeface="Cambria Math"/>
                                    </a:rPr>
                                    <m:t>, </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a:rPr>
                                        <m:t>ℓ</m:t>
                                      </m:r>
                                    </m:e>
                                    <m:sup>
                                      <m:r>
                                        <a:rPr lang="en-US" sz="2000" b="0" i="1" smtClean="0">
                                          <a:solidFill>
                                            <a:schemeClr val="tx1"/>
                                          </a:solidFill>
                                          <a:latin typeface="Cambria Math"/>
                                        </a:rPr>
                                        <m:t>𝐶</m:t>
                                      </m:r>
                                      <m:r>
                                        <a:rPr lang="en-US" sz="2000" b="0" i="1" smtClean="0">
                                          <a:solidFill>
                                            <a:schemeClr val="tx1"/>
                                          </a:solidFill>
                                          <a:latin typeface="Cambria Math"/>
                                        </a:rPr>
                                        <m:t>∨ℓ</m:t>
                                      </m:r>
                                    </m:sup>
                                  </m:sSup>
                                  <m:r>
                                    <a:rPr lang="en-US" sz="2000" b="0" i="1" smtClean="0">
                                      <a:solidFill>
                                        <a:schemeClr val="tx1"/>
                                      </a:solidFill>
                                      <a:latin typeface="Cambria Math"/>
                                    </a:rPr>
                                    <m:t>   </m:t>
                                  </m:r>
                                </m:e>
                              </m:d>
                              <m:r>
                                <a:rPr lang="en-US" sz="2000" b="0" i="1" smtClean="0">
                                  <a:solidFill>
                                    <a:schemeClr val="tx1"/>
                                  </a:solidFill>
                                  <a:latin typeface="Cambria Math"/>
                                </a:rPr>
                                <m:t>  </m:t>
                              </m:r>
                              <m:r>
                                <a:rPr lang="en-US" sz="2000" b="0" i="1" smtClean="0">
                                  <a:solidFill>
                                    <a:schemeClr val="tx1"/>
                                  </a:solidFill>
                                  <a:latin typeface="Cambria Math"/>
                                </a:rPr>
                                <m:t>𝐹</m:t>
                              </m:r>
                              <m:r>
                                <a:rPr lang="en-US" sz="2000" b="0" i="1" smtClean="0">
                                  <a:solidFill>
                                    <a:schemeClr val="tx1"/>
                                  </a:solidFill>
                                  <a:latin typeface="Cambria Math"/>
                                </a:rPr>
                                <m:t>,</m:t>
                              </m:r>
                              <m:r>
                                <a:rPr lang="en-US" sz="2000" b="0" i="1" smtClean="0">
                                  <a:solidFill>
                                    <a:schemeClr val="tx1"/>
                                  </a:solidFill>
                                  <a:latin typeface="Cambria Math"/>
                                </a:rPr>
                                <m:t>𝐶</m:t>
                              </m:r>
                              <m:r>
                                <a:rPr lang="en-US" sz="2000" b="0" i="1" smtClean="0">
                                  <a:solidFill>
                                    <a:schemeClr val="tx1"/>
                                  </a:solidFill>
                                  <a:latin typeface="Cambria Math"/>
                                </a:rPr>
                                <m:t>∨ℓ</m:t>
                              </m:r>
                            </m:oMath>
                          </a14:m>
                          <a:r>
                            <a:rPr lang="en-US" sz="2000" dirty="0" smtClean="0">
                              <a:solidFill>
                                <a:schemeClr val="tx1"/>
                              </a:solidFill>
                            </a:rPr>
                            <a:t> </a:t>
                          </a:r>
                          <a:endParaRPr lang="en-US" sz="20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000" b="0" i="1" smtClean="0">
                                  <a:solidFill>
                                    <a:schemeClr val="tx1"/>
                                  </a:solidFill>
                                  <a:latin typeface="Cambria Math"/>
                                </a:rPr>
                                <m:t>𝐶</m:t>
                              </m:r>
                              <m:r>
                                <a:rPr lang="en-US" sz="2000" b="0" i="1" smtClean="0">
                                  <a:solidFill>
                                    <a:schemeClr val="tx1"/>
                                  </a:solidFill>
                                  <a:latin typeface="Cambria Math"/>
                                </a:rPr>
                                <m:t> </m:t>
                              </m:r>
                              <m:r>
                                <a:rPr lang="en-US" sz="2000" b="0" i="1" smtClean="0">
                                  <a:solidFill>
                                    <a:schemeClr val="tx1"/>
                                  </a:solidFill>
                                  <a:latin typeface="Cambria Math"/>
                                </a:rPr>
                                <m:t>𝑖𝑠</m:t>
                              </m:r>
                              <m:r>
                                <a:rPr lang="en-US" sz="2000" b="0" i="1" smtClean="0">
                                  <a:solidFill>
                                    <a:schemeClr val="tx1"/>
                                  </a:solidFill>
                                  <a:latin typeface="Cambria Math"/>
                                </a:rPr>
                                <m:t> </m:t>
                              </m:r>
                              <m:r>
                                <a:rPr lang="en-US" sz="2000" b="0" i="1" smtClean="0">
                                  <a:solidFill>
                                    <a:schemeClr val="tx1"/>
                                  </a:solidFill>
                                  <a:latin typeface="Cambria Math"/>
                                </a:rPr>
                                <m:t>𝑓𝑎𝑙𝑠𝑒</m:t>
                              </m:r>
                              <m:r>
                                <a:rPr lang="en-US" sz="2000" b="0" i="1" smtClean="0">
                                  <a:solidFill>
                                    <a:schemeClr val="tx1"/>
                                  </a:solidFill>
                                  <a:latin typeface="Cambria Math"/>
                                </a:rPr>
                                <m:t> </m:t>
                              </m:r>
                              <m:r>
                                <a:rPr lang="en-US" sz="2000" b="0" i="1" smtClean="0">
                                  <a:solidFill>
                                    <a:schemeClr val="tx1"/>
                                  </a:solidFill>
                                  <a:latin typeface="Cambria Math"/>
                                </a:rPr>
                                <m:t>𝑢𝑛𝑑𝑒𝑟</m:t>
                              </m:r>
                              <m:r>
                                <a:rPr lang="en-US" sz="2000" b="0" i="1" smtClean="0">
                                  <a:solidFill>
                                    <a:schemeClr val="tx1"/>
                                  </a:solidFill>
                                  <a:latin typeface="Cambria Math"/>
                                </a:rPr>
                                <m:t> </m:t>
                              </m:r>
                              <m:r>
                                <a:rPr lang="en-US" sz="2000" b="0" i="1" smtClean="0">
                                  <a:solidFill>
                                    <a:schemeClr val="tx1"/>
                                  </a:solidFill>
                                  <a:latin typeface="Cambria Math"/>
                                </a:rPr>
                                <m:t>𝑀</m:t>
                              </m:r>
                            </m:oMath>
                          </a14:m>
                          <a:r>
                            <a:rPr lang="en-US" sz="2000" dirty="0" smtClean="0">
                              <a:solidFill>
                                <a:schemeClr val="tx1"/>
                              </a:solidFill>
                            </a:rPr>
                            <a:t> </a:t>
                          </a: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50621320"/>
                  </p:ext>
                </p:extLst>
              </p:nvPr>
            </p:nvGraphicFramePr>
            <p:xfrm>
              <a:off x="0" y="1539722"/>
              <a:ext cx="8991600" cy="517678"/>
            </p:xfrm>
            <a:graphic>
              <a:graphicData uri="http://schemas.openxmlformats.org/drawingml/2006/table">
                <a:tbl>
                  <a:tblPr firstRow="1" bandRow="1">
                    <a:tableStyleId>{2D5ABB26-0587-4C30-8999-92F81FD0307C}</a:tableStyleId>
                  </a:tblPr>
                  <a:tblGrid>
                    <a:gridCol w="1673773"/>
                    <a:gridCol w="4291808"/>
                    <a:gridCol w="3026019"/>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000" dirty="0" smtClean="0">
                              <a:solidFill>
                                <a:schemeClr val="tx1"/>
                              </a:solidFill>
                            </a:rPr>
                            <a:t>Propagate</a:t>
                          </a:r>
                        </a:p>
                      </a:txBody>
                      <a:tcPr/>
                    </a:tc>
                    <a:tc>
                      <a:txBody>
                        <a:bodyPr/>
                        <a:lstStyle/>
                        <a:p>
                          <a:endParaRPr lang="en-US"/>
                        </a:p>
                      </a:txBody>
                      <a:tcPr>
                        <a:blipFill rotWithShape="0">
                          <a:blip r:embed="rId2"/>
                          <a:stretch>
                            <a:fillRect l="-39063" t="-5814" r="-70455"/>
                          </a:stretch>
                        </a:blipFill>
                      </a:tcPr>
                    </a:tc>
                    <a:tc>
                      <a:txBody>
                        <a:bodyPr/>
                        <a:lstStyle/>
                        <a:p>
                          <a:endParaRPr lang="en-US"/>
                        </a:p>
                      </a:txBody>
                      <a:tcPr>
                        <a:blipFill rotWithShape="0">
                          <a:blip r:embed="rId2"/>
                          <a:stretch>
                            <a:fillRect l="-197379" t="-5814"/>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4623317" cy="830997"/>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ℓ</m:t>
                    </m:r>
                  </m:oMath>
                </a14:m>
                <a:r>
                  <a:rPr lang="en-US" sz="2400" dirty="0" smtClean="0"/>
                  <a:t> must be true if </a:t>
                </a:r>
                <a14:m>
                  <m:oMath xmlns:m="http://schemas.openxmlformats.org/officeDocument/2006/math">
                    <m:r>
                      <a:rPr lang="en-US" sz="2400" b="0" i="1" smtClean="0">
                        <a:latin typeface="Cambria Math" panose="02040503050406030204" pitchFamily="18" charset="0"/>
                      </a:rPr>
                      <m:t>𝑀</m:t>
                    </m:r>
                  </m:oMath>
                </a14:m>
                <a:r>
                  <a:rPr lang="en-US" sz="2400" dirty="0" smtClean="0"/>
                  <a:t> has any chance </a:t>
                </a:r>
              </a:p>
              <a:p>
                <a:r>
                  <a:rPr lang="en-US" sz="2400" dirty="0" smtClean="0"/>
                  <a:t>of being a model for </a:t>
                </a:r>
                <a14:m>
                  <m:oMath xmlns:m="http://schemas.openxmlformats.org/officeDocument/2006/math">
                    <m:r>
                      <a:rPr lang="en-US" sz="2400" i="1">
                        <a:latin typeface="Cambria Math"/>
                      </a:rPr>
                      <m:t>𝐹</m:t>
                    </m:r>
                    <m:r>
                      <a:rPr lang="en-US" sz="2400" i="1">
                        <a:latin typeface="Cambria Math"/>
                      </a:rPr>
                      <m:t>, </m:t>
                    </m:r>
                    <m:r>
                      <a:rPr lang="en-US" sz="2400" i="1">
                        <a:latin typeface="Cambria Math"/>
                      </a:rPr>
                      <m:t>𝐶</m:t>
                    </m:r>
                    <m:r>
                      <a:rPr lang="en-US" sz="2400" i="1">
                        <a:latin typeface="Cambria Math"/>
                      </a:rPr>
                      <m:t>∨ℓ </m:t>
                    </m:r>
                  </m:oMath>
                </a14:m>
                <a:r>
                  <a:rPr lang="en-US" sz="2400" dirty="0" smtClean="0"/>
                  <a:t> </a:t>
                </a:r>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4623317" cy="830997"/>
              </a:xfrm>
              <a:prstGeom prst="rect">
                <a:avLst/>
              </a:prstGeom>
              <a:blipFill rotWithShape="0">
                <a:blip r:embed="rId3"/>
                <a:stretch>
                  <a:fillRect l="-2111" t="-5882" r="-1187" b="-15441"/>
                </a:stretch>
              </a:blipFill>
            </p:spPr>
            <p:txBody>
              <a:bodyPr/>
              <a:lstStyle/>
              <a:p>
                <a:r>
                  <a:rPr lang="en-US">
                    <a:noFill/>
                  </a:rPr>
                  <a:t> </a:t>
                </a:r>
              </a:p>
            </p:txBody>
          </p:sp>
        </mc:Fallback>
      </mc:AlternateContent>
    </p:spTree>
    <p:extLst>
      <p:ext uri="{BB962C8B-B14F-4D97-AF65-F5344CB8AC3E}">
        <p14:creationId xmlns:p14="http://schemas.microsoft.com/office/powerpoint/2010/main" val="383261440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214673145"/>
                  </p:ext>
                </p:extLst>
              </p:nvPr>
            </p:nvGraphicFramePr>
            <p:xfrm>
              <a:off x="609600" y="1615922"/>
              <a:ext cx="7924800" cy="1035356"/>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Sa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r>
                                <a:rPr lang="en-US" sz="2400" i="1" smtClean="0">
                                  <a:solidFill>
                                    <a:schemeClr val="tx1"/>
                                  </a:solidFill>
                                  <a:latin typeface="Cambria Math"/>
                                </a:rPr>
                                <m:t>𝐹</m:t>
                              </m:r>
                              <m:r>
                                <a:rPr lang="en-US" sz="2400" i="1" smtClean="0">
                                  <a:solidFill>
                                    <a:schemeClr val="tx1"/>
                                  </a:solidFill>
                                  <a:latin typeface="Cambria Math"/>
                                </a:rPr>
                                <m:t> ⟹</m:t>
                              </m:r>
                              <m:r>
                                <a:rPr lang="en-US" sz="2400" b="0" i="1" smtClean="0">
                                  <a:solidFill>
                                    <a:schemeClr val="tx1"/>
                                  </a:solidFill>
                                  <a:latin typeface="Cambria Math"/>
                                </a:rPr>
                                <m:t>𝑀</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𝑡𝑟𝑢𝑒</m:t>
                              </m:r>
                              <m:r>
                                <a:rPr lang="en-US" sz="2400" b="0" i="1" smtClean="0">
                                  <a:solidFill>
                                    <a:schemeClr val="tx1"/>
                                  </a:solidFill>
                                  <a:latin typeface="Cambria Math"/>
                                </a:rPr>
                                <m:t> </m:t>
                              </m:r>
                              <m:r>
                                <a:rPr lang="en-US" sz="2400" b="0" i="1" smtClean="0">
                                  <a:solidFill>
                                    <a:schemeClr val="tx1"/>
                                  </a:solidFill>
                                  <a:latin typeface="Cambria Math"/>
                                </a:rPr>
                                <m:t>𝑢𝑛𝑑𝑒𝑟</m:t>
                              </m:r>
                              <m:r>
                                <a:rPr lang="en-US" sz="2400" b="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m:t>
                              </m:r>
                            </m:oMath>
                          </a14:m>
                          <a:r>
                            <a:rPr lang="en-US" sz="2400" b="0" i="1" dirty="0" smtClean="0">
                              <a:solidFill>
                                <a:schemeClr val="tx1"/>
                              </a:solidFill>
                              <a:latin typeface="Cambria Math"/>
                            </a:rPr>
                            <a:t> </a:t>
                          </a:r>
                          <a:endParaRPr lang="en-US" sz="2400" dirty="0" err="1" smtClean="0">
                            <a:solidFill>
                              <a:schemeClr val="tx1"/>
                            </a:solidFill>
                          </a:endParaRPr>
                        </a:p>
                      </a:txBody>
                      <a:tcPr/>
                    </a:tc>
                    <a:extLst>
                      <a:ext uri="{0D108BD9-81ED-4DB2-BD59-A6C34878D82A}">
                        <a16:rowId xmlns:a16="http://schemas.microsoft.com/office/drawing/2014/main" val="10000"/>
                      </a:ext>
                    </a:extLst>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Unsat</a:t>
                          </a:r>
                          <a:endParaRPr lang="en-US" sz="2400"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𝑈𝑛𝑠𝑎𝑡</m:t>
                              </m:r>
                            </m:oMath>
                          </a14:m>
                          <a:r>
                            <a:rPr lang="en-US" sz="2400" dirty="0" smtClean="0">
                              <a:solidFill>
                                <a:schemeClr val="tx1"/>
                              </a:solidFill>
                            </a:rPr>
                            <a:t> </a:t>
                          </a:r>
                          <a:endParaRPr lang="en-US" sz="2400" dirty="0">
                            <a:solidFill>
                              <a:schemeClr val="tx1"/>
                            </a:solidFill>
                          </a:endParaRPr>
                        </a:p>
                      </a:txBody>
                      <a:tcPr/>
                    </a:tc>
                    <a:tc>
                      <a:txBody>
                        <a:bodyPr/>
                        <a:lstStyle/>
                        <a:p>
                          <a:endParaRPr lang="en-US" sz="2400" dirty="0" smtClean="0">
                            <a:solidFill>
                              <a:schemeClr val="tx1"/>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214673145"/>
                  </p:ext>
                </p:extLst>
              </p:nvPr>
            </p:nvGraphicFramePr>
            <p:xfrm>
              <a:off x="609600" y="1615922"/>
              <a:ext cx="7924800" cy="1035356"/>
            </p:xfrm>
            <a:graphic>
              <a:graphicData uri="http://schemas.openxmlformats.org/drawingml/2006/table">
                <a:tbl>
                  <a:tblPr firstRow="1" bandRow="1">
                    <a:tableStyleId>{2D5ABB26-0587-4C30-8999-92F81FD0307C}</a:tableStyleId>
                  </a:tblPr>
                  <a:tblGrid>
                    <a:gridCol w="1475190"/>
                    <a:gridCol w="3782610"/>
                    <a:gridCol w="2667000"/>
                  </a:tblGrid>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Sat</a:t>
                          </a:r>
                        </a:p>
                      </a:txBody>
                      <a:tcPr/>
                    </a:tc>
                    <a:tc>
                      <a:txBody>
                        <a:bodyPr/>
                        <a:lstStyle/>
                        <a:p>
                          <a:endParaRPr lang="en-US"/>
                        </a:p>
                      </a:txBody>
                      <a:tcPr>
                        <a:blipFill rotWithShape="0">
                          <a:blip r:embed="rId2"/>
                          <a:stretch>
                            <a:fillRect l="-38969" t="-9412" r="-70370" b="-115294"/>
                          </a:stretch>
                        </a:blipFill>
                      </a:tcPr>
                    </a:tc>
                    <a:tc>
                      <a:txBody>
                        <a:bodyPr/>
                        <a:lstStyle/>
                        <a:p>
                          <a:endParaRPr lang="en-US"/>
                        </a:p>
                      </a:txBody>
                      <a:tcPr>
                        <a:blipFill rotWithShape="0">
                          <a:blip r:embed="rId2"/>
                          <a:stretch>
                            <a:fillRect l="-197483" t="-9412" b="-115294"/>
                          </a:stretch>
                        </a:blipFill>
                      </a:tcPr>
                    </a:tc>
                  </a:tr>
                  <a:tr h="517678">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Unsat</a:t>
                          </a:r>
                          <a:endParaRPr lang="en-US" sz="2400" dirty="0" smtClean="0">
                            <a:solidFill>
                              <a:schemeClr val="tx1"/>
                            </a:solidFill>
                          </a:endParaRPr>
                        </a:p>
                      </a:txBody>
                      <a:tcPr/>
                    </a:tc>
                    <a:tc>
                      <a:txBody>
                        <a:bodyPr/>
                        <a:lstStyle/>
                        <a:p>
                          <a:endParaRPr lang="en-US"/>
                        </a:p>
                      </a:txBody>
                      <a:tcPr>
                        <a:blipFill rotWithShape="0">
                          <a:blip r:embed="rId2"/>
                          <a:stretch>
                            <a:fillRect l="-38969" t="-109412" r="-70370" b="-15294"/>
                          </a:stretch>
                        </a:blipFill>
                      </a:tcPr>
                    </a:tc>
                    <a:tc>
                      <a:txBody>
                        <a:bodyPr/>
                        <a:lstStyle/>
                        <a:p>
                          <a:endParaRPr lang="en-US" sz="2400" dirty="0" smtClean="0">
                            <a:solidFill>
                              <a:schemeClr val="tx1"/>
                            </a:solidFill>
                          </a:endParaRPr>
                        </a:p>
                      </a:txBody>
                      <a:tcPr/>
                    </a:tc>
                  </a:tr>
                </a:tbl>
              </a:graphicData>
            </a:graphic>
          </p:graphicFrame>
        </mc:Fallback>
      </mc:AlternateContent>
    </p:spTree>
    <p:extLst>
      <p:ext uri="{BB962C8B-B14F-4D97-AF65-F5344CB8AC3E}">
        <p14:creationId xmlns:p14="http://schemas.microsoft.com/office/powerpoint/2010/main" val="29711473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10814522"/>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Conflic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m:t>
                              </m:r>
                              <m:r>
                                <a:rPr lang="en-US" sz="2400" b="0" i="1" smtClean="0">
                                  <a:solidFill>
                                    <a:schemeClr val="tx1"/>
                                  </a:solidFill>
                                  <a:latin typeface="Cambria Math"/>
                                </a:rPr>
                                <m:t>𝐶</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𝐶</m:t>
                              </m:r>
                              <m:r>
                                <a:rPr lang="en-US" sz="2400" b="0" i="1" smtClean="0">
                                  <a:solidFill>
                                    <a:schemeClr val="tx1"/>
                                  </a:solidFill>
                                  <a:latin typeface="Cambria Math"/>
                                </a:rPr>
                                <m:t> </m:t>
                              </m:r>
                              <m:r>
                                <a:rPr lang="en-US" sz="2400" b="0" i="1" smtClean="0">
                                  <a:solidFill>
                                    <a:schemeClr val="tx1"/>
                                  </a:solidFill>
                                  <a:latin typeface="Cambria Math"/>
                                </a:rPr>
                                <m:t>𝑖𝑠</m:t>
                              </m:r>
                              <m:r>
                                <a:rPr lang="en-US" sz="2400" b="0" i="1" smtClean="0">
                                  <a:solidFill>
                                    <a:schemeClr val="tx1"/>
                                  </a:solidFill>
                                  <a:latin typeface="Cambria Math"/>
                                </a:rPr>
                                <m:t> </m:t>
                              </m:r>
                              <m:r>
                                <a:rPr lang="en-US" sz="2400" b="0" i="1" smtClean="0">
                                  <a:solidFill>
                                    <a:schemeClr val="tx1"/>
                                  </a:solidFill>
                                  <a:latin typeface="Cambria Math"/>
                                </a:rPr>
                                <m:t>𝑓𝑎𝑙𝑠𝑒</m:t>
                              </m:r>
                              <m:r>
                                <a:rPr lang="en-US" sz="2400" b="0" i="1" smtClean="0">
                                  <a:solidFill>
                                    <a:schemeClr val="tx1"/>
                                  </a:solidFill>
                                  <a:latin typeface="Cambria Math"/>
                                </a:rPr>
                                <m:t> </m:t>
                              </m:r>
                              <m:r>
                                <a:rPr lang="en-US" sz="2400" b="0" i="1" smtClean="0">
                                  <a:solidFill>
                                    <a:schemeClr val="tx1"/>
                                  </a:solidFill>
                                  <a:latin typeface="Cambria Math"/>
                                </a:rPr>
                                <m:t>𝑢𝑛𝑑𝑒𝑟</m:t>
                              </m:r>
                              <m:r>
                                <a:rPr lang="en-US" sz="2400" b="0" i="1" smtClean="0">
                                  <a:solidFill>
                                    <a:schemeClr val="tx1"/>
                                  </a:solidFill>
                                  <a:latin typeface="Cambria Math"/>
                                </a:rPr>
                                <m:t> </m:t>
                              </m:r>
                              <m:r>
                                <a:rPr lang="en-US" sz="2400" b="0" i="1" smtClean="0">
                                  <a:solidFill>
                                    <a:schemeClr val="tx1"/>
                                  </a:solidFill>
                                  <a:latin typeface="Cambria Math"/>
                                </a:rPr>
                                <m:t>𝑀</m:t>
                              </m:r>
                            </m:oMath>
                          </a14:m>
                          <a:r>
                            <a:rPr lang="en-US" sz="2400" dirty="0" smtClean="0">
                              <a:solidFill>
                                <a:schemeClr val="tx1"/>
                              </a:solidFill>
                            </a:rPr>
                            <a:t> </a:t>
                          </a:r>
                          <a:endParaRPr lang="en-US" sz="2400" dirty="0" err="1" smtClean="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0814522"/>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Conflict</a:t>
                          </a:r>
                        </a:p>
                      </a:txBody>
                      <a:tcPr/>
                    </a:tc>
                    <a:tc>
                      <a:txBody>
                        <a:bodyPr/>
                        <a:lstStyle/>
                        <a:p>
                          <a:endParaRPr lang="en-US"/>
                        </a:p>
                      </a:txBody>
                      <a:tcPr>
                        <a:blipFill rotWithShape="0">
                          <a:blip r:embed="rId2"/>
                          <a:stretch>
                            <a:fillRect l="-38969" t="-10000" r="-70370" b="-22500"/>
                          </a:stretch>
                        </a:blipFill>
                      </a:tcPr>
                    </a:tc>
                    <a:tc>
                      <a:txBody>
                        <a:bodyPr/>
                        <a:lstStyle/>
                        <a:p>
                          <a:endParaRPr lang="en-US"/>
                        </a:p>
                      </a:txBody>
                      <a:tcPr>
                        <a:blipFill rotWithShape="0">
                          <a:blip r:embed="rId2"/>
                          <a:stretch>
                            <a:fillRect l="-197483" t="-10000" b="-225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4" name="TextBox 3"/>
              <p:cNvSpPr txBox="1"/>
              <p:nvPr/>
            </p:nvSpPr>
            <p:spPr>
              <a:xfrm>
                <a:off x="1295400" y="3581400"/>
                <a:ext cx="6999930" cy="461665"/>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𝐶</m:t>
                    </m:r>
                  </m:oMath>
                </a14:m>
                <a:r>
                  <a:rPr lang="en-US" sz="2400" dirty="0" smtClean="0"/>
                  <a:t> is a </a:t>
                </a:r>
                <a:r>
                  <a:rPr lang="en-US" sz="2400" b="1" dirty="0" smtClean="0"/>
                  <a:t>sufficient </a:t>
                </a:r>
                <a:r>
                  <a:rPr lang="en-US" sz="2400" dirty="0" smtClean="0"/>
                  <a:t>explanation 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dirty="0" smtClean="0"/>
              </a:p>
            </p:txBody>
          </p:sp>
        </mc:Choice>
        <mc:Fallback xmlns="">
          <p:sp>
            <p:nvSpPr>
              <p:cNvPr id="4" name="TextBox 3"/>
              <p:cNvSpPr txBox="1">
                <a:spLocks noRot="1" noChangeAspect="1" noMove="1" noResize="1" noEditPoints="1" noAdjustHandles="1" noChangeArrowheads="1" noChangeShapeType="1" noTextEdit="1"/>
              </p:cNvSpPr>
              <p:nvPr/>
            </p:nvSpPr>
            <p:spPr>
              <a:xfrm>
                <a:off x="1295400" y="3581400"/>
                <a:ext cx="6999930" cy="461665"/>
              </a:xfrm>
              <a:prstGeom prst="rect">
                <a:avLst/>
              </a:prstGeom>
              <a:blipFill rotWithShape="0">
                <a:blip r:embed="rId3"/>
                <a:stretch>
                  <a:fillRect l="-261" t="-10667" b="-29333"/>
                </a:stretch>
              </a:blipFill>
            </p:spPr>
            <p:txBody>
              <a:bodyPr/>
              <a:lstStyle/>
              <a:p>
                <a:r>
                  <a:rPr lang="en-US">
                    <a:noFill/>
                  </a:rPr>
                  <a:t> </a:t>
                </a:r>
              </a:p>
            </p:txBody>
          </p:sp>
        </mc:Fallback>
      </mc:AlternateContent>
    </p:spTree>
    <p:extLst>
      <p:ext uri="{BB962C8B-B14F-4D97-AF65-F5344CB8AC3E}">
        <p14:creationId xmlns:p14="http://schemas.microsoft.com/office/powerpoint/2010/main" val="92817918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715893666"/>
                  </p:ext>
                </p:extLst>
              </p:nvPr>
            </p:nvGraphicFramePr>
            <p:xfrm>
              <a:off x="609599" y="1484343"/>
              <a:ext cx="8410201" cy="484729"/>
            </p:xfrm>
            <a:graphic>
              <a:graphicData uri="http://schemas.openxmlformats.org/drawingml/2006/table">
                <a:tbl>
                  <a:tblPr firstRow="1" bandRow="1">
                    <a:tableStyleId>{2D5ABB26-0587-4C30-8999-92F81FD0307C}</a:tableStyleId>
                  </a:tblPr>
                  <a:tblGrid>
                    <a:gridCol w="1565547">
                      <a:extLst>
                        <a:ext uri="{9D8B030D-6E8A-4147-A177-3AD203B41FA5}">
                          <a16:colId xmlns:a16="http://schemas.microsoft.com/office/drawing/2014/main" val="20000"/>
                        </a:ext>
                      </a:extLst>
                    </a:gridCol>
                    <a:gridCol w="4987654">
                      <a:extLst>
                        <a:ext uri="{9D8B030D-6E8A-4147-A177-3AD203B41FA5}">
                          <a16:colId xmlns:a16="http://schemas.microsoft.com/office/drawing/2014/main" val="20001"/>
                        </a:ext>
                      </a:extLst>
                    </a:gridCol>
                    <a:gridCol w="1857000">
                      <a:extLst>
                        <a:ext uri="{9D8B030D-6E8A-4147-A177-3AD203B41FA5}">
                          <a16:colId xmlns:a16="http://schemas.microsoft.com/office/drawing/2014/main" val="20002"/>
                        </a:ext>
                      </a:extLst>
                    </a:gridCol>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olve</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ℓ⟹</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m:t>
                              </m:r>
                              <m:r>
                                <a:rPr lang="en-US" sz="2400" b="0" i="1" smtClean="0">
                                  <a:solidFill>
                                    <a:schemeClr val="tx1"/>
                                  </a:solidFill>
                                  <a:latin typeface="Cambria Math" panose="02040503050406030204" pitchFamily="18" charset="0"/>
                                </a:rPr>
                                <m:t>𝐷</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a:rPr>
                                    <m:t>ℓ</m:t>
                                  </m:r>
                                </m:e>
                                <m:sup>
                                  <m:r>
                                    <a:rPr lang="en-US" sz="2400" b="0" i="1" smtClean="0">
                                      <a:solidFill>
                                        <a:schemeClr val="tx1"/>
                                      </a:solidFill>
                                      <a:latin typeface="Cambria Math" panose="02040503050406030204" pitchFamily="18" charset="0"/>
                                    </a:rPr>
                                    <m:t>𝐷</m:t>
                                  </m:r>
                                  <m:r>
                                    <a:rPr lang="en-US" sz="2400" b="0" i="1" smtClean="0">
                                      <a:solidFill>
                                        <a:schemeClr val="tx1"/>
                                      </a:solidFill>
                                      <a:latin typeface="Cambria Math"/>
                                    </a:rPr>
                                    <m:t>∨ℓ</m:t>
                                  </m:r>
                                </m:sup>
                              </m:sSup>
                              <m:r>
                                <a:rPr lang="en-US" sz="2400" b="0" i="1" smtClean="0">
                                  <a:solidFill>
                                    <a:schemeClr val="tx1"/>
                                  </a:solidFill>
                                  <a:latin typeface="Cambria Math"/>
                                </a:rPr>
                                <m:t>∈</m:t>
                              </m:r>
                              <m:r>
                                <a:rPr lang="en-US" sz="2400" b="0" i="1" smtClean="0">
                                  <a:solidFill>
                                    <a:schemeClr val="tx1"/>
                                  </a:solidFill>
                                  <a:latin typeface="Cambria Math"/>
                                </a:rPr>
                                <m:t>𝑀</m:t>
                              </m:r>
                              <m:r>
                                <a:rPr lang="en-US" sz="2400" b="0" i="1" smtClean="0">
                                  <a:solidFill>
                                    <a:schemeClr val="tx1"/>
                                  </a:solidFill>
                                  <a:latin typeface="Cambria Math"/>
                                </a:rPr>
                                <m:t> </m:t>
                              </m:r>
                            </m:oMath>
                          </a14:m>
                          <a:r>
                            <a:rPr lang="en-US" sz="2400" dirty="0" smtClean="0">
                              <a:solidFill>
                                <a:schemeClr val="tx1"/>
                              </a:solidFill>
                            </a:rPr>
                            <a:t> </a:t>
                          </a: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715893666"/>
                  </p:ext>
                </p:extLst>
              </p:nvPr>
            </p:nvGraphicFramePr>
            <p:xfrm>
              <a:off x="609599" y="1484343"/>
              <a:ext cx="8410201" cy="484729"/>
            </p:xfrm>
            <a:graphic>
              <a:graphicData uri="http://schemas.openxmlformats.org/drawingml/2006/table">
                <a:tbl>
                  <a:tblPr firstRow="1" bandRow="1">
                    <a:tableStyleId>{2D5ABB26-0587-4C30-8999-92F81FD0307C}</a:tableStyleId>
                  </a:tblPr>
                  <a:tblGrid>
                    <a:gridCol w="1565547"/>
                    <a:gridCol w="4987654"/>
                    <a:gridCol w="185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olve</a:t>
                          </a:r>
                        </a:p>
                      </a:txBody>
                      <a:tcPr/>
                    </a:tc>
                    <a:tc>
                      <a:txBody>
                        <a:bodyPr/>
                        <a:lstStyle/>
                        <a:p>
                          <a:endParaRPr lang="en-US"/>
                        </a:p>
                      </a:txBody>
                      <a:tcPr>
                        <a:blipFill rotWithShape="0">
                          <a:blip r:embed="rId2"/>
                          <a:stretch>
                            <a:fillRect l="-31258" t="-9877" r="-37241" b="-20988"/>
                          </a:stretch>
                        </a:blipFill>
                      </a:tcPr>
                    </a:tc>
                    <a:tc>
                      <a:txBody>
                        <a:bodyPr/>
                        <a:lstStyle/>
                        <a:p>
                          <a:endParaRPr lang="en-US"/>
                        </a:p>
                      </a:txBody>
                      <a:tcPr>
                        <a:blipFill rotWithShape="0">
                          <a:blip r:embed="rId2"/>
                          <a:stretch>
                            <a:fillRect l="-352459" t="-9877" b="-20988"/>
                          </a:stretch>
                        </a:blipFill>
                      </a:tcPr>
                    </a:tc>
                  </a:tr>
                </a:tbl>
              </a:graphicData>
            </a:graphic>
          </p:graphicFrame>
        </mc:Fallback>
      </mc:AlternateContent>
      <p:grpSp>
        <p:nvGrpSpPr>
          <p:cNvPr id="4" name="Group 3"/>
          <p:cNvGrpSpPr/>
          <p:nvPr/>
        </p:nvGrpSpPr>
        <p:grpSpPr>
          <a:xfrm>
            <a:off x="609600" y="2286000"/>
            <a:ext cx="4589929" cy="2888796"/>
            <a:chOff x="896471" y="2210216"/>
            <a:chExt cx="4589929" cy="2888796"/>
          </a:xfrm>
        </p:grpSpPr>
        <mc:AlternateContent xmlns:mc="http://schemas.openxmlformats.org/markup-compatibility/2006" xmlns:a14="http://schemas.microsoft.com/office/drawing/2010/main">
          <mc:Choice Requires="a14">
            <p:sp>
              <p:nvSpPr>
                <p:cNvPr id="5" name="Rectangle 4"/>
                <p:cNvSpPr/>
                <p:nvPr/>
              </p:nvSpPr>
              <p:spPr>
                <a:xfrm>
                  <a:off x="914400" y="2667000"/>
                  <a:ext cx="4572000" cy="2432012"/>
                </a:xfrm>
                <a:prstGeom prst="rect">
                  <a:avLst/>
                </a:prstGeom>
                <a:ln>
                  <a:solidFill>
                    <a:schemeClr val="accent2">
                      <a:lumMod val="50000"/>
                    </a:schemeClr>
                  </a:solidFill>
                </a:ln>
              </p:spPr>
              <p:txBody>
                <a:bodyPr>
                  <a:spAutoFit/>
                </a:bodyPr>
                <a:lstStyle/>
                <a:p>
                  <a:r>
                    <a:rPr lang="en-US" sz="2000" b="1" dirty="0"/>
                    <a:t>Corollary</a:t>
                  </a:r>
                  <a:r>
                    <a:rPr lang="en-US" sz="2000" dirty="0"/>
                    <a:t>: </a:t>
                  </a:r>
                </a:p>
                <a:p>
                  <a:r>
                    <a:rPr lang="en-US" dirty="0"/>
                    <a:t>If  </a:t>
                  </a: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 ⊨¬</m:t>
                      </m:r>
                      <m:r>
                        <a:rPr lang="en-US" i="1">
                          <a:latin typeface="Cambria Math" panose="02040503050406030204" pitchFamily="18" charset="0"/>
                        </a:rPr>
                        <m:t>𝐹</m:t>
                      </m:r>
                    </m:oMath>
                  </a14:m>
                  <a:r>
                    <a:rPr lang="en-US" dirty="0"/>
                    <a:t> then </a:t>
                  </a:r>
                </a:p>
                <a:p>
                  <a:r>
                    <a:rPr lang="en-US"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𝐶</m:t>
                          </m:r>
                          <m:r>
                            <a:rPr lang="en-US" i="1">
                              <a:latin typeface="Cambria Math" panose="02040503050406030204" pitchFamily="18" charset="0"/>
                            </a:rPr>
                            <m:t>,ℓ </m:t>
                          </m:r>
                        </m:e>
                      </m:acc>
                      <m:r>
                        <a:rPr lang="en-US" i="1">
                          <a:latin typeface="Cambria Math" panose="02040503050406030204" pitchFamily="18" charset="0"/>
                        </a:rPr>
                        <m:t>⊆</m:t>
                      </m:r>
                      <m:r>
                        <a:rPr lang="en-US" i="1">
                          <a:latin typeface="Cambria Math" panose="02040503050406030204" pitchFamily="18" charset="0"/>
                        </a:rPr>
                        <m:t>𝑀</m:t>
                      </m:r>
                    </m:oMath>
                  </a14:m>
                  <a:r>
                    <a:rPr lang="en-US" dirty="0"/>
                    <a:t> for some</a:t>
                  </a:r>
                  <a:r>
                    <a:rPr lang="en-US" dirty="0" smtClean="0"/>
                    <a:t> </a:t>
                  </a:r>
                  <a14:m>
                    <m:oMath xmlns:m="http://schemas.openxmlformats.org/officeDocument/2006/math">
                      <m:r>
                        <a:rPr lang="en-US" i="1">
                          <a:latin typeface="Cambria Math" panose="02040503050406030204" pitchFamily="18" charset="0"/>
                        </a:rPr>
                        <m:t>𝐹</m:t>
                      </m:r>
                      <m:r>
                        <a:rPr lang="en-US" i="1">
                          <a:latin typeface="Cambria Math" panose="02040503050406030204" pitchFamily="18" charset="0"/>
                        </a:rPr>
                        <m:t>⊢</m:t>
                      </m:r>
                      <m:r>
                        <a:rPr lang="en-US" i="1">
                          <a:latin typeface="Cambria Math" panose="02040503050406030204" pitchFamily="18" charset="0"/>
                        </a:rPr>
                        <m:t>𝐶</m:t>
                      </m:r>
                      <m:r>
                        <a:rPr lang="en-US" i="1">
                          <a:latin typeface="Cambria Math" panose="02040503050406030204" pitchFamily="18" charset="0"/>
                        </a:rPr>
                        <m:t>∨ℓ</m:t>
                      </m:r>
                    </m:oMath>
                  </a14:m>
                  <a:r>
                    <a:rPr lang="en-US" dirty="0" smtClean="0"/>
                    <a:t/>
                  </a:r>
                  <a:br>
                    <a:rPr lang="en-US" dirty="0" smtClean="0"/>
                  </a:br>
                  <a:r>
                    <a:rPr lang="en-US" dirty="0" smtClean="0"/>
                    <a:t>  (</a:t>
                  </a:r>
                  <a:r>
                    <a:rPr lang="en-US" dirty="0"/>
                    <a:t>or </a:t>
                  </a:r>
                  <a14:m>
                    <m:oMath xmlns:m="http://schemas.openxmlformats.org/officeDocument/2006/math">
                      <m:r>
                        <a:rPr lang="en-US" i="1">
                          <a:latin typeface="Cambria Math" panose="02040503050406030204" pitchFamily="18" charset="0"/>
                        </a:rPr>
                        <m:t>𝐹</m:t>
                      </m:r>
                    </m:oMath>
                  </a14:m>
                  <a:r>
                    <a:rPr lang="en-US" dirty="0"/>
                    <a:t> contains </a:t>
                  </a:r>
                  <a14:m>
                    <m:oMath xmlns:m="http://schemas.openxmlformats.org/officeDocument/2006/math">
                      <m:r>
                        <a:rPr lang="en-US" i="1">
                          <a:latin typeface="Cambria Math" panose="02040503050406030204" pitchFamily="18" charset="0"/>
                        </a:rPr>
                        <m:t>∅</m:t>
                      </m:r>
                    </m:oMath>
                  </a14:m>
                  <a:r>
                    <a:rPr lang="en-US" dirty="0"/>
                    <a:t>)</a:t>
                  </a:r>
                </a:p>
                <a:p>
                  <a:r>
                    <a:rPr lang="en-US" dirty="0"/>
                    <a:t>-  for every </a:t>
                  </a:r>
                  <a14:m>
                    <m:oMath xmlns:m="http://schemas.openxmlformats.org/officeDocument/2006/math">
                      <m:r>
                        <a:rPr lang="en-US" i="1">
                          <a:latin typeface="Cambria Math" panose="02040503050406030204" pitchFamily="18" charset="0"/>
                        </a:rPr>
                        <m:t>𝐷</m:t>
                      </m:r>
                    </m:oMath>
                  </a14:m>
                  <a:r>
                    <a:rPr lang="en-US" dirty="0"/>
                    <a:t>, where </a:t>
                  </a:r>
                </a:p>
                <a:p>
                  <a:r>
                    <a:rPr lang="en-US" dirty="0"/>
                    <a:t>	-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𝐷</m:t>
                          </m:r>
                        </m:e>
                      </m:acc>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𝐶</m:t>
                          </m:r>
                        </m:e>
                      </m:acc>
                      <m: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𝑀</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𝑀</m:t>
                      </m:r>
                    </m:oMath>
                  </a14:m>
                  <a:r>
                    <a:rPr lang="en-US" dirty="0"/>
                    <a:t>,  </a:t>
                  </a:r>
                </a:p>
                <a:p>
                  <a:r>
                    <a:rPr lang="en-US" dirty="0"/>
                    <a:t>	-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𝑀</m:t>
                          </m:r>
                        </m:e>
                        <m:sup>
                          <m:r>
                            <a:rPr lang="en-US"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rPr>
                        <m:t>𝐷</m:t>
                      </m:r>
                      <m:r>
                        <a:rPr lang="en-US" i="1">
                          <a:latin typeface="Cambria Math" panose="02040503050406030204" pitchFamily="18" charset="0"/>
                        </a:rPr>
                        <m:t>∨¬ℓ)</m:t>
                      </m:r>
                    </m:oMath>
                  </a14:m>
                  <a:endParaRPr lang="en-US" dirty="0"/>
                </a:p>
                <a:p>
                  <a:r>
                    <a:rPr lang="en-US" dirty="0"/>
                    <a:t>    it is not possible to extend</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 </m:t>
                          </m:r>
                          <m:r>
                            <a:rPr lang="en-US" i="1">
                              <a:latin typeface="Cambria Math" panose="02040503050406030204" pitchFamily="18" charset="0"/>
                            </a:rPr>
                            <m:t>𝑀</m:t>
                          </m:r>
                        </m:e>
                        <m:sup>
                          <m:r>
                            <a:rPr lang="en-US" i="1">
                              <a:latin typeface="Cambria Math" panose="02040503050406030204" pitchFamily="18" charset="0"/>
                            </a:rPr>
                            <m:t>′</m:t>
                          </m:r>
                        </m:sup>
                      </m:sSup>
                    </m:oMath>
                  </a14:m>
                  <a:r>
                    <a:rPr lang="en-US" dirty="0"/>
                    <a:t> to satisfy </a:t>
                  </a:r>
                  <a14:m>
                    <m:oMath xmlns:m="http://schemas.openxmlformats.org/officeDocument/2006/math">
                      <m:r>
                        <a:rPr lang="en-US" i="1">
                          <a:latin typeface="Cambria Math" panose="02040503050406030204" pitchFamily="18" charset="0"/>
                        </a:rPr>
                        <m:t>𝐹</m:t>
                      </m:r>
                    </m:oMath>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914400" y="2667000"/>
                  <a:ext cx="4572000" cy="2432012"/>
                </a:xfrm>
                <a:prstGeom prst="rect">
                  <a:avLst/>
                </a:prstGeom>
                <a:blipFill rotWithShape="0">
                  <a:blip r:embed="rId3"/>
                  <a:stretch>
                    <a:fillRect l="-1330" t="-1247"/>
                  </a:stretch>
                </a:blipFill>
                <a:ln>
                  <a:solidFill>
                    <a:schemeClr val="accent2">
                      <a:lumMod val="50000"/>
                    </a:schemeClr>
                  </a:solidFill>
                </a:ln>
              </p:spPr>
              <p:txBody>
                <a:bodyPr/>
                <a:lstStyle/>
                <a:p>
                  <a:r>
                    <a:rPr lang="en-US">
                      <a:noFill/>
                    </a:rPr>
                    <a:t> </a:t>
                  </a:r>
                </a:p>
              </p:txBody>
            </p:sp>
          </mc:Fallback>
        </mc:AlternateContent>
        <p:sp>
          <p:nvSpPr>
            <p:cNvPr id="6" name="TextBox 5"/>
            <p:cNvSpPr txBox="1"/>
            <p:nvPr/>
          </p:nvSpPr>
          <p:spPr>
            <a:xfrm>
              <a:off x="896471" y="2210216"/>
              <a:ext cx="1007135" cy="461665"/>
            </a:xfrm>
            <a:prstGeom prst="rect">
              <a:avLst/>
            </a:prstGeom>
            <a:noFill/>
          </p:spPr>
          <p:txBody>
            <a:bodyPr wrap="none" rtlCol="0">
              <a:spAutoFit/>
            </a:bodyPr>
            <a:lstStyle/>
            <a:p>
              <a:r>
                <a:rPr lang="en-US" sz="2400" b="1" dirty="0" smtClean="0">
                  <a:solidFill>
                    <a:srgbClr val="00B0F0"/>
                  </a:solidFill>
                </a:rPr>
                <a:t>Recall </a:t>
              </a:r>
              <a:endParaRPr lang="en-US" sz="2400" b="1" dirty="0">
                <a:solidFill>
                  <a:srgbClr val="00B0F0"/>
                </a:solidFill>
              </a:endParaRPr>
            </a:p>
          </p:txBody>
        </p:sp>
      </p:grpSp>
      <mc:AlternateContent xmlns:mc="http://schemas.openxmlformats.org/markup-compatibility/2006" xmlns:a14="http://schemas.microsoft.com/office/drawing/2010/main">
        <mc:Choice Requires="a14">
          <p:sp>
            <p:nvSpPr>
              <p:cNvPr id="7" name="TextBox 6"/>
              <p:cNvSpPr txBox="1"/>
              <p:nvPr/>
            </p:nvSpPr>
            <p:spPr>
              <a:xfrm>
                <a:off x="3352800" y="5582127"/>
                <a:ext cx="5667001" cy="830997"/>
              </a:xfrm>
              <a:prstGeom prst="rect">
                <a:avLst/>
              </a:prstGeom>
              <a:noFill/>
            </p:spPr>
            <p:txBody>
              <a:bodyPr wrap="none" rtlCol="0">
                <a:spAutoFit/>
              </a:bodyPr>
              <a:lstStyle/>
              <a:p>
                <a14:m>
                  <m:oMath xmlns:m="http://schemas.openxmlformats.org/officeDocument/2006/math">
                    <m:r>
                      <a:rPr lang="en-US" sz="2400" b="0" i="1" smtClean="0">
                        <a:latin typeface="Cambria Math" panose="02040503050406030204" pitchFamily="18" charset="0"/>
                      </a:rPr>
                      <m:t>𝐶</m:t>
                    </m:r>
                    <m:r>
                      <a:rPr lang="en-US" sz="2400" b="0" i="1" smtClean="0">
                        <a:latin typeface="Cambria Math" panose="02040503050406030204" pitchFamily="18" charset="0"/>
                      </a:rPr>
                      <m:t>∨</m:t>
                    </m:r>
                    <m:r>
                      <a:rPr lang="en-US" sz="2400" b="0" i="1" smtClean="0">
                        <a:latin typeface="Cambria Math" panose="02040503050406030204" pitchFamily="18" charset="0"/>
                      </a:rPr>
                      <m:t>𝐷</m:t>
                    </m:r>
                  </m:oMath>
                </a14:m>
                <a:r>
                  <a:rPr lang="en-US" sz="2400" dirty="0" smtClean="0"/>
                  <a:t> is a sufficient</a:t>
                </a:r>
                <a:r>
                  <a:rPr lang="en-US" sz="2400" b="1" dirty="0" smtClean="0"/>
                  <a:t> </a:t>
                </a:r>
                <a:r>
                  <a:rPr lang="en-US" sz="2400" dirty="0" smtClean="0"/>
                  <a:t>and</a:t>
                </a:r>
                <a:r>
                  <a:rPr lang="en-US" sz="2400" b="1" dirty="0" smtClean="0"/>
                  <a:t> earlier </a:t>
                </a:r>
                <a:r>
                  <a:rPr lang="en-US" sz="2400" dirty="0" smtClean="0"/>
                  <a:t>explanation </a:t>
                </a:r>
              </a:p>
              <a:p>
                <a:r>
                  <a:rPr lang="en-US" sz="2400" dirty="0" smtClean="0"/>
                  <a:t>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dirty="0" smtClean="0"/>
              </a:p>
            </p:txBody>
          </p:sp>
        </mc:Choice>
        <mc:Fallback xmlns="">
          <p:sp>
            <p:nvSpPr>
              <p:cNvPr id="7" name="TextBox 6"/>
              <p:cNvSpPr txBox="1">
                <a:spLocks noRot="1" noChangeAspect="1" noMove="1" noResize="1" noEditPoints="1" noAdjustHandles="1" noChangeArrowheads="1" noChangeShapeType="1" noTextEdit="1"/>
              </p:cNvSpPr>
              <p:nvPr/>
            </p:nvSpPr>
            <p:spPr>
              <a:xfrm>
                <a:off x="3352800" y="5582127"/>
                <a:ext cx="5667001" cy="830997"/>
              </a:xfrm>
              <a:prstGeom prst="rect">
                <a:avLst/>
              </a:prstGeom>
              <a:blipFill rotWithShape="0">
                <a:blip r:embed="rId4"/>
                <a:stretch>
                  <a:fillRect l="-1613" t="-5882" r="-645" b="-16176"/>
                </a:stretch>
              </a:blipFill>
            </p:spPr>
            <p:txBody>
              <a:bodyPr/>
              <a:lstStyle/>
              <a:p>
                <a:r>
                  <a:rPr lang="en-US">
                    <a:noFill/>
                  </a:rPr>
                  <a:t> </a:t>
                </a:r>
              </a:p>
            </p:txBody>
          </p:sp>
        </mc:Fallback>
      </mc:AlternateContent>
    </p:spTree>
    <p:extLst>
      <p:ext uri="{BB962C8B-B14F-4D97-AF65-F5344CB8AC3E}">
        <p14:creationId xmlns:p14="http://schemas.microsoft.com/office/powerpoint/2010/main" val="212152362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670934925"/>
                  </p:ext>
                </p:extLst>
              </p:nvPr>
            </p:nvGraphicFramePr>
            <p:xfrm>
              <a:off x="609600" y="1484343"/>
              <a:ext cx="8295190" cy="504254"/>
            </p:xfrm>
            <a:graphic>
              <a:graphicData uri="http://schemas.openxmlformats.org/drawingml/2006/table">
                <a:tbl>
                  <a:tblPr firstRow="1" bandRow="1">
                    <a:tableStyleId>{2D5ABB26-0587-4C30-8999-92F81FD0307C}</a:tableStyleId>
                  </a:tblPr>
                  <a:tblGrid>
                    <a:gridCol w="1544138">
                      <a:extLst>
                        <a:ext uri="{9D8B030D-6E8A-4147-A177-3AD203B41FA5}">
                          <a16:colId xmlns:a16="http://schemas.microsoft.com/office/drawing/2014/main" val="20000"/>
                        </a:ext>
                      </a:extLst>
                    </a:gridCol>
                    <a:gridCol w="4094662">
                      <a:extLst>
                        <a:ext uri="{9D8B030D-6E8A-4147-A177-3AD203B41FA5}">
                          <a16:colId xmlns:a16="http://schemas.microsoft.com/office/drawing/2014/main" val="20001"/>
                        </a:ext>
                      </a:extLst>
                    </a:gridCol>
                    <a:gridCol w="2656390">
                      <a:extLst>
                        <a:ext uri="{9D8B030D-6E8A-4147-A177-3AD203B41FA5}">
                          <a16:colId xmlns:a16="http://schemas.microsoft.com/office/drawing/2014/main" val="20002"/>
                        </a:ext>
                      </a:extLst>
                    </a:gridCol>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Backjump</a:t>
                          </a:r>
                          <a:endParaRPr lang="en-US" sz="2400" dirty="0" smtClean="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ℓ⟹</m:t>
                                  </m:r>
                                  <m:r>
                                    <a:rPr lang="en-US" sz="2400" b="0" i="1" smtClean="0">
                                      <a:solidFill>
                                        <a:schemeClr val="tx1"/>
                                      </a:solidFill>
                                      <a:latin typeface="Cambria Math"/>
                                    </a:rPr>
                                    <m:t>𝑀</m:t>
                                  </m:r>
                                  <m:sSup>
                                    <m:sSupPr>
                                      <m:ctrlPr>
                                        <a:rPr lang="en-US" sz="2400" b="0" i="1" smtClean="0">
                                          <a:solidFill>
                                            <a:schemeClr val="tx1"/>
                                          </a:solidFill>
                                          <a:latin typeface="Cambria Math" panose="02040503050406030204" pitchFamily="18" charset="0"/>
                                        </a:rPr>
                                      </m:ctrlPr>
                                    </m:sSupPr>
                                    <m:e>
                                      <m:r>
                                        <a:rPr lang="en-US" sz="2400" b="0" i="1" smtClean="0">
                                          <a:solidFill>
                                            <a:schemeClr val="tx1"/>
                                          </a:solidFill>
                                          <a:latin typeface="Cambria Math"/>
                                        </a:rPr>
                                        <m:t>ℓ</m:t>
                                      </m:r>
                                    </m:e>
                                    <m:sup>
                                      <m:r>
                                        <a:rPr lang="en-US" sz="2400" b="0" i="1" smtClean="0">
                                          <a:solidFill>
                                            <a:schemeClr val="tx1"/>
                                          </a:solidFill>
                                          <a:latin typeface="Cambria Math"/>
                                        </a:rPr>
                                        <m:t>𝐶</m:t>
                                      </m:r>
                                      <m:r>
                                        <a:rPr lang="en-US" sz="2400" b="0" i="1" smtClean="0">
                                          <a:solidFill>
                                            <a:schemeClr val="tx1"/>
                                          </a:solidFill>
                                          <a:latin typeface="Cambria Math"/>
                                        </a:rPr>
                                        <m:t>∨ℓ</m:t>
                                      </m:r>
                                    </m:sup>
                                  </m:sSup>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r>
                            <a:rPr lang="en-US" sz="2400" b="0" dirty="0" smtClean="0">
                              <a:solidFill>
                                <a:schemeClr val="tx1"/>
                              </a:solidFill>
                            </a:rPr>
                            <a:t> </a:t>
                          </a:r>
                          <a14:m>
                            <m:oMath xmlns:m="http://schemas.openxmlformats.org/officeDocument/2006/math">
                              <m:acc>
                                <m:accPr>
                                  <m:chr m:val="̅"/>
                                  <m:ctrlPr>
                                    <a:rPr lang="en-US" sz="2400" b="0" i="1" smtClean="0">
                                      <a:solidFill>
                                        <a:schemeClr val="tx1"/>
                                      </a:solidFill>
                                      <a:latin typeface="Cambria Math" panose="02040503050406030204" pitchFamily="18" charset="0"/>
                                    </a:rPr>
                                  </m:ctrlPr>
                                </m:accPr>
                                <m:e>
                                  <m:r>
                                    <a:rPr lang="en-US" sz="2400" b="0" i="1" smtClean="0">
                                      <a:solidFill>
                                        <a:schemeClr val="tx1"/>
                                      </a:solidFill>
                                      <a:latin typeface="Cambria Math" panose="02040503050406030204" pitchFamily="18" charset="0"/>
                                    </a:rPr>
                                    <m:t>𝐶</m:t>
                                  </m:r>
                                </m:e>
                              </m:acc>
                              <m:r>
                                <a:rPr lang="en-US" sz="2400" b="0" i="1" smtClean="0">
                                  <a:solidFill>
                                    <a:schemeClr val="tx1"/>
                                  </a:solidFill>
                                  <a:latin typeface="Cambria Math" panose="02040503050406030204" pitchFamily="18" charset="0"/>
                                </a:rPr>
                                <m:t>⊆</m:t>
                              </m:r>
                              <m:r>
                                <a:rPr lang="en-US" sz="2400" b="0" i="1" smtClean="0">
                                  <a:solidFill>
                                    <a:schemeClr val="tx1"/>
                                  </a:solidFill>
                                  <a:latin typeface="Cambria Math" panose="02040503050406030204" pitchFamily="18" charset="0"/>
                                </a:rPr>
                                <m:t>𝑀</m:t>
                              </m:r>
                              <m:r>
                                <a:rPr lang="en-US" sz="2400" b="0" i="1" smtClean="0">
                                  <a:solidFill>
                                    <a:schemeClr val="tx1"/>
                                  </a:solidFill>
                                  <a:latin typeface="Cambria Math" panose="02040503050406030204" pitchFamily="18" charset="0"/>
                                </a:rPr>
                                <m:t>, ¬ℓ∈</m:t>
                              </m:r>
                              <m:r>
                                <a:rPr lang="en-US" sz="2400" b="0" i="1" smtClean="0">
                                  <a:solidFill>
                                    <a:schemeClr val="tx1"/>
                                  </a:solidFill>
                                  <a:latin typeface="Cambria Math" panose="02040503050406030204" pitchFamily="18" charset="0"/>
                                </a:rPr>
                                <m:t>𝑀</m:t>
                              </m:r>
                              <m:r>
                                <a:rPr lang="en-US" sz="2400" b="0" i="1" smtClean="0">
                                  <a:solidFill>
                                    <a:schemeClr val="tx1"/>
                                  </a:solidFill>
                                  <a:latin typeface="Cambria Math" panose="02040503050406030204" pitchFamily="18" charset="0"/>
                                </a:rPr>
                                <m:t>′</m:t>
                              </m:r>
                            </m:oMath>
                          </a14:m>
                          <a:endParaRPr lang="en-US" sz="2400" i="1" dirty="0" smtClean="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670934925"/>
                  </p:ext>
                </p:extLst>
              </p:nvPr>
            </p:nvGraphicFramePr>
            <p:xfrm>
              <a:off x="609600" y="1484343"/>
              <a:ext cx="8295190" cy="504254"/>
            </p:xfrm>
            <a:graphic>
              <a:graphicData uri="http://schemas.openxmlformats.org/drawingml/2006/table">
                <a:tbl>
                  <a:tblPr firstRow="1" bandRow="1">
                    <a:tableStyleId>{2D5ABB26-0587-4C30-8999-92F81FD0307C}</a:tableStyleId>
                  </a:tblPr>
                  <a:tblGrid>
                    <a:gridCol w="1544138"/>
                    <a:gridCol w="4094662"/>
                    <a:gridCol w="2656390"/>
                  </a:tblGrid>
                  <a:tr h="50425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Backjump</a:t>
                          </a:r>
                          <a:endParaRPr lang="en-US" sz="2400" dirty="0" smtClean="0">
                            <a:solidFill>
                              <a:schemeClr val="tx1"/>
                            </a:solidFill>
                          </a:endParaRPr>
                        </a:p>
                      </a:txBody>
                      <a:tcPr/>
                    </a:tc>
                    <a:tc>
                      <a:txBody>
                        <a:bodyPr/>
                        <a:lstStyle/>
                        <a:p>
                          <a:endParaRPr lang="en-US"/>
                        </a:p>
                      </a:txBody>
                      <a:tcPr>
                        <a:blipFill rotWithShape="0">
                          <a:blip r:embed="rId2"/>
                          <a:stretch>
                            <a:fillRect l="-37649" t="-9524" r="-64881" b="-16667"/>
                          </a:stretch>
                        </a:blipFill>
                      </a:tcPr>
                    </a:tc>
                    <a:tc>
                      <a:txBody>
                        <a:bodyPr/>
                        <a:lstStyle/>
                        <a:p>
                          <a:endParaRPr lang="en-US"/>
                        </a:p>
                      </a:txBody>
                      <a:tcPr>
                        <a:blipFill rotWithShape="0">
                          <a:blip r:embed="rId2"/>
                          <a:stretch>
                            <a:fillRect l="-212156" t="-9524" b="-16667"/>
                          </a:stretch>
                        </a:blipFill>
                      </a:tcPr>
                    </a:tc>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446590" y="2438400"/>
                <a:ext cx="8458200" cy="1200329"/>
              </a:xfrm>
              <a:prstGeom prst="rect">
                <a:avLst/>
              </a:prstGeom>
              <a:noFill/>
            </p:spPr>
            <p:txBody>
              <a:bodyPr wrap="square" rtlCol="0">
                <a:spAutoFit/>
              </a:bodyPr>
              <a:lstStyle/>
              <a:p>
                <a:pPr marL="342900" indent="-342900">
                  <a:buFontTx/>
                  <a:buChar char="-"/>
                </a:pPr>
                <a14:m>
                  <m:oMath xmlns:m="http://schemas.openxmlformats.org/officeDocument/2006/math">
                    <m:r>
                      <a:rPr lang="en-US" sz="2400" i="1" smtClean="0">
                        <a:latin typeface="Cambria Math"/>
                      </a:rPr>
                      <m:t>𝐶</m:t>
                    </m:r>
                    <m:r>
                      <a:rPr lang="en-US" sz="2400" i="1" smtClean="0">
                        <a:latin typeface="Cambria Math"/>
                      </a:rPr>
                      <m:t>∨ℓ</m:t>
                    </m:r>
                  </m:oMath>
                </a14:m>
                <a:r>
                  <a:rPr lang="en-US" sz="2400" dirty="0" smtClean="0"/>
                  <a:t> is a sufficient</a:t>
                </a:r>
                <a:r>
                  <a:rPr lang="en-US" sz="2400" b="1" dirty="0" smtClean="0"/>
                  <a:t> </a:t>
                </a:r>
                <a:r>
                  <a:rPr lang="en-US" sz="2400" dirty="0" smtClean="0"/>
                  <a:t>explanation why </a:t>
                </a:r>
                <a14:m>
                  <m:oMath xmlns:m="http://schemas.openxmlformats.org/officeDocument/2006/math">
                    <m:r>
                      <a:rPr lang="en-US" sz="2400" i="1">
                        <a:latin typeface="Cambria Math"/>
                      </a:rPr>
                      <m:t>𝑀</m:t>
                    </m:r>
                  </m:oMath>
                </a14:m>
                <a:r>
                  <a:rPr lang="en-US" sz="2400" dirty="0" smtClean="0"/>
                  <a:t> is not a model of </a:t>
                </a:r>
                <a14:m>
                  <m:oMath xmlns:m="http://schemas.openxmlformats.org/officeDocument/2006/math">
                    <m:r>
                      <a:rPr lang="en-US" sz="2400" b="0" i="1" smtClean="0">
                        <a:latin typeface="Cambria Math" panose="02040503050406030204" pitchFamily="18" charset="0"/>
                      </a:rPr>
                      <m:t>𝐹</m:t>
                    </m:r>
                  </m:oMath>
                </a14:m>
                <a:endParaRPr lang="en-US" sz="2400" b="0" dirty="0" smtClean="0"/>
              </a:p>
              <a:p>
                <a:endParaRPr lang="en-US" sz="2400" b="0" dirty="0" smtClean="0"/>
              </a:p>
              <a:p>
                <a:pPr marL="342900" indent="-342900">
                  <a:buFontTx/>
                  <a:buChar char="-"/>
                </a:pPr>
                <a:r>
                  <a:rPr lang="en-US" sz="2400" dirty="0" smtClean="0"/>
                  <a:t>Prefixes of </a:t>
                </a:r>
                <a14:m>
                  <m:oMath xmlns:m="http://schemas.openxmlformats.org/officeDocument/2006/math">
                    <m:r>
                      <a:rPr lang="en-US" sz="2400" i="1">
                        <a:latin typeface="Cambria Math" panose="02040503050406030204" pitchFamily="18" charset="0"/>
                      </a:rPr>
                      <m:t>𝑀</m:t>
                    </m:r>
                    <m:r>
                      <a:rPr lang="en-US" sz="2400" b="0" i="1" smtClean="0">
                        <a:latin typeface="Cambria Math" panose="02040503050406030204" pitchFamily="18" charset="0"/>
                      </a:rPr>
                      <m:t>𝑀</m:t>
                    </m:r>
                    <m:r>
                      <a:rPr lang="en-US" sz="2400" b="0" i="1" smtClean="0">
                        <a:latin typeface="Cambria Math" panose="02040503050406030204" pitchFamily="18" charset="0"/>
                      </a:rPr>
                      <m:t>′</m:t>
                    </m:r>
                  </m:oMath>
                </a14:m>
                <a:r>
                  <a:rPr lang="en-US" sz="2400" dirty="0" smtClean="0"/>
                  <a:t> that contain </a:t>
                </a:r>
                <a14:m>
                  <m:oMath xmlns:m="http://schemas.openxmlformats.org/officeDocument/2006/math">
                    <m:r>
                      <a:rPr lang="en-US" sz="2400" b="0" i="1" smtClean="0">
                        <a:latin typeface="Cambria Math" panose="02040503050406030204" pitchFamily="18" charset="0"/>
                      </a:rPr>
                      <m:t>¬ℓ</m:t>
                    </m:r>
                  </m:oMath>
                </a14:m>
                <a:r>
                  <a:rPr lang="en-US" sz="2400" dirty="0" smtClean="0"/>
                  <a:t> cannot become a model of </a:t>
                </a:r>
                <a14:m>
                  <m:oMath xmlns:m="http://schemas.openxmlformats.org/officeDocument/2006/math">
                    <m:r>
                      <a:rPr lang="en-US" sz="2400" i="1">
                        <a:latin typeface="Cambria Math" panose="02040503050406030204" pitchFamily="18" charset="0"/>
                      </a:rPr>
                      <m:t>𝐹</m:t>
                    </m:r>
                  </m:oMath>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446590" y="2438400"/>
                <a:ext cx="8458200" cy="1200329"/>
              </a:xfrm>
              <a:prstGeom prst="rect">
                <a:avLst/>
              </a:prstGeom>
              <a:blipFill rotWithShape="0">
                <a:blip r:embed="rId3"/>
                <a:stretch>
                  <a:fillRect l="-1153" t="-4569" b="-10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81000" y="4191000"/>
                <a:ext cx="8277844" cy="2532425"/>
              </a:xfrm>
              <a:prstGeom prst="rect">
                <a:avLst/>
              </a:prstGeom>
              <a:noFill/>
            </p:spPr>
            <p:txBody>
              <a:bodyPr wrap="none" rtlCol="0">
                <a:spAutoFit/>
              </a:bodyPr>
              <a:lstStyle/>
              <a:p>
                <a:r>
                  <a:rPr lang="en-US" b="1" dirty="0"/>
                  <a:t>FUIP</a:t>
                </a:r>
                <a:r>
                  <a:rPr lang="en-US" dirty="0"/>
                  <a:t> </a:t>
                </a:r>
                <a:r>
                  <a:rPr lang="en-US" i="1" dirty="0"/>
                  <a:t>First Unique Implication Point</a:t>
                </a:r>
                <a:r>
                  <a:rPr lang="en-US" dirty="0"/>
                  <a:t> </a:t>
                </a:r>
                <a:r>
                  <a:rPr lang="en-US" dirty="0" smtClean="0"/>
                  <a:t>strategy when # of decision literals in </a:t>
                </a:r>
                <a14:m>
                  <m:oMath xmlns:m="http://schemas.openxmlformats.org/officeDocument/2006/math">
                    <m:r>
                      <a:rPr lang="en-US" b="0" i="1" smtClean="0">
                        <a:latin typeface="Cambria Math" panose="02040503050406030204" pitchFamily="18" charset="0"/>
                      </a:rPr>
                      <m:t>𝑀</m:t>
                    </m:r>
                  </m:oMath>
                </a14:m>
                <a:r>
                  <a:rPr lang="en-US" dirty="0" smtClean="0"/>
                  <a:t> is minimal.</a:t>
                </a:r>
              </a:p>
              <a:p>
                <a:endParaRPr lang="en-US" dirty="0" smtClean="0"/>
              </a:p>
              <a:p>
                <a:r>
                  <a:rPr lang="en-US" sz="2400" dirty="0" smtClean="0"/>
                  <a:t>Why </a:t>
                </a:r>
                <a:r>
                  <a:rPr lang="en-US" sz="2400" dirty="0"/>
                  <a:t>is </a:t>
                </a:r>
                <a:r>
                  <a:rPr lang="en-US" sz="2400" b="1" dirty="0"/>
                  <a:t>FUIP</a:t>
                </a:r>
                <a:r>
                  <a:rPr lang="en-US" sz="2400" dirty="0"/>
                  <a:t> better? </a:t>
                </a:r>
              </a:p>
              <a:p>
                <a:pPr marL="285750" indent="-285750">
                  <a:buFontTx/>
                  <a:buChar char="-"/>
                </a:pPr>
                <a:r>
                  <a:rPr lang="en-US" sz="2400" dirty="0" smtClean="0"/>
                  <a:t>Minimizes # of backtracking points before learned </a:t>
                </a:r>
                <a:r>
                  <a:rPr lang="en-US" sz="2400" dirty="0"/>
                  <a:t>fac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endParaRPr lang="en-US" sz="2400" dirty="0" smtClean="0"/>
              </a:p>
              <a:p>
                <a:pPr marL="285750" indent="-285750">
                  <a:buFontTx/>
                  <a:buChar char="-"/>
                </a:pPr>
                <a:r>
                  <a:rPr lang="en-US" sz="2400" dirty="0" smtClean="0"/>
                  <a:t>What if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r>
                  <a:rPr lang="en-US" sz="2400" dirty="0" smtClean="0"/>
                  <a:t> implies negation of removed backtracking point? </a:t>
                </a:r>
              </a:p>
              <a:p>
                <a:pPr marL="742950" lvl="1" indent="-285750">
                  <a:buFontTx/>
                  <a:buChar char="-"/>
                </a:pPr>
                <a:r>
                  <a:rPr lang="en-US" sz="2400" dirty="0" smtClean="0"/>
                  <a:t>We would </a:t>
                </a:r>
                <a:r>
                  <a:rPr lang="en-US" sz="2400" i="1" dirty="0" smtClean="0"/>
                  <a:t>forget </a:t>
                </a:r>
                <a:r>
                  <a:rPr lang="en-US" sz="2400" dirty="0" smtClean="0"/>
                  <a:t>the learned fact </a:t>
                </a:r>
                <a14:m>
                  <m:oMath xmlns:m="http://schemas.openxmlformats.org/officeDocument/2006/math">
                    <m:sSup>
                      <m:sSupPr>
                        <m:ctrlPr>
                          <a:rPr lang="en-US" sz="2400" i="1">
                            <a:latin typeface="Cambria Math" panose="02040503050406030204" pitchFamily="18" charset="0"/>
                          </a:rPr>
                        </m:ctrlPr>
                      </m:sSupPr>
                      <m:e>
                        <m:r>
                          <a:rPr lang="en-US" sz="2400" i="1">
                            <a:latin typeface="Cambria Math"/>
                          </a:rPr>
                          <m:t>ℓ</m:t>
                        </m:r>
                      </m:e>
                      <m:sup>
                        <m:r>
                          <a:rPr lang="en-US" sz="2400" i="1">
                            <a:latin typeface="Cambria Math"/>
                          </a:rPr>
                          <m:t>𝐶</m:t>
                        </m:r>
                        <m:r>
                          <a:rPr lang="en-US" sz="2400" i="1">
                            <a:latin typeface="Cambria Math"/>
                          </a:rPr>
                          <m:t>∨ℓ</m:t>
                        </m:r>
                      </m:sup>
                    </m:sSup>
                  </m:oMath>
                </a14:m>
                <a:r>
                  <a:rPr lang="en-US" sz="2400" dirty="0" smtClean="0"/>
                  <a:t>during </a:t>
                </a:r>
                <a:r>
                  <a:rPr lang="en-US" sz="2400" dirty="0" err="1" smtClean="0"/>
                  <a:t>backjumping</a:t>
                </a:r>
                <a:r>
                  <a:rPr lang="en-US" sz="2400" dirty="0" smtClean="0"/>
                  <a:t>.</a:t>
                </a:r>
              </a:p>
              <a:p>
                <a:pPr marL="742950" lvl="1" indent="-285750">
                  <a:buFontTx/>
                  <a:buChar char="-"/>
                </a:pPr>
                <a:r>
                  <a:rPr lang="en-US" sz="2400" dirty="0" smtClean="0"/>
                  <a:t>… only to then re-learn it.</a:t>
                </a:r>
              </a:p>
            </p:txBody>
          </p:sp>
        </mc:Choice>
        <mc:Fallback xmlns="">
          <p:sp>
            <p:nvSpPr>
              <p:cNvPr id="8" name="TextBox 7"/>
              <p:cNvSpPr txBox="1">
                <a:spLocks noRot="1" noChangeAspect="1" noMove="1" noResize="1" noEditPoints="1" noAdjustHandles="1" noChangeArrowheads="1" noChangeShapeType="1" noTextEdit="1"/>
              </p:cNvSpPr>
              <p:nvPr/>
            </p:nvSpPr>
            <p:spPr>
              <a:xfrm>
                <a:off x="381000" y="4191000"/>
                <a:ext cx="8277844" cy="2532425"/>
              </a:xfrm>
              <a:prstGeom prst="rect">
                <a:avLst/>
              </a:prstGeom>
              <a:blipFill rotWithShape="0">
                <a:blip r:embed="rId4"/>
                <a:stretch>
                  <a:fillRect l="-1179" t="-1446" b="-4578"/>
                </a:stretch>
              </a:blipFill>
            </p:spPr>
            <p:txBody>
              <a:bodyPr/>
              <a:lstStyle/>
              <a:p>
                <a:r>
                  <a:rPr lang="en-US">
                    <a:noFill/>
                  </a:rPr>
                  <a:t> </a:t>
                </a:r>
              </a:p>
            </p:txBody>
          </p:sp>
        </mc:Fallback>
      </mc:AlternateContent>
    </p:spTree>
    <p:extLst>
      <p:ext uri="{BB962C8B-B14F-4D97-AF65-F5344CB8AC3E}">
        <p14:creationId xmlns:p14="http://schemas.microsoft.com/office/powerpoint/2010/main" val="26696001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4103010935"/>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Learn</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m:t>
                                  </m:r>
                                  <m:r>
                                    <a:rPr lang="en-US" sz="2400" b="0" i="1" smtClean="0">
                                      <a:solidFill>
                                        <a:schemeClr val="tx1"/>
                                      </a:solidFill>
                                      <a:latin typeface="Cambria Math"/>
                                    </a:rPr>
                                    <m:t>𝑀</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𝐶</m:t>
                              </m:r>
                              <m:r>
                                <a:rPr lang="en-US" sz="2400" b="0" i="1" smtClean="0">
                                  <a:solidFill>
                                    <a:schemeClr val="tx1"/>
                                  </a:solidFill>
                                  <a:latin typeface="Cambria Math"/>
                                </a:rPr>
                                <m:t> | </m:t>
                              </m:r>
                              <m:r>
                                <a:rPr lang="en-US" sz="2400" b="0" i="1" smtClean="0">
                                  <a:solidFill>
                                    <a:schemeClr val="tx1"/>
                                  </a:solidFill>
                                  <a:latin typeface="Cambria Math"/>
                                </a:rPr>
                                <m:t>𝐶</m:t>
                              </m:r>
                              <m:r>
                                <a:rPr lang="en-US" sz="2400" b="0" i="1" smtClean="0">
                                  <a:solidFill>
                                    <a:schemeClr val="tx1"/>
                                  </a:solidFill>
                                  <a:latin typeface="Cambria Math"/>
                                </a:rPr>
                                <m:t> </m:t>
                              </m:r>
                              <m:r>
                                <a:rPr lang="en-US" sz="2400" b="0" i="0"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err="1" smtClean="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103010935"/>
                  </p:ext>
                </p:extLst>
              </p:nvPr>
            </p:nvGraphicFramePr>
            <p:xfrm>
              <a:off x="609600" y="1484343"/>
              <a:ext cx="7924800" cy="478664"/>
            </p:xfrm>
            <a:graphic>
              <a:graphicData uri="http://schemas.openxmlformats.org/drawingml/2006/table">
                <a:tbl>
                  <a:tblPr firstRow="1" bandRow="1">
                    <a:tableStyleId>{2D5ABB26-0587-4C30-8999-92F81FD0307C}</a:tableStyleId>
                  </a:tblPr>
                  <a:tblGrid>
                    <a:gridCol w="1475190"/>
                    <a:gridCol w="3782610"/>
                    <a:gridCol w="2667000"/>
                  </a:tblGrid>
                  <a:tr h="478664">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Learn</a:t>
                          </a:r>
                        </a:p>
                      </a:txBody>
                      <a:tcPr/>
                    </a:tc>
                    <a:tc>
                      <a:txBody>
                        <a:bodyPr/>
                        <a:lstStyle/>
                        <a:p>
                          <a:endParaRPr lang="en-US"/>
                        </a:p>
                      </a:txBody>
                      <a:tcPr>
                        <a:blipFill rotWithShape="0">
                          <a:blip r:embed="rId2"/>
                          <a:stretch>
                            <a:fillRect l="-38969" t="-10000" r="-70370" b="-22500"/>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err="1" smtClean="0">
                            <a:solidFill>
                              <a:schemeClr val="tx1"/>
                            </a:solidFill>
                          </a:endParaRPr>
                        </a:p>
                      </a:txBody>
                      <a:tcPr/>
                    </a:tc>
                  </a:tr>
                </a:tbl>
              </a:graphicData>
            </a:graphic>
          </p:graphicFrame>
        </mc:Fallback>
      </mc:AlternateContent>
      <p:sp>
        <p:nvSpPr>
          <p:cNvPr id="4" name="TextBox 3"/>
          <p:cNvSpPr txBox="1"/>
          <p:nvPr/>
        </p:nvSpPr>
        <p:spPr>
          <a:xfrm>
            <a:off x="533400" y="3810000"/>
            <a:ext cx="8351645" cy="461665"/>
          </a:xfrm>
          <a:prstGeom prst="rect">
            <a:avLst/>
          </a:prstGeom>
          <a:noFill/>
        </p:spPr>
        <p:txBody>
          <a:bodyPr wrap="none" rtlCol="0">
            <a:spAutoFit/>
          </a:bodyPr>
          <a:lstStyle/>
          <a:p>
            <a:r>
              <a:rPr lang="en-US" sz="2400" dirty="0" smtClean="0"/>
              <a:t>Re-use proof step for later: build DAG proof instead of TREE proof</a:t>
            </a:r>
            <a:endParaRPr lang="en-US" sz="2400" dirty="0"/>
          </a:p>
        </p:txBody>
      </p:sp>
    </p:spTree>
    <p:extLst>
      <p:ext uri="{BB962C8B-B14F-4D97-AF65-F5344CB8AC3E}">
        <p14:creationId xmlns:p14="http://schemas.microsoft.com/office/powerpoint/2010/main" val="26499157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113748737"/>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477810">
                      <a:extLst>
                        <a:ext uri="{9D8B030D-6E8A-4147-A177-3AD203B41FA5}">
                          <a16:colId xmlns:a16="http://schemas.microsoft.com/office/drawing/2014/main" val="20001"/>
                        </a:ext>
                      </a:extLst>
                    </a:gridCol>
                    <a:gridCol w="2971800">
                      <a:extLst>
                        <a:ext uri="{9D8B030D-6E8A-4147-A177-3AD203B41FA5}">
                          <a16:colId xmlns:a16="http://schemas.microsoft.com/office/drawing/2014/main" val="20002"/>
                        </a:ext>
                      </a:extLst>
                    </a:gridCol>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Forge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𝐶</m:t>
                                  </m:r>
                                  <m:r>
                                    <a:rPr lang="en-US" sz="2400" b="0" i="1" smtClean="0">
                                      <a:solidFill>
                                        <a:schemeClr val="tx1"/>
                                      </a:solidFill>
                                      <a:latin typeface="Cambria Math"/>
                                    </a:rPr>
                                    <m:t>⟹</m:t>
                                  </m:r>
                                  <m:r>
                                    <a:rPr lang="en-US" sz="2400" b="0" i="1" smtClean="0">
                                      <a:solidFill>
                                        <a:schemeClr val="tx1"/>
                                      </a:solidFill>
                                      <a:latin typeface="Cambria Math" panose="02040503050406030204" pitchFamily="18" charset="0"/>
                                    </a:rPr>
                                    <m:t>𝑀</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14:m>
                            <m:oMath xmlns:m="http://schemas.openxmlformats.org/officeDocument/2006/math">
                              <m:r>
                                <a:rPr lang="en-US" sz="2400" b="0" i="1" smtClean="0">
                                  <a:solidFill>
                                    <a:schemeClr val="tx1"/>
                                  </a:solidFill>
                                  <a:latin typeface="Cambria Math" panose="02040503050406030204" pitchFamily="18" charset="0"/>
                                </a:rPr>
                                <m:t>𝐶</m:t>
                              </m:r>
                              <m:r>
                                <a:rPr lang="en-US" sz="2400" b="0" i="1" smtClean="0">
                                  <a:solidFill>
                                    <a:schemeClr val="tx1"/>
                                  </a:solidFill>
                                  <a:latin typeface="Cambria Math" panose="02040503050406030204" pitchFamily="18" charset="0"/>
                                </a:rPr>
                                <m:t> </m:t>
                              </m:r>
                            </m:oMath>
                          </a14:m>
                          <a:r>
                            <a:rPr lang="en-US" sz="2400" dirty="0" smtClean="0">
                              <a:solidFill>
                                <a:schemeClr val="tx1"/>
                              </a:solidFill>
                            </a:rPr>
                            <a:t>is a learned clause</a:t>
                          </a: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13748737"/>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477810"/>
                    <a:gridCol w="29718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Forget</a:t>
                          </a:r>
                        </a:p>
                      </a:txBody>
                      <a:tcPr/>
                    </a:tc>
                    <a:tc>
                      <a:txBody>
                        <a:bodyPr/>
                        <a:lstStyle/>
                        <a:p>
                          <a:endParaRPr lang="en-US"/>
                        </a:p>
                      </a:txBody>
                      <a:tcPr>
                        <a:blipFill rotWithShape="0">
                          <a:blip r:embed="rId2"/>
                          <a:stretch>
                            <a:fillRect l="-42382" t="-9877" r="-85289" b="-20988"/>
                          </a:stretch>
                        </a:blipFill>
                      </a:tcPr>
                    </a:tc>
                    <a:tc>
                      <a:txBody>
                        <a:bodyPr/>
                        <a:lstStyle/>
                        <a:p>
                          <a:endParaRPr lang="en-US"/>
                        </a:p>
                      </a:txBody>
                      <a:tcPr>
                        <a:blipFill rotWithShape="0">
                          <a:blip r:embed="rId2"/>
                          <a:stretch>
                            <a:fillRect l="-166940" t="-9877" b="-20988"/>
                          </a:stretch>
                        </a:blipFill>
                      </a:tcPr>
                    </a:tc>
                  </a:tr>
                </a:tbl>
              </a:graphicData>
            </a:graphic>
          </p:graphicFrame>
        </mc:Fallback>
      </mc:AlternateContent>
      <p:pic>
        <p:nvPicPr>
          <p:cNvPr id="5" name="Picture 4"/>
          <p:cNvPicPr>
            <a:picLocks noChangeAspect="1"/>
          </p:cNvPicPr>
          <p:nvPr/>
        </p:nvPicPr>
        <p:blipFill rotWithShape="1">
          <a:blip r:embed="rId3"/>
          <a:srcRect l="11001" t="14445" r="17000" b="13555"/>
          <a:stretch/>
        </p:blipFill>
        <p:spPr>
          <a:xfrm>
            <a:off x="228600" y="2362200"/>
            <a:ext cx="7857067" cy="4419600"/>
          </a:xfrm>
          <a:prstGeom prst="rect">
            <a:avLst/>
          </a:prstGeom>
        </p:spPr>
      </p:pic>
      <p:sp>
        <p:nvSpPr>
          <p:cNvPr id="4" name="TextBox 3"/>
          <p:cNvSpPr txBox="1"/>
          <p:nvPr/>
        </p:nvSpPr>
        <p:spPr>
          <a:xfrm>
            <a:off x="3011359" y="2514600"/>
            <a:ext cx="6132641" cy="2308324"/>
          </a:xfrm>
          <a:prstGeom prst="rect">
            <a:avLst/>
          </a:prstGeom>
          <a:solidFill>
            <a:schemeClr val="bg1">
              <a:lumMod val="95000"/>
            </a:schemeClr>
          </a:solidFill>
        </p:spPr>
        <p:txBody>
          <a:bodyPr wrap="none" rtlCol="0">
            <a:spAutoFit/>
          </a:bodyPr>
          <a:lstStyle/>
          <a:p>
            <a:r>
              <a:rPr lang="en-US" sz="2400" dirty="0" smtClean="0"/>
              <a:t>Don’t forget to forget: </a:t>
            </a:r>
          </a:p>
          <a:p>
            <a:pPr marL="342900" indent="-342900">
              <a:buFontTx/>
              <a:buChar char="-"/>
            </a:pPr>
            <a:r>
              <a:rPr lang="en-US" sz="2400" dirty="0" smtClean="0"/>
              <a:t>Learned clauses could turn out to be useless.</a:t>
            </a:r>
          </a:p>
          <a:p>
            <a:pPr marL="342900" indent="-342900">
              <a:buFontTx/>
              <a:buChar char="-"/>
            </a:pPr>
            <a:r>
              <a:rPr lang="en-US" sz="2400" dirty="0" smtClean="0"/>
              <a:t>They could hog resources</a:t>
            </a:r>
          </a:p>
          <a:p>
            <a:pPr marL="342900" indent="-342900">
              <a:buFontTx/>
              <a:buChar char="-"/>
            </a:pPr>
            <a:endParaRPr lang="en-US" sz="2400" dirty="0"/>
          </a:p>
          <a:p>
            <a:r>
              <a:rPr lang="en-US" sz="2400" dirty="0" smtClean="0"/>
              <a:t>Blocked Clause Elimination:</a:t>
            </a:r>
          </a:p>
          <a:p>
            <a:r>
              <a:rPr lang="en-US" sz="2400" dirty="0" smtClean="0"/>
              <a:t>- Remove clauses that will not be used in proofs</a:t>
            </a:r>
          </a:p>
        </p:txBody>
      </p:sp>
      <p:pic>
        <p:nvPicPr>
          <p:cNvPr id="7" name="Picture 6"/>
          <p:cNvPicPr>
            <a:picLocks noChangeAspect="1"/>
          </p:cNvPicPr>
          <p:nvPr/>
        </p:nvPicPr>
        <p:blipFill rotWithShape="1">
          <a:blip r:embed="rId3"/>
          <a:srcRect l="59029" t="62859" r="17000" b="21924"/>
          <a:stretch/>
        </p:blipFill>
        <p:spPr>
          <a:xfrm>
            <a:off x="3962400" y="4953000"/>
            <a:ext cx="4876683" cy="1741309"/>
          </a:xfrm>
          <a:prstGeom prst="rect">
            <a:avLst/>
          </a:prstGeom>
        </p:spPr>
      </p:pic>
      <mc:AlternateContent xmlns:mc="http://schemas.openxmlformats.org/markup-compatibility/2006" xmlns:p14="http://schemas.microsoft.com/office/powerpoint/2010/main">
        <mc:Choice Requires="p14">
          <p:contentPart p14:bwMode="auto" r:id="rId4">
            <p14:nvContentPartPr>
              <p14:cNvPr id="10" name="Ink 9"/>
              <p14:cNvContentPartPr/>
              <p14:nvPr/>
            </p14:nvContentPartPr>
            <p14:xfrm>
              <a:off x="2928189" y="5706497"/>
              <a:ext cx="5910840" cy="183600"/>
            </p14:xfrm>
          </p:contentPart>
        </mc:Choice>
        <mc:Fallback xmlns="">
          <p:pic>
            <p:nvPicPr>
              <p:cNvPr id="10" name="Ink 9"/>
              <p:cNvPicPr/>
              <p:nvPr/>
            </p:nvPicPr>
            <p:blipFill>
              <a:blip r:embed="rId5"/>
              <a:stretch>
                <a:fillRect/>
              </a:stretch>
            </p:blipFill>
            <p:spPr>
              <a:xfrm>
                <a:off x="2880309" y="5610377"/>
                <a:ext cx="6006960" cy="375840"/>
              </a:xfrm>
              <a:prstGeom prst="rect">
                <a:avLst/>
              </a:prstGeom>
            </p:spPr>
          </p:pic>
        </mc:Fallback>
      </mc:AlternateContent>
    </p:spTree>
    <p:extLst>
      <p:ext uri="{BB962C8B-B14F-4D97-AF65-F5344CB8AC3E}">
        <p14:creationId xmlns:p14="http://schemas.microsoft.com/office/powerpoint/2010/main" val="2037447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9500" t="10889" r="29000" b="63333"/>
          <a:stretch/>
        </p:blipFill>
        <p:spPr>
          <a:xfrm>
            <a:off x="260610" y="5173746"/>
            <a:ext cx="7054590" cy="1643531"/>
          </a:xfrm>
          <a:prstGeom prst="rect">
            <a:avLst/>
          </a:prstGeom>
        </p:spPr>
      </p:pic>
      <p:sp>
        <p:nvSpPr>
          <p:cNvPr id="9" name="Cloud Callout 8"/>
          <p:cNvSpPr/>
          <p:nvPr/>
        </p:nvSpPr>
        <p:spPr>
          <a:xfrm>
            <a:off x="1524000" y="5257800"/>
            <a:ext cx="5638800" cy="1066800"/>
          </a:xfrm>
          <a:prstGeom prst="cloudCallout">
            <a:avLst>
              <a:gd name="adj1" fmla="val -55003"/>
              <a:gd name="adj2" fmla="val -1114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CDCL steps</a:t>
            </a:r>
            <a:endParaRPr lang="en-US" dirty="0"/>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553728308"/>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extLst>
                        <a:ext uri="{9D8B030D-6E8A-4147-A177-3AD203B41FA5}">
                          <a16:colId xmlns:a16="http://schemas.microsoft.com/office/drawing/2014/main" val="20000"/>
                        </a:ext>
                      </a:extLst>
                    </a:gridCol>
                    <a:gridCol w="378261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tart</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US" sz="2400" b="0" i="1" smtClean="0">
                                  <a:solidFill>
                                    <a:schemeClr val="tx1"/>
                                  </a:solidFill>
                                  <a:latin typeface="Cambria Math"/>
                                </a:rPr>
                                <m:t>𝑀</m:t>
                              </m:r>
                              <m:r>
                                <a:rPr lang="en-US" sz="2400" b="0" i="1" smtClean="0">
                                  <a:solidFill>
                                    <a:schemeClr val="tx1"/>
                                  </a:solidFill>
                                  <a:latin typeface="Cambria Math"/>
                                </a:rPr>
                                <m:t> </m:t>
                              </m:r>
                              <m:d>
                                <m:dPr>
                                  <m:begChr m:val="|"/>
                                  <m:endChr m:val="|"/>
                                  <m:ctrlPr>
                                    <a:rPr lang="en-US" sz="2400" b="0" i="1" smtClean="0">
                                      <a:solidFill>
                                        <a:schemeClr val="tx1"/>
                                      </a:solidFill>
                                      <a:latin typeface="Cambria Math" panose="02040503050406030204" pitchFamily="18" charset="0"/>
                                    </a:rPr>
                                  </m:ctrlPr>
                                </m:dPr>
                                <m:e>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r>
                                    <a:rPr lang="en-US" sz="2400" b="0" i="1" smtClean="0">
                                      <a:solidFill>
                                        <a:schemeClr val="tx1"/>
                                      </a:solidFill>
                                      <a:latin typeface="Cambria Math"/>
                                    </a:rPr>
                                    <m:t>𝜖</m:t>
                                  </m:r>
                                  <m:r>
                                    <a:rPr lang="en-US" sz="2400" b="0" i="1" smtClean="0">
                                      <a:solidFill>
                                        <a:schemeClr val="tx1"/>
                                      </a:solidFill>
                                      <a:latin typeface="Cambria Math"/>
                                    </a:rPr>
                                    <m:t>  </m:t>
                                  </m:r>
                                </m:e>
                              </m:d>
                              <m:r>
                                <a:rPr lang="en-US" sz="2400" b="0" i="1" smtClean="0">
                                  <a:solidFill>
                                    <a:schemeClr val="tx1"/>
                                  </a:solidFill>
                                  <a:latin typeface="Cambria Math"/>
                                </a:rPr>
                                <m:t>  </m:t>
                              </m:r>
                              <m:r>
                                <a:rPr lang="en-US" sz="2400" b="0" i="1" smtClean="0">
                                  <a:solidFill>
                                    <a:schemeClr val="tx1"/>
                                  </a:solidFill>
                                  <a:latin typeface="Cambria Math"/>
                                </a:rPr>
                                <m:t>𝐹</m:t>
                              </m:r>
                              <m:r>
                                <a:rPr lang="en-US" sz="2400" b="0" i="1" smtClean="0">
                                  <a:solidFill>
                                    <a:schemeClr val="tx1"/>
                                  </a:solidFill>
                                  <a:latin typeface="Cambria Math"/>
                                </a:rPr>
                                <m:t>  </m:t>
                              </m:r>
                            </m:oMath>
                          </a14:m>
                          <a:r>
                            <a:rPr lang="en-US" sz="2400" dirty="0" smtClean="0">
                              <a:solidFill>
                                <a:schemeClr val="tx1"/>
                              </a:solidFill>
                            </a:rPr>
                            <a:t> </a:t>
                          </a:r>
                          <a:endParaRPr lang="en-US" sz="2400" dirty="0">
                            <a:solidFill>
                              <a:schemeClr val="tx1"/>
                            </a:solidFill>
                          </a:endParaRP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smtClean="0">
                            <a:solidFill>
                              <a:schemeClr val="tx1"/>
                            </a:solidFill>
                          </a:endParaRPr>
                        </a:p>
                      </a:txBody>
                      <a:tcPr/>
                    </a:tc>
                    <a:extLst>
                      <a:ext uri="{0D108BD9-81ED-4DB2-BD59-A6C34878D82A}">
                        <a16:rowId xmlns:a16="http://schemas.microsoft.com/office/drawing/2014/main" val="10000"/>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553728308"/>
                  </p:ext>
                </p:extLst>
              </p:nvPr>
            </p:nvGraphicFramePr>
            <p:xfrm>
              <a:off x="609600" y="1484343"/>
              <a:ext cx="7924800" cy="484729"/>
            </p:xfrm>
            <a:graphic>
              <a:graphicData uri="http://schemas.openxmlformats.org/drawingml/2006/table">
                <a:tbl>
                  <a:tblPr firstRow="1" bandRow="1">
                    <a:tableStyleId>{2D5ABB26-0587-4C30-8999-92F81FD0307C}</a:tableStyleId>
                  </a:tblPr>
                  <a:tblGrid>
                    <a:gridCol w="1475190"/>
                    <a:gridCol w="3782610"/>
                    <a:gridCol w="2667000"/>
                  </a:tblGrid>
                  <a:tr h="484729">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Restart</a:t>
                          </a:r>
                        </a:p>
                      </a:txBody>
                      <a:tcPr/>
                    </a:tc>
                    <a:tc>
                      <a:txBody>
                        <a:bodyPr/>
                        <a:lstStyle/>
                        <a:p>
                          <a:endParaRPr lang="en-US"/>
                        </a:p>
                      </a:txBody>
                      <a:tcPr>
                        <a:blipFill rotWithShape="0">
                          <a:blip r:embed="rId3"/>
                          <a:stretch>
                            <a:fillRect l="-38969" t="-9877" r="-70370" b="-20988"/>
                          </a:stretch>
                        </a:blipFill>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endParaRPr lang="en-US" sz="2400" dirty="0" smtClean="0">
                            <a:solidFill>
                              <a:schemeClr val="tx1"/>
                            </a:solidFill>
                          </a:endParaRPr>
                        </a:p>
                      </a:txBody>
                      <a:tcPr/>
                    </a:tc>
                  </a:tr>
                </a:tbl>
              </a:graphicData>
            </a:graphic>
          </p:graphicFrame>
        </mc:Fallback>
      </mc:AlternateContent>
      <p:sp>
        <p:nvSpPr>
          <p:cNvPr id="4" name="TextBox 3"/>
          <p:cNvSpPr txBox="1"/>
          <p:nvPr/>
        </p:nvSpPr>
        <p:spPr>
          <a:xfrm>
            <a:off x="914400" y="2971800"/>
            <a:ext cx="6317050" cy="461665"/>
          </a:xfrm>
          <a:prstGeom prst="rect">
            <a:avLst/>
          </a:prstGeom>
          <a:noFill/>
        </p:spPr>
        <p:txBody>
          <a:bodyPr wrap="none" rtlCol="0">
            <a:spAutoFit/>
          </a:bodyPr>
          <a:lstStyle/>
          <a:p>
            <a:r>
              <a:rPr lang="en-US" sz="2400" dirty="0" smtClean="0"/>
              <a:t>Avoid getting trapped in one part of search space</a:t>
            </a:r>
            <a:endParaRPr lang="en-US" sz="2400" dirty="0"/>
          </a:p>
        </p:txBody>
      </p:sp>
      <mc:AlternateContent xmlns:mc="http://schemas.openxmlformats.org/markup-compatibility/2006" xmlns:a14="http://schemas.microsoft.com/office/drawing/2010/main">
        <mc:Choice Requires="a14">
          <p:sp>
            <p:nvSpPr>
              <p:cNvPr id="6" name="TextBox 5"/>
              <p:cNvSpPr txBox="1"/>
              <p:nvPr/>
            </p:nvSpPr>
            <p:spPr>
              <a:xfrm>
                <a:off x="649160" y="3805535"/>
                <a:ext cx="850572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𝑆</m:t>
                          </m:r>
                        </m:e>
                        <m:sub>
                          <m:r>
                            <a:rPr lang="en-US" sz="2400" b="0" i="1" dirty="0" smtClean="0">
                              <a:latin typeface="Cambria Math" panose="02040503050406030204" pitchFamily="18" charset="0"/>
                            </a:rPr>
                            <m:t>1</m:t>
                          </m:r>
                        </m:sub>
                      </m:sSub>
                      <m:r>
                        <a:rPr lang="en-US" sz="2400" b="0" i="1" dirty="0" smtClean="0">
                          <a:latin typeface="Cambria Math" panose="02040503050406030204" pitchFamily="18" charset="0"/>
                        </a:rPr>
                        <m:t>,</m:t>
                      </m:r>
                      <m:sSub>
                        <m:sSubPr>
                          <m:ctrlPr>
                            <a:rPr lang="en-US" sz="2400" b="0" i="1" dirty="0" smtClean="0">
                              <a:latin typeface="Cambria Math" panose="02040503050406030204" pitchFamily="18" charset="0"/>
                            </a:rPr>
                          </m:ctrlPr>
                        </m:sSubPr>
                        <m:e>
                          <m:r>
                            <a:rPr lang="en-US" sz="2400" b="0" i="1" dirty="0" smtClean="0">
                              <a:latin typeface="Cambria Math" panose="02040503050406030204" pitchFamily="18" charset="0"/>
                            </a:rPr>
                            <m:t>𝑆</m:t>
                          </m:r>
                        </m:e>
                        <m:sub>
                          <m:r>
                            <a:rPr lang="en-US" sz="2400" b="0" i="1" dirty="0" smtClean="0">
                              <a:latin typeface="Cambria Math" panose="02040503050406030204" pitchFamily="18" charset="0"/>
                            </a:rPr>
                            <m:t>2</m:t>
                          </m:r>
                        </m:sub>
                      </m:sSub>
                      <m:r>
                        <a:rPr lang="en-US" sz="2400" b="0" i="1" dirty="0" smtClean="0">
                          <a:latin typeface="Cambria Math" panose="02040503050406030204" pitchFamily="18" charset="0"/>
                        </a:rPr>
                        <m:t>,…. =1,1,2,1,1,2,4,1,1,2,1,1,2,4,8,1,1,2,1,1,2,4,1,1,2,4,8,1,…</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649160" y="3805535"/>
                <a:ext cx="8505726" cy="461665"/>
              </a:xfrm>
              <a:prstGeom prst="rect">
                <a:avLst/>
              </a:prstGeom>
              <a:blipFill rotWithShape="0">
                <a:blip r:embed="rId4"/>
                <a:stretch>
                  <a:fillRect b="-13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731246" y="5617498"/>
                <a:ext cx="5532861" cy="347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r>
                                <a:rPr lang="en-US" sz="2000" b="0" i="1" smtClean="0">
                                  <a:solidFill>
                                    <a:schemeClr val="bg1"/>
                                  </a:solidFill>
                                  <a:latin typeface="Cambria Math" panose="02040503050406030204" pitchFamily="18" charset="0"/>
                                </a:rPr>
                                <m:t>+1</m:t>
                              </m:r>
                            </m:sub>
                          </m:sSub>
                          <m:r>
                            <a:rPr lang="en-US" sz="2000" b="0" i="1" smtClean="0">
                              <a:solidFill>
                                <a:schemeClr val="bg1"/>
                              </a:solidFill>
                              <a:latin typeface="Cambria Math" panose="02040503050406030204" pitchFamily="18" charset="0"/>
                            </a:rPr>
                            <m:t>, </m:t>
                          </m:r>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𝑣</m:t>
                              </m:r>
                            </m:e>
                            <m:sub>
                              <m:r>
                                <a:rPr lang="en-US" sz="2000" b="0" i="1" smtClean="0">
                                  <a:solidFill>
                                    <a:schemeClr val="bg1"/>
                                  </a:solidFill>
                                  <a:latin typeface="Cambria Math" panose="02040503050406030204" pitchFamily="18" charset="0"/>
                                </a:rPr>
                                <m:t>𝑛</m:t>
                              </m:r>
                              <m:r>
                                <a:rPr lang="en-US" sz="2000" b="0" i="1" smtClean="0">
                                  <a:solidFill>
                                    <a:schemeClr val="bg1"/>
                                  </a:solidFill>
                                  <a:latin typeface="Cambria Math" panose="02040503050406030204" pitchFamily="18" charset="0"/>
                                </a:rPr>
                                <m:t>+1</m:t>
                              </m:r>
                            </m:sub>
                          </m:sSub>
                        </m:e>
                      </m:d>
                      <m:r>
                        <a:rPr lang="en-US" sz="2000" b="0" i="1" smtClean="0">
                          <a:solidFill>
                            <a:schemeClr val="bg1"/>
                          </a:solidFill>
                          <a:latin typeface="Cambria Math" panose="02040503050406030204" pitchFamily="18" charset="0"/>
                        </a:rPr>
                        <m:t>=</m:t>
                      </m:r>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amp; −</m:t>
                          </m:r>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m:t>
                          </m:r>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1,1</m:t>
                              </m:r>
                            </m:e>
                          </m:d>
                          <m:r>
                            <a:rPr lang="en-US" sz="2000" b="0" i="1" smtClean="0">
                              <a:solidFill>
                                <a:schemeClr val="bg1"/>
                              </a:solidFill>
                              <a:latin typeface="Cambria Math" panose="02040503050406030204" pitchFamily="18" charset="0"/>
                            </a:rPr>
                            <m:t>:</m:t>
                          </m:r>
                          <m:d>
                            <m:dPr>
                              <m:ctrlPr>
                                <a:rPr lang="en-US" sz="2000" b="0" i="1" smtClean="0">
                                  <a:solidFill>
                                    <a:schemeClr val="bg1"/>
                                  </a:solidFill>
                                  <a:latin typeface="Cambria Math" panose="02040503050406030204" pitchFamily="18" charset="0"/>
                                </a:rPr>
                              </m:ctrlPr>
                            </m:dPr>
                            <m:e>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𝑢</m:t>
                                  </m:r>
                                </m:e>
                                <m:sub>
                                  <m:r>
                                    <a:rPr lang="en-US" sz="2000" b="0" i="1" smtClean="0">
                                      <a:solidFill>
                                        <a:schemeClr val="bg1"/>
                                      </a:solidFill>
                                      <a:latin typeface="Cambria Math" panose="02040503050406030204" pitchFamily="18" charset="0"/>
                                    </a:rPr>
                                    <m:t>𝑛</m:t>
                                  </m:r>
                                </m:sub>
                              </m:sSub>
                              <m:r>
                                <a:rPr lang="en-US" sz="2000" b="0" i="1" smtClean="0">
                                  <a:solidFill>
                                    <a:schemeClr val="bg1"/>
                                  </a:solidFill>
                                  <a:latin typeface="Cambria Math" panose="02040503050406030204" pitchFamily="18" charset="0"/>
                                </a:rPr>
                                <m:t>, 2</m:t>
                              </m:r>
                              <m:sSub>
                                <m:sSubPr>
                                  <m:ctrlPr>
                                    <a:rPr lang="en-US" sz="2000" b="0" i="1" smtClean="0">
                                      <a:solidFill>
                                        <a:schemeClr val="bg1"/>
                                      </a:solidFill>
                                      <a:latin typeface="Cambria Math" panose="02040503050406030204" pitchFamily="18" charset="0"/>
                                    </a:rPr>
                                  </m:ctrlPr>
                                </m:sSubPr>
                                <m:e>
                                  <m:r>
                                    <a:rPr lang="en-US" sz="2000" b="0" i="1" smtClean="0">
                                      <a:solidFill>
                                        <a:schemeClr val="bg1"/>
                                      </a:solidFill>
                                      <a:latin typeface="Cambria Math" panose="02040503050406030204" pitchFamily="18" charset="0"/>
                                    </a:rPr>
                                    <m:t>𝑣</m:t>
                                  </m:r>
                                </m:e>
                                <m:sub>
                                  <m:r>
                                    <a:rPr lang="en-US" sz="2000" b="0" i="1" smtClean="0">
                                      <a:solidFill>
                                        <a:schemeClr val="bg1"/>
                                      </a:solidFill>
                                      <a:latin typeface="Cambria Math" panose="02040503050406030204" pitchFamily="18" charset="0"/>
                                    </a:rPr>
                                    <m:t>𝑛</m:t>
                                  </m:r>
                                </m:sub>
                              </m:sSub>
                            </m:e>
                          </m:d>
                        </m:e>
                      </m:d>
                      <m:r>
                        <a:rPr lang="en-US" sz="2000" b="0" i="1" smtClean="0">
                          <a:solidFill>
                            <a:schemeClr val="bg1"/>
                          </a:solidFill>
                          <a:latin typeface="Cambria Math" panose="02040503050406030204" pitchFamily="18" charset="0"/>
                        </a:rPr>
                        <m:t>.</m:t>
                      </m:r>
                    </m:oMath>
                  </m:oMathPara>
                </a14:m>
                <a:endParaRPr lang="en-US" dirty="0">
                  <a:solidFill>
                    <a:schemeClr val="bg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731246" y="5617498"/>
                <a:ext cx="5532861" cy="347403"/>
              </a:xfrm>
              <a:prstGeom prst="rect">
                <a:avLst/>
              </a:prstGeom>
              <a:blipFill rotWithShape="0">
                <a:blip r:embed="rId5"/>
                <a:stretch>
                  <a:fillRect b="-10714"/>
                </a:stretch>
              </a:blipFill>
            </p:spPr>
            <p:txBody>
              <a:bodyPr/>
              <a:lstStyle/>
              <a:p>
                <a:r>
                  <a:rPr lang="en-US">
                    <a:noFill/>
                  </a:rPr>
                  <a:t> </a:t>
                </a:r>
              </a:p>
            </p:txBody>
          </p:sp>
        </mc:Fallback>
      </mc:AlternateContent>
      <p:sp>
        <p:nvSpPr>
          <p:cNvPr id="10" name="TextBox 9"/>
          <p:cNvSpPr txBox="1"/>
          <p:nvPr/>
        </p:nvSpPr>
        <p:spPr>
          <a:xfrm>
            <a:off x="7522446" y="5257800"/>
            <a:ext cx="1412566" cy="1477328"/>
          </a:xfrm>
          <a:prstGeom prst="rect">
            <a:avLst/>
          </a:prstGeom>
          <a:noFill/>
        </p:spPr>
        <p:txBody>
          <a:bodyPr wrap="none" rtlCol="0">
            <a:spAutoFit/>
          </a:bodyPr>
          <a:lstStyle/>
          <a:p>
            <a:r>
              <a:rPr lang="en-US" dirty="0" smtClean="0"/>
              <a:t>Generating </a:t>
            </a:r>
          </a:p>
          <a:p>
            <a:r>
              <a:rPr lang="en-US" dirty="0" smtClean="0"/>
              <a:t>function</a:t>
            </a:r>
          </a:p>
          <a:p>
            <a:r>
              <a:rPr lang="en-US" dirty="0"/>
              <a:t>[</a:t>
            </a:r>
            <a:r>
              <a:rPr lang="en-US" dirty="0" smtClean="0"/>
              <a:t>fasc6a</a:t>
            </a:r>
          </a:p>
          <a:p>
            <a:r>
              <a:rPr lang="en-US" dirty="0"/>
              <a:t>d</a:t>
            </a:r>
            <a:r>
              <a:rPr lang="en-US" dirty="0" smtClean="0"/>
              <a:t>raft chapter</a:t>
            </a:r>
          </a:p>
          <a:p>
            <a:r>
              <a:rPr lang="en-US" dirty="0"/>
              <a:t>o</a:t>
            </a:r>
            <a:r>
              <a:rPr lang="en-US" dirty="0" smtClean="0"/>
              <a:t>n SAT]</a:t>
            </a:r>
            <a:endParaRPr lang="en-US" dirty="0"/>
          </a:p>
        </p:txBody>
      </p:sp>
      <p:sp>
        <p:nvSpPr>
          <p:cNvPr id="11" name="TextBox 10"/>
          <p:cNvSpPr txBox="1"/>
          <p:nvPr/>
        </p:nvSpPr>
        <p:spPr>
          <a:xfrm>
            <a:off x="3048000" y="4239399"/>
            <a:ext cx="6172524" cy="369332"/>
          </a:xfrm>
          <a:prstGeom prst="rect">
            <a:avLst/>
          </a:prstGeom>
          <a:noFill/>
        </p:spPr>
        <p:txBody>
          <a:bodyPr wrap="none" rtlCol="0">
            <a:spAutoFit/>
          </a:bodyPr>
          <a:lstStyle/>
          <a:p>
            <a:r>
              <a:rPr lang="en-US" dirty="0" smtClean="0"/>
              <a:t>[Reluctant doubling sequence: </a:t>
            </a:r>
            <a:r>
              <a:rPr lang="en-US" dirty="0" err="1"/>
              <a:t>L</a:t>
            </a:r>
            <a:r>
              <a:rPr lang="en-US" dirty="0" err="1" smtClean="0"/>
              <a:t>uby</a:t>
            </a:r>
            <a:r>
              <a:rPr lang="en-US" dirty="0" smtClean="0"/>
              <a:t>, Sinclair, Zuckerman, IPL 47]</a:t>
            </a:r>
            <a:endParaRPr lang="en-US" dirty="0"/>
          </a:p>
        </p:txBody>
      </p:sp>
    </p:spTree>
    <p:extLst>
      <p:ext uri="{BB962C8B-B14F-4D97-AF65-F5344CB8AC3E}">
        <p14:creationId xmlns:p14="http://schemas.microsoft.com/office/powerpoint/2010/main" val="41581948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AT - Milestones</a:t>
            </a: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859986293"/>
              </p:ext>
            </p:extLst>
          </p:nvPr>
        </p:nvGraphicFramePr>
        <p:xfrm>
          <a:off x="132266" y="1584103"/>
          <a:ext cx="3338663" cy="4855296"/>
        </p:xfrm>
        <a:graphic>
          <a:graphicData uri="http://schemas.openxmlformats.org/drawingml/2006/table">
            <a:tbl>
              <a:tblPr firstRow="1" bandRow="1">
                <a:tableStyleId>{5C22544A-7EE6-4342-B048-85BDC9FD1C3A}</a:tableStyleId>
              </a:tblPr>
              <a:tblGrid>
                <a:gridCol w="643742">
                  <a:extLst>
                    <a:ext uri="{9D8B030D-6E8A-4147-A177-3AD203B41FA5}">
                      <a16:colId xmlns:a16="http://schemas.microsoft.com/office/drawing/2014/main" val="20000"/>
                    </a:ext>
                  </a:extLst>
                </a:gridCol>
                <a:gridCol w="2694921">
                  <a:extLst>
                    <a:ext uri="{9D8B030D-6E8A-4147-A177-3AD203B41FA5}">
                      <a16:colId xmlns:a16="http://schemas.microsoft.com/office/drawing/2014/main" val="20001"/>
                    </a:ext>
                  </a:extLst>
                </a:gridCol>
              </a:tblGrid>
              <a:tr h="304188">
                <a:tc>
                  <a:txBody>
                    <a:bodyPr/>
                    <a:lstStyle/>
                    <a:p>
                      <a:r>
                        <a:rPr lang="en-US" sz="1400" dirty="0" smtClean="0"/>
                        <a:t>year</a:t>
                      </a:r>
                      <a:endParaRPr lang="en-US" sz="1400" dirty="0"/>
                    </a:p>
                  </a:txBody>
                  <a:tcPr/>
                </a:tc>
                <a:tc>
                  <a:txBody>
                    <a:bodyPr/>
                    <a:lstStyle/>
                    <a:p>
                      <a:r>
                        <a:rPr lang="en-US" sz="1400" dirty="0" smtClean="0"/>
                        <a:t>Milestone</a:t>
                      </a:r>
                      <a:endParaRPr lang="en-US" sz="1400" dirty="0"/>
                    </a:p>
                  </a:txBody>
                  <a:tcPr/>
                </a:tc>
                <a:extLst>
                  <a:ext uri="{0D108BD9-81ED-4DB2-BD59-A6C34878D82A}">
                    <a16:rowId xmlns:a16="http://schemas.microsoft.com/office/drawing/2014/main" val="10000"/>
                  </a:ext>
                </a:extLst>
              </a:tr>
              <a:tr h="304188">
                <a:tc>
                  <a:txBody>
                    <a:bodyPr/>
                    <a:lstStyle/>
                    <a:p>
                      <a:r>
                        <a:rPr lang="en-US" sz="1400" dirty="0" smtClean="0"/>
                        <a:t>1960</a:t>
                      </a:r>
                      <a:endParaRPr lang="en-US" sz="1400" dirty="0"/>
                    </a:p>
                  </a:txBody>
                  <a:tcPr/>
                </a:tc>
                <a:tc>
                  <a:txBody>
                    <a:bodyPr/>
                    <a:lstStyle/>
                    <a:p>
                      <a:r>
                        <a:rPr lang="en-US" sz="1400" dirty="0" smtClean="0"/>
                        <a:t>Davis</a:t>
                      </a:r>
                      <a:r>
                        <a:rPr lang="en-US" sz="1400" baseline="0" dirty="0" smtClean="0"/>
                        <a:t>-Putnam procedure</a:t>
                      </a:r>
                      <a:endParaRPr lang="en-US" sz="1400" dirty="0"/>
                    </a:p>
                  </a:txBody>
                  <a:tcPr/>
                </a:tc>
                <a:extLst>
                  <a:ext uri="{0D108BD9-81ED-4DB2-BD59-A6C34878D82A}">
                    <a16:rowId xmlns:a16="http://schemas.microsoft.com/office/drawing/2014/main" val="10001"/>
                  </a:ext>
                </a:extLst>
              </a:tr>
              <a:tr h="304188">
                <a:tc>
                  <a:txBody>
                    <a:bodyPr/>
                    <a:lstStyle/>
                    <a:p>
                      <a:r>
                        <a:rPr lang="en-US" sz="1400" dirty="0" smtClean="0"/>
                        <a:t>1962</a:t>
                      </a:r>
                      <a:endParaRPr lang="en-US" sz="1400" dirty="0"/>
                    </a:p>
                  </a:txBody>
                  <a:tcPr/>
                </a:tc>
                <a:tc>
                  <a:txBody>
                    <a:bodyPr/>
                    <a:lstStyle/>
                    <a:p>
                      <a:r>
                        <a:rPr lang="en-US" sz="1400" dirty="0" smtClean="0"/>
                        <a:t>Davis-</a:t>
                      </a:r>
                      <a:r>
                        <a:rPr lang="en-US" sz="1400" dirty="0" err="1" smtClean="0"/>
                        <a:t>Logeman</a:t>
                      </a:r>
                      <a:r>
                        <a:rPr lang="en-US" sz="1400" dirty="0" smtClean="0"/>
                        <a:t>-Loveland</a:t>
                      </a:r>
                      <a:endParaRPr lang="en-US" sz="1400" dirty="0"/>
                    </a:p>
                  </a:txBody>
                  <a:tcPr/>
                </a:tc>
                <a:extLst>
                  <a:ext uri="{0D108BD9-81ED-4DB2-BD59-A6C34878D82A}">
                    <a16:rowId xmlns:a16="http://schemas.microsoft.com/office/drawing/2014/main" val="10002"/>
                  </a:ext>
                </a:extLst>
              </a:tr>
              <a:tr h="373486">
                <a:tc>
                  <a:txBody>
                    <a:bodyPr/>
                    <a:lstStyle/>
                    <a:p>
                      <a:r>
                        <a:rPr lang="en-US" sz="1400" dirty="0" smtClean="0"/>
                        <a:t>1984</a:t>
                      </a:r>
                      <a:endParaRPr lang="en-US" sz="1400" dirty="0"/>
                    </a:p>
                  </a:txBody>
                  <a:tcPr/>
                </a:tc>
                <a:tc>
                  <a:txBody>
                    <a:bodyPr/>
                    <a:lstStyle/>
                    <a:p>
                      <a:r>
                        <a:rPr lang="en-US" sz="1400" dirty="0" smtClean="0"/>
                        <a:t>Binary Decision Diagrams </a:t>
                      </a:r>
                    </a:p>
                  </a:txBody>
                  <a:tcPr/>
                </a:tc>
                <a:extLst>
                  <a:ext uri="{0D108BD9-81ED-4DB2-BD59-A6C34878D82A}">
                    <a16:rowId xmlns:a16="http://schemas.microsoft.com/office/drawing/2014/main" val="10003"/>
                  </a:ext>
                </a:extLst>
              </a:tr>
              <a:tr h="301814">
                <a:tc>
                  <a:txBody>
                    <a:bodyPr/>
                    <a:lstStyle/>
                    <a:p>
                      <a:r>
                        <a:rPr lang="en-US" sz="1400" dirty="0" smtClean="0"/>
                        <a:t>1992</a:t>
                      </a:r>
                      <a:endParaRPr lang="en-US" sz="1400" dirty="0"/>
                    </a:p>
                  </a:txBody>
                  <a:tcPr/>
                </a:tc>
                <a:tc>
                  <a:txBody>
                    <a:bodyPr/>
                    <a:lstStyle/>
                    <a:p>
                      <a:r>
                        <a:rPr lang="en-US" sz="1400" dirty="0" smtClean="0"/>
                        <a:t>DIMACS SAT challenge</a:t>
                      </a:r>
                      <a:endParaRPr lang="en-US" sz="1400" dirty="0"/>
                    </a:p>
                  </a:txBody>
                  <a:tcPr/>
                </a:tc>
                <a:extLst>
                  <a:ext uri="{0D108BD9-81ED-4DB2-BD59-A6C34878D82A}">
                    <a16:rowId xmlns:a16="http://schemas.microsoft.com/office/drawing/2014/main" val="10004"/>
                  </a:ext>
                </a:extLst>
              </a:tr>
              <a:tr h="329696">
                <a:tc>
                  <a:txBody>
                    <a:bodyPr/>
                    <a:lstStyle/>
                    <a:p>
                      <a:r>
                        <a:rPr lang="en-US" sz="1400" dirty="0" smtClean="0"/>
                        <a:t>1994</a:t>
                      </a:r>
                      <a:endParaRPr lang="en-US" sz="1400" dirty="0"/>
                    </a:p>
                  </a:txBody>
                  <a:tcPr/>
                </a:tc>
                <a:tc>
                  <a:txBody>
                    <a:bodyPr/>
                    <a:lstStyle/>
                    <a:p>
                      <a:r>
                        <a:rPr lang="en-US" sz="1400" dirty="0" smtClean="0"/>
                        <a:t>SATO:</a:t>
                      </a:r>
                      <a:r>
                        <a:rPr lang="en-US" sz="1400" baseline="0" dirty="0" smtClean="0"/>
                        <a:t> clause indexing</a:t>
                      </a:r>
                      <a:endParaRPr lang="en-US" sz="1400" dirty="0"/>
                    </a:p>
                  </a:txBody>
                  <a:tcPr/>
                </a:tc>
                <a:extLst>
                  <a:ext uri="{0D108BD9-81ED-4DB2-BD59-A6C34878D82A}">
                    <a16:rowId xmlns:a16="http://schemas.microsoft.com/office/drawing/2014/main" val="10005"/>
                  </a:ext>
                </a:extLst>
              </a:tr>
              <a:tr h="367738">
                <a:tc>
                  <a:txBody>
                    <a:bodyPr/>
                    <a:lstStyle/>
                    <a:p>
                      <a:r>
                        <a:rPr lang="en-US" sz="1400" dirty="0" smtClean="0"/>
                        <a:t>1997</a:t>
                      </a:r>
                      <a:endParaRPr lang="en-US" sz="1400" dirty="0"/>
                    </a:p>
                  </a:txBody>
                  <a:tcPr/>
                </a:tc>
                <a:tc>
                  <a:txBody>
                    <a:bodyPr/>
                    <a:lstStyle/>
                    <a:p>
                      <a:r>
                        <a:rPr lang="en-US" sz="1400" dirty="0" smtClean="0"/>
                        <a:t>GRASP: </a:t>
                      </a:r>
                      <a:r>
                        <a:rPr lang="en-US" sz="1400" baseline="0" dirty="0" smtClean="0"/>
                        <a:t>conflict clause learning</a:t>
                      </a:r>
                      <a:endParaRPr lang="en-US" sz="1400" dirty="0"/>
                    </a:p>
                  </a:txBody>
                  <a:tcPr/>
                </a:tc>
                <a:extLst>
                  <a:ext uri="{0D108BD9-81ED-4DB2-BD59-A6C34878D82A}">
                    <a16:rowId xmlns:a16="http://schemas.microsoft.com/office/drawing/2014/main" val="10006"/>
                  </a:ext>
                </a:extLst>
              </a:tr>
              <a:tr h="304188">
                <a:tc>
                  <a:txBody>
                    <a:bodyPr/>
                    <a:lstStyle/>
                    <a:p>
                      <a:r>
                        <a:rPr lang="en-US" sz="1400" dirty="0" smtClean="0"/>
                        <a:t>1998</a:t>
                      </a:r>
                      <a:endParaRPr lang="en-US" sz="1400" dirty="0"/>
                    </a:p>
                  </a:txBody>
                  <a:tcPr/>
                </a:tc>
                <a:tc>
                  <a:txBody>
                    <a:bodyPr/>
                    <a:lstStyle/>
                    <a:p>
                      <a:r>
                        <a:rPr lang="en-US" sz="1400" dirty="0" smtClean="0"/>
                        <a:t>Search</a:t>
                      </a:r>
                      <a:r>
                        <a:rPr lang="en-US" sz="1400" baseline="0" dirty="0" smtClean="0"/>
                        <a:t> Restarts</a:t>
                      </a:r>
                      <a:endParaRPr lang="en-US" sz="1400" dirty="0"/>
                    </a:p>
                  </a:txBody>
                  <a:tcPr/>
                </a:tc>
                <a:extLst>
                  <a:ext uri="{0D108BD9-81ED-4DB2-BD59-A6C34878D82A}">
                    <a16:rowId xmlns:a16="http://schemas.microsoft.com/office/drawing/2014/main" val="10007"/>
                  </a:ext>
                </a:extLst>
              </a:tr>
              <a:tr h="304188">
                <a:tc>
                  <a:txBody>
                    <a:bodyPr/>
                    <a:lstStyle/>
                    <a:p>
                      <a:r>
                        <a:rPr lang="en-US" sz="1400" dirty="0" smtClean="0"/>
                        <a:t>2001</a:t>
                      </a:r>
                      <a:endParaRPr lang="en-US" sz="1400" dirty="0"/>
                    </a:p>
                  </a:txBody>
                  <a:tcPr/>
                </a:tc>
                <a:tc>
                  <a:txBody>
                    <a:bodyPr/>
                    <a:lstStyle/>
                    <a:p>
                      <a:r>
                        <a:rPr lang="en-US" sz="1400" dirty="0" err="1" smtClean="0"/>
                        <a:t>zChaff</a:t>
                      </a:r>
                      <a:r>
                        <a:rPr lang="en-US" sz="1400" dirty="0" smtClean="0"/>
                        <a:t>: 2-watch</a:t>
                      </a:r>
                      <a:r>
                        <a:rPr lang="en-US" sz="1400" baseline="0" dirty="0" smtClean="0"/>
                        <a:t> literal, VSIDS</a:t>
                      </a:r>
                      <a:endParaRPr lang="en-US" sz="1400" dirty="0"/>
                    </a:p>
                  </a:txBody>
                  <a:tcPr/>
                </a:tc>
                <a:extLst>
                  <a:ext uri="{0D108BD9-81ED-4DB2-BD59-A6C34878D82A}">
                    <a16:rowId xmlns:a16="http://schemas.microsoft.com/office/drawing/2014/main" val="10008"/>
                  </a:ext>
                </a:extLst>
              </a:tr>
              <a:tr h="304188">
                <a:tc>
                  <a:txBody>
                    <a:bodyPr/>
                    <a:lstStyle/>
                    <a:p>
                      <a:r>
                        <a:rPr lang="en-US" sz="1400" dirty="0" smtClean="0"/>
                        <a:t>2005</a:t>
                      </a:r>
                      <a:endParaRPr lang="en-US" sz="1400" dirty="0"/>
                    </a:p>
                  </a:txBody>
                  <a:tcPr/>
                </a:tc>
                <a:tc>
                  <a:txBody>
                    <a:bodyPr/>
                    <a:lstStyle/>
                    <a:p>
                      <a:r>
                        <a:rPr lang="en-US" sz="1400" dirty="0" smtClean="0"/>
                        <a:t>Preprocessing techniques</a:t>
                      </a:r>
                      <a:endParaRPr lang="en-US" sz="1400" dirty="0"/>
                    </a:p>
                  </a:txBody>
                  <a:tcPr/>
                </a:tc>
                <a:extLst>
                  <a:ext uri="{0D108BD9-81ED-4DB2-BD59-A6C34878D82A}">
                    <a16:rowId xmlns:a16="http://schemas.microsoft.com/office/drawing/2014/main" val="10009"/>
                  </a:ext>
                </a:extLst>
              </a:tr>
              <a:tr h="304188">
                <a:tc>
                  <a:txBody>
                    <a:bodyPr/>
                    <a:lstStyle/>
                    <a:p>
                      <a:r>
                        <a:rPr lang="en-US" sz="1400" dirty="0" smtClean="0"/>
                        <a:t>2007</a:t>
                      </a:r>
                      <a:endParaRPr lang="en-US" sz="1400" dirty="0"/>
                    </a:p>
                  </a:txBody>
                  <a:tcPr/>
                </a:tc>
                <a:tc>
                  <a:txBody>
                    <a:bodyPr/>
                    <a:lstStyle/>
                    <a:p>
                      <a:r>
                        <a:rPr lang="en-US" sz="1400" dirty="0" smtClean="0"/>
                        <a:t>Phase caching</a:t>
                      </a:r>
                      <a:endParaRPr lang="en-US" sz="1400" dirty="0"/>
                    </a:p>
                  </a:txBody>
                  <a:tcPr/>
                </a:tc>
                <a:extLst>
                  <a:ext uri="{0D108BD9-81ED-4DB2-BD59-A6C34878D82A}">
                    <a16:rowId xmlns:a16="http://schemas.microsoft.com/office/drawing/2014/main" val="10010"/>
                  </a:ext>
                </a:extLst>
              </a:tr>
              <a:tr h="304188">
                <a:tc>
                  <a:txBody>
                    <a:bodyPr/>
                    <a:lstStyle/>
                    <a:p>
                      <a:r>
                        <a:rPr lang="en-US" sz="1400" dirty="0" smtClean="0"/>
                        <a:t>2008</a:t>
                      </a:r>
                      <a:endParaRPr lang="en-US" sz="1400" dirty="0"/>
                    </a:p>
                  </a:txBody>
                  <a:tcPr/>
                </a:tc>
                <a:tc>
                  <a:txBody>
                    <a:bodyPr/>
                    <a:lstStyle/>
                    <a:p>
                      <a:r>
                        <a:rPr lang="en-US" sz="1400" dirty="0" smtClean="0"/>
                        <a:t>Cache</a:t>
                      </a:r>
                      <a:r>
                        <a:rPr lang="en-US" sz="1400" baseline="0" dirty="0" smtClean="0"/>
                        <a:t> optimized indexing</a:t>
                      </a:r>
                      <a:endParaRPr lang="en-US" sz="1400" dirty="0"/>
                    </a:p>
                  </a:txBody>
                  <a:tcPr/>
                </a:tc>
                <a:extLst>
                  <a:ext uri="{0D108BD9-81ED-4DB2-BD59-A6C34878D82A}">
                    <a16:rowId xmlns:a16="http://schemas.microsoft.com/office/drawing/2014/main" val="10011"/>
                  </a:ext>
                </a:extLst>
              </a:tr>
              <a:tr h="587447">
                <a:tc>
                  <a:txBody>
                    <a:bodyPr/>
                    <a:lstStyle/>
                    <a:p>
                      <a:r>
                        <a:rPr lang="en-US" sz="1400" dirty="0" smtClean="0"/>
                        <a:t>2009</a:t>
                      </a:r>
                      <a:endParaRPr lang="en-US" sz="1400" dirty="0"/>
                    </a:p>
                  </a:txBody>
                  <a:tcPr/>
                </a:tc>
                <a:tc>
                  <a:txBody>
                    <a:bodyPr/>
                    <a:lstStyle/>
                    <a:p>
                      <a:r>
                        <a:rPr lang="en-US" sz="1400" dirty="0" smtClean="0"/>
                        <a:t>In-processing,</a:t>
                      </a:r>
                      <a:r>
                        <a:rPr lang="en-US" sz="1400" baseline="0" dirty="0" smtClean="0"/>
                        <a:t> clause management</a:t>
                      </a:r>
                      <a:endParaRPr lang="en-US" sz="1400" dirty="0"/>
                    </a:p>
                  </a:txBody>
                  <a:tcPr/>
                </a:tc>
                <a:extLst>
                  <a:ext uri="{0D108BD9-81ED-4DB2-BD59-A6C34878D82A}">
                    <a16:rowId xmlns:a16="http://schemas.microsoft.com/office/drawing/2014/main" val="10012"/>
                  </a:ext>
                </a:extLst>
              </a:tr>
              <a:tr h="453729">
                <a:tc>
                  <a:txBody>
                    <a:bodyPr/>
                    <a:lstStyle/>
                    <a:p>
                      <a:r>
                        <a:rPr lang="en-US" sz="1400" dirty="0" smtClean="0"/>
                        <a:t>2010</a:t>
                      </a:r>
                      <a:endParaRPr lang="en-US" sz="1400" dirty="0"/>
                    </a:p>
                  </a:txBody>
                  <a:tcPr/>
                </a:tc>
                <a:tc>
                  <a:txBody>
                    <a:bodyPr/>
                    <a:lstStyle/>
                    <a:p>
                      <a:r>
                        <a:rPr lang="en-US" sz="1400" dirty="0" smtClean="0"/>
                        <a:t>Blocked</a:t>
                      </a:r>
                      <a:r>
                        <a:rPr lang="en-US" sz="1400" baseline="0" dirty="0" smtClean="0"/>
                        <a:t> clause elimination</a:t>
                      </a:r>
                      <a:endParaRPr lang="en-US" sz="1400" dirty="0"/>
                    </a:p>
                  </a:txBody>
                  <a:tcPr/>
                </a:tc>
                <a:extLst>
                  <a:ext uri="{0D108BD9-81ED-4DB2-BD59-A6C34878D82A}">
                    <a16:rowId xmlns:a16="http://schemas.microsoft.com/office/drawing/2014/main" val="10013"/>
                  </a:ext>
                </a:extLst>
              </a:tr>
            </a:tbl>
          </a:graphicData>
        </a:graphic>
      </p:graphicFrame>
      <p:pic>
        <p:nvPicPr>
          <p:cNvPr id="1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239" t="11305" r="12717" b="6087"/>
          <a:stretch/>
        </p:blipFill>
        <p:spPr bwMode="auto">
          <a:xfrm>
            <a:off x="4364934" y="2694335"/>
            <a:ext cx="4779066" cy="3378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Left-Right Arrow 15"/>
          <p:cNvSpPr/>
          <p:nvPr/>
        </p:nvSpPr>
        <p:spPr bwMode="auto">
          <a:xfrm>
            <a:off x="5859887" y="2305320"/>
            <a:ext cx="3000778" cy="193183"/>
          </a:xfrm>
          <a:prstGeom prst="leftRightArrow">
            <a:avLst/>
          </a:prstGeom>
          <a:solidFill>
            <a:schemeClr val="tx2"/>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17" name="TextBox 16"/>
          <p:cNvSpPr txBox="1"/>
          <p:nvPr/>
        </p:nvSpPr>
        <p:spPr>
          <a:xfrm>
            <a:off x="5628068" y="1927469"/>
            <a:ext cx="697627"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2002</a:t>
            </a:r>
          </a:p>
        </p:txBody>
      </p:sp>
      <p:sp>
        <p:nvSpPr>
          <p:cNvPr id="18" name="TextBox 17"/>
          <p:cNvSpPr txBox="1"/>
          <p:nvPr/>
        </p:nvSpPr>
        <p:spPr>
          <a:xfrm>
            <a:off x="8343364" y="1935986"/>
            <a:ext cx="697627"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2010</a:t>
            </a:r>
          </a:p>
        </p:txBody>
      </p:sp>
      <p:sp>
        <p:nvSpPr>
          <p:cNvPr id="20" name="TextBox 19"/>
          <p:cNvSpPr txBox="1"/>
          <p:nvPr/>
        </p:nvSpPr>
        <p:spPr>
          <a:xfrm>
            <a:off x="3919109" y="1324246"/>
            <a:ext cx="5339923"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Problems impossible 10 years ago are trivial today</a:t>
            </a:r>
          </a:p>
        </p:txBody>
      </p:sp>
      <mc:AlternateContent xmlns:mc="http://schemas.openxmlformats.org/markup-compatibility/2006" xmlns:p14="http://schemas.microsoft.com/office/powerpoint/2010/main">
        <mc:Choice Requires="p14">
          <p:contentPart p14:bwMode="auto" r:id="rId3">
            <p14:nvContentPartPr>
              <p14:cNvPr id="25" name="Ink 24"/>
              <p14:cNvContentPartPr/>
              <p14:nvPr/>
            </p14:nvContentPartPr>
            <p14:xfrm>
              <a:off x="5824575" y="3011978"/>
              <a:ext cx="310320" cy="255960"/>
            </p14:xfrm>
          </p:contentPart>
        </mc:Choice>
        <mc:Fallback xmlns="">
          <p:pic>
            <p:nvPicPr>
              <p:cNvPr id="25" name="Ink 24"/>
              <p:cNvPicPr/>
              <p:nvPr/>
            </p:nvPicPr>
            <p:blipFill>
              <a:blip r:embed="rId4"/>
              <a:stretch>
                <a:fillRect/>
              </a:stretch>
            </p:blipFill>
            <p:spPr>
              <a:xfrm>
                <a:off x="5809455" y="2996498"/>
                <a:ext cx="341280" cy="287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6" name="Ink 25"/>
              <p14:cNvContentPartPr/>
              <p14:nvPr/>
            </p14:nvContentPartPr>
            <p14:xfrm>
              <a:off x="5886135" y="3271718"/>
              <a:ext cx="104040" cy="2460960"/>
            </p14:xfrm>
          </p:contentPart>
        </mc:Choice>
        <mc:Fallback xmlns="">
          <p:pic>
            <p:nvPicPr>
              <p:cNvPr id="26" name="Ink 25"/>
              <p:cNvPicPr/>
              <p:nvPr/>
            </p:nvPicPr>
            <p:blipFill>
              <a:blip r:embed="rId6"/>
              <a:stretch>
                <a:fillRect/>
              </a:stretch>
            </p:blipFill>
            <p:spPr>
              <a:xfrm>
                <a:off x="5868135" y="3255878"/>
                <a:ext cx="139680" cy="2494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7" name="Ink 26"/>
              <p14:cNvContentPartPr/>
              <p14:nvPr/>
            </p14:nvContentPartPr>
            <p14:xfrm>
              <a:off x="5848695" y="5696318"/>
              <a:ext cx="95400" cy="81000"/>
            </p14:xfrm>
          </p:contentPart>
        </mc:Choice>
        <mc:Fallback xmlns="">
          <p:pic>
            <p:nvPicPr>
              <p:cNvPr id="27" name="Ink 26"/>
              <p:cNvPicPr/>
              <p:nvPr/>
            </p:nvPicPr>
            <p:blipFill>
              <a:blip r:embed="rId8"/>
              <a:stretch>
                <a:fillRect/>
              </a:stretch>
            </p:blipFill>
            <p:spPr>
              <a:xfrm>
                <a:off x="5832855" y="5680478"/>
                <a:ext cx="117000" cy="112680"/>
              </a:xfrm>
              <a:prstGeom prst="rect">
                <a:avLst/>
              </a:prstGeom>
            </p:spPr>
          </p:pic>
        </mc:Fallback>
      </mc:AlternateContent>
      <p:sp>
        <p:nvSpPr>
          <p:cNvPr id="3" name="Down Arrow 2"/>
          <p:cNvSpPr/>
          <p:nvPr/>
        </p:nvSpPr>
        <p:spPr bwMode="auto">
          <a:xfrm>
            <a:off x="3825028" y="2296801"/>
            <a:ext cx="235750" cy="3480517"/>
          </a:xfrm>
          <a:prstGeom prst="downArrow">
            <a:avLst/>
          </a:prstGeom>
          <a:solidFill>
            <a:schemeClr val="tx2"/>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algn="ctr" defTabSz="1096963" fontAlgn="base">
              <a:spcBef>
                <a:spcPct val="0"/>
              </a:spcBef>
              <a:spcAft>
                <a:spcPct val="0"/>
              </a:spcAft>
            </a:pPr>
            <a:endParaRPr lang="en-US" sz="2800" dirty="0" smtClean="0">
              <a:solidFill>
                <a:srgbClr val="FFFFFF"/>
              </a:solidFill>
              <a:effectLst>
                <a:outerShdw blurRad="38100" dist="38100" dir="2700000" algn="tl">
                  <a:srgbClr val="000000">
                    <a:alpha val="43137"/>
                  </a:srgbClr>
                </a:outerShdw>
              </a:effectLst>
            </a:endParaRPr>
          </a:p>
        </p:txBody>
      </p:sp>
      <p:sp>
        <p:nvSpPr>
          <p:cNvPr id="6" name="TextBox 5"/>
          <p:cNvSpPr txBox="1"/>
          <p:nvPr/>
        </p:nvSpPr>
        <p:spPr>
          <a:xfrm>
            <a:off x="3517974" y="1862869"/>
            <a:ext cx="1107996" cy="369332"/>
          </a:xfrm>
          <a:prstGeom prst="rect">
            <a:avLst/>
          </a:prstGeom>
          <a:noFill/>
        </p:spPr>
        <p:txBody>
          <a:bodyPr wrap="none" rtlCol="0">
            <a:spAutoFit/>
          </a:bodyPr>
          <a:lstStyle/>
          <a:p>
            <a:pPr defTabSz="912813" fontAlgn="base">
              <a:spcBef>
                <a:spcPct val="0"/>
              </a:spcBef>
              <a:spcAft>
                <a:spcPct val="0"/>
              </a:spcAft>
            </a:pPr>
            <a:r>
              <a:rPr lang="en-US" b="1" dirty="0" smtClean="0">
                <a:solidFill>
                  <a:srgbClr val="5782B5">
                    <a:lumMod val="75000"/>
                  </a:srgbClr>
                </a:solidFill>
                <a:effectLst>
                  <a:outerShdw blurRad="38100" dist="38100" dir="2700000" algn="tl">
                    <a:srgbClr val="000000">
                      <a:alpha val="43137"/>
                    </a:srgbClr>
                  </a:outerShdw>
                </a:effectLst>
                <a:latin typeface="Arial" charset="0"/>
              </a:rPr>
              <a:t>Concept</a:t>
            </a:r>
          </a:p>
        </p:txBody>
      </p:sp>
      <p:sp>
        <p:nvSpPr>
          <p:cNvPr id="19" name="TextBox 18"/>
          <p:cNvSpPr txBox="1"/>
          <p:nvPr/>
        </p:nvSpPr>
        <p:spPr>
          <a:xfrm>
            <a:off x="3449001" y="5898534"/>
            <a:ext cx="1826141" cy="923330"/>
          </a:xfrm>
          <a:prstGeom prst="rect">
            <a:avLst/>
          </a:prstGeom>
          <a:noFill/>
        </p:spPr>
        <p:txBody>
          <a:bodyPr wrap="none" rtlCol="0">
            <a:spAutoFit/>
          </a:bodyPr>
          <a:lstStyle/>
          <a:p>
            <a:pPr defTabSz="912813" fontAlgn="base">
              <a:spcBef>
                <a:spcPct val="0"/>
              </a:spcBef>
              <a:spcAft>
                <a:spcPct val="0"/>
              </a:spcAft>
            </a:pPr>
            <a:r>
              <a:rPr lang="en-US" b="1" dirty="0" smtClean="0">
                <a:solidFill>
                  <a:srgbClr val="5782B5">
                    <a:lumMod val="75000"/>
                  </a:srgbClr>
                </a:solidFill>
                <a:effectLst>
                  <a:outerShdw blurRad="38100" dist="38100" dir="2700000" algn="tl">
                    <a:srgbClr val="000000">
                      <a:alpha val="43137"/>
                    </a:srgbClr>
                  </a:outerShdw>
                </a:effectLst>
                <a:latin typeface="Arial" charset="0"/>
              </a:rPr>
              <a:t>Millions of </a:t>
            </a:r>
            <a:br>
              <a:rPr lang="en-US" b="1" dirty="0" smtClean="0">
                <a:solidFill>
                  <a:srgbClr val="5782B5">
                    <a:lumMod val="75000"/>
                  </a:srgbClr>
                </a:solidFill>
                <a:effectLst>
                  <a:outerShdw blurRad="38100" dist="38100" dir="2700000" algn="tl">
                    <a:srgbClr val="000000">
                      <a:alpha val="43137"/>
                    </a:srgbClr>
                  </a:outerShdw>
                </a:effectLst>
                <a:latin typeface="Arial" charset="0"/>
              </a:rPr>
            </a:br>
            <a:r>
              <a:rPr lang="en-US" b="1" dirty="0" smtClean="0">
                <a:solidFill>
                  <a:srgbClr val="5782B5">
                    <a:lumMod val="75000"/>
                  </a:srgbClr>
                </a:solidFill>
                <a:effectLst>
                  <a:outerShdw blurRad="38100" dist="38100" dir="2700000" algn="tl">
                    <a:srgbClr val="000000">
                      <a:alpha val="43137"/>
                    </a:srgbClr>
                  </a:outerShdw>
                </a:effectLst>
                <a:latin typeface="Arial" charset="0"/>
              </a:rPr>
              <a:t>variables from </a:t>
            </a:r>
          </a:p>
          <a:p>
            <a:pPr defTabSz="912813" fontAlgn="base">
              <a:spcBef>
                <a:spcPct val="0"/>
              </a:spcBef>
              <a:spcAft>
                <a:spcPct val="0"/>
              </a:spcAft>
            </a:pPr>
            <a:r>
              <a:rPr lang="en-US" b="1" dirty="0" smtClean="0">
                <a:solidFill>
                  <a:srgbClr val="5782B5">
                    <a:lumMod val="75000"/>
                  </a:srgbClr>
                </a:solidFill>
                <a:effectLst>
                  <a:outerShdw blurRad="38100" dist="38100" dir="2700000" algn="tl">
                    <a:srgbClr val="000000">
                      <a:alpha val="43137"/>
                    </a:srgbClr>
                  </a:outerShdw>
                </a:effectLst>
                <a:latin typeface="Arial" charset="0"/>
              </a:rPr>
              <a:t>HW designs</a:t>
            </a:r>
          </a:p>
        </p:txBody>
      </p:sp>
      <mc:AlternateContent xmlns:mc="http://schemas.openxmlformats.org/markup-compatibility/2006" xmlns:p14="http://schemas.microsoft.com/office/powerpoint/2010/main">
        <mc:Choice Requires="p14">
          <p:contentPart p14:bwMode="auto" r:id="rId9">
            <p14:nvContentPartPr>
              <p14:cNvPr id="8" name="Ink 7"/>
              <p14:cNvContentPartPr/>
              <p14:nvPr/>
            </p14:nvContentPartPr>
            <p14:xfrm>
              <a:off x="5767485" y="5547300"/>
              <a:ext cx="243720" cy="223560"/>
            </p14:xfrm>
          </p:contentPart>
        </mc:Choice>
        <mc:Fallback xmlns="">
          <p:pic>
            <p:nvPicPr>
              <p:cNvPr id="8" name="Ink 7"/>
              <p:cNvPicPr/>
              <p:nvPr/>
            </p:nvPicPr>
            <p:blipFill>
              <a:blip r:embed="rId10"/>
              <a:stretch>
                <a:fillRect/>
              </a:stretch>
            </p:blipFill>
            <p:spPr>
              <a:xfrm>
                <a:off x="5752365" y="5531460"/>
                <a:ext cx="27468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p14:cNvContentPartPr/>
              <p14:nvPr/>
            </p14:nvContentPartPr>
            <p14:xfrm>
              <a:off x="5879805" y="5610300"/>
              <a:ext cx="21240" cy="50400"/>
            </p14:xfrm>
          </p:contentPart>
        </mc:Choice>
        <mc:Fallback xmlns="">
          <p:pic>
            <p:nvPicPr>
              <p:cNvPr id="10" name="Ink 9"/>
              <p:cNvPicPr/>
              <p:nvPr/>
            </p:nvPicPr>
            <p:blipFill>
              <a:blip r:embed="rId12"/>
              <a:stretch>
                <a:fillRect/>
              </a:stretch>
            </p:blipFill>
            <p:spPr>
              <a:xfrm>
                <a:off x="5864685" y="5595180"/>
                <a:ext cx="5112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p14:cNvContentPartPr/>
              <p14:nvPr/>
            </p14:nvContentPartPr>
            <p14:xfrm>
              <a:off x="5781885" y="5552700"/>
              <a:ext cx="219240" cy="223920"/>
            </p14:xfrm>
          </p:contentPart>
        </mc:Choice>
        <mc:Fallback xmlns="">
          <p:pic>
            <p:nvPicPr>
              <p:cNvPr id="12" name="Ink 11"/>
              <p:cNvPicPr/>
              <p:nvPr/>
            </p:nvPicPr>
            <p:blipFill>
              <a:blip r:embed="rId14"/>
              <a:stretch>
                <a:fillRect/>
              </a:stretch>
            </p:blipFill>
            <p:spPr>
              <a:xfrm>
                <a:off x="5766405" y="5537940"/>
                <a:ext cx="249480" cy="254880"/>
              </a:xfrm>
              <a:prstGeom prst="rect">
                <a:avLst/>
              </a:prstGeom>
            </p:spPr>
          </p:pic>
        </mc:Fallback>
      </mc:AlternateContent>
      <p:sp>
        <p:nvSpPr>
          <p:cNvPr id="21" name="TextBox 20"/>
          <p:cNvSpPr txBox="1"/>
          <p:nvPr/>
        </p:nvSpPr>
        <p:spPr>
          <a:xfrm>
            <a:off x="5068442" y="6519446"/>
            <a:ext cx="2417650" cy="338554"/>
          </a:xfrm>
          <a:prstGeom prst="rect">
            <a:avLst/>
          </a:prstGeom>
          <a:noFill/>
        </p:spPr>
        <p:txBody>
          <a:bodyPr wrap="none" rtlCol="0">
            <a:spAutoFit/>
          </a:bodyPr>
          <a:lstStyle/>
          <a:p>
            <a:pPr defTabSz="912813" fontAlgn="base">
              <a:spcBef>
                <a:spcPct val="0"/>
              </a:spcBef>
              <a:spcAft>
                <a:spcPct val="0"/>
              </a:spcAft>
            </a:pPr>
            <a:r>
              <a:rPr lang="en-US" sz="1600" dirty="0" smtClean="0">
                <a:solidFill>
                  <a:srgbClr val="000000"/>
                </a:solidFill>
                <a:latin typeface="Arial" charset="0"/>
              </a:rPr>
              <a:t>Courtesy Daniel le Berre</a:t>
            </a:r>
          </a:p>
        </p:txBody>
      </p:sp>
    </p:spTree>
    <p:extLst>
      <p:ext uri="{BB962C8B-B14F-4D97-AF65-F5344CB8AC3E}">
        <p14:creationId xmlns:p14="http://schemas.microsoft.com/office/powerpoint/2010/main" val="2955092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normAutofit fontScale="90000"/>
          </a:bodyPr>
          <a:lstStyle/>
          <a:p>
            <a:r>
              <a:rPr smtClean="0"/>
              <a:t>Modern DPLL - tuning</a:t>
            </a:r>
            <a:endParaRPr lang="en-US" dirty="0"/>
          </a:p>
        </p:txBody>
      </p:sp>
      <p:sp>
        <p:nvSpPr>
          <p:cNvPr id="3" name="Content Placeholder 2"/>
          <p:cNvSpPr>
            <a:spLocks noGrp="1"/>
          </p:cNvSpPr>
          <p:nvPr>
            <p:ph idx="1"/>
          </p:nvPr>
        </p:nvSpPr>
        <p:spPr>
          <a:xfrm>
            <a:off x="381000" y="1412875"/>
            <a:ext cx="8382000" cy="5262979"/>
          </a:xfrm>
        </p:spPr>
        <p:txBody>
          <a:bodyPr>
            <a:normAutofit/>
          </a:bodyPr>
          <a:lstStyle/>
          <a:p>
            <a:r>
              <a:rPr lang="en-US" dirty="0" smtClean="0"/>
              <a:t>Restart frequency</a:t>
            </a:r>
          </a:p>
          <a:p>
            <a:pPr lvl="1"/>
            <a:r>
              <a:rPr lang="en-US" dirty="0" smtClean="0"/>
              <a:t>Why is restarting good?</a:t>
            </a:r>
          </a:p>
          <a:p>
            <a:pPr lvl="1"/>
            <a:r>
              <a:rPr lang="en-US" dirty="0" smtClean="0"/>
              <a:t>Efficient replay trick for frequent restart</a:t>
            </a:r>
          </a:p>
          <a:p>
            <a:r>
              <a:rPr lang="en-US" dirty="0" smtClean="0"/>
              <a:t>Which variable to split on</a:t>
            </a:r>
          </a:p>
          <a:p>
            <a:r>
              <a:rPr lang="en-US" dirty="0" smtClean="0"/>
              <a:t>Which branch to explore first</a:t>
            </a:r>
          </a:p>
          <a:p>
            <a:r>
              <a:rPr lang="en-US" dirty="0" smtClean="0"/>
              <a:t>Which lemmas to learn</a:t>
            </a:r>
          </a:p>
          <a:p>
            <a:r>
              <a:rPr lang="en-US" dirty="0" smtClean="0"/>
              <a:t>Blocked clause elimination</a:t>
            </a:r>
          </a:p>
          <a:p>
            <a:r>
              <a:rPr lang="en-US" dirty="0" smtClean="0"/>
              <a:t>Cache binary propagations</a:t>
            </a:r>
          </a:p>
          <a:p>
            <a:pPr lvl="1"/>
            <a:r>
              <a:rPr lang="en-US" dirty="0" smtClean="0"/>
              <a:t>This is just scratching the surface</a:t>
            </a:r>
          </a:p>
        </p:txBody>
      </p:sp>
    </p:spTree>
    <p:extLst>
      <p:ext uri="{BB962C8B-B14F-4D97-AF65-F5344CB8AC3E}">
        <p14:creationId xmlns:p14="http://schemas.microsoft.com/office/powerpoint/2010/main" val="207591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2"/>
          <a:stretch>
            <a:fillRect/>
          </a:stretch>
        </p:blipFill>
        <p:spPr>
          <a:xfrm>
            <a:off x="-10886" y="2514600"/>
            <a:ext cx="9041152" cy="3785944"/>
          </a:xfrm>
          <a:prstGeom prst="rect">
            <a:avLst/>
          </a:prstGeom>
        </p:spPr>
      </p:pic>
      <p:sp>
        <p:nvSpPr>
          <p:cNvPr id="24" name="Title 1"/>
          <p:cNvSpPr txBox="1">
            <a:spLocks/>
          </p:cNvSpPr>
          <p:nvPr/>
        </p:nvSpPr>
        <p:spPr>
          <a:xfrm>
            <a:off x="381000" y="230189"/>
            <a:ext cx="8382000" cy="75088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DPLL(</a:t>
            </a:r>
            <a:r>
              <a:rPr lang="en-US" b="1" i="1" smtClean="0"/>
              <a:t>T</a:t>
            </a:r>
            <a:r>
              <a:rPr lang="en-US" smtClean="0"/>
              <a:t>) solver interaction</a:t>
            </a:r>
            <a:endParaRPr lang="en-US" dirty="0"/>
          </a:p>
        </p:txBody>
      </p:sp>
    </p:spTree>
    <p:extLst>
      <p:ext uri="{BB962C8B-B14F-4D97-AF65-F5344CB8AC3E}">
        <p14:creationId xmlns:p14="http://schemas.microsoft.com/office/powerpoint/2010/main" val="302110792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Content Placeholder 2"/>
              <p:cNvSpPr txBox="1">
                <a:spLocks/>
              </p:cNvSpPr>
              <p:nvPr/>
            </p:nvSpPr>
            <p:spPr bwMode="auto">
              <a:xfrm>
                <a:off x="457200" y="1371600"/>
                <a:ext cx="8382000" cy="4436599"/>
              </a:xfrm>
              <a:prstGeom prst="rect">
                <a:avLst/>
              </a:prstGeom>
              <a:extLst>
                <a:ext uri="{909E8E84-426E-40dd-AFC4-6F175D3DCCD1}">
                  <a14:hiddenFill xmlns="" xmlns:a14="http://schemas.microsoft.com/office/drawing/2007/7/7/main">
                    <a:solidFill>
                      <a:srgbClr xmlns:mc="http://schemas.openxmlformats.org/markup-compatibility/2006" val="FFFFFF" mc:Ignorable=""/>
                    </a:solidFill>
                  </a14:hiddenFill>
                </a:ext>
                <a:ext uri="{91240B29-F687-4f45-9708-019B960494DF}">
                  <a14:hiddenLine xmlns="" xmlns:a14="http://schemas.microsoft.com/office/drawing/2007/7/7/main" w="9525">
                    <a:solidFill>
                      <a:srgbClr xmlns:mc="http://schemas.openxmlformats.org/markup-compatibility/2006" val="000000" mc:Ignorable=""/>
                    </a:solidFill>
                    <a:miter lim="800000"/>
                    <a:headEnd/>
                    <a:tailEnd/>
                  </a14:hiddenLine>
                </a:ext>
              </a:extLst>
            </p:spPr>
            <p:txBody>
              <a:bodyPr vert="horz" wrap="square" lIns="0" tIns="0" rIns="0" bIns="0" numCol="1" anchor="t" anchorCtr="0" compatLnSpc="1">
                <a:prstTxWarp prst="textNoShape">
                  <a:avLst/>
                </a:prstTxWarp>
                <a:spAutoFit/>
              </a:bodyPr>
              <a:lstStyle>
                <a:lvl1pPr marL="384175" indent="-384175" algn="l" defTabSz="912813" rtl="0" fontAlgn="base">
                  <a:lnSpc>
                    <a:spcPct val="90000"/>
                  </a:lnSpc>
                  <a:spcBef>
                    <a:spcPct val="20000"/>
                  </a:spcBef>
                  <a:spcAft>
                    <a:spcPct val="0"/>
                  </a:spcAft>
                  <a:buSzPct val="90000"/>
                  <a:buBlip>
                    <a:blip r:embed="rId3"/>
                  </a:buBlip>
                  <a:defRPr sz="3300" kern="1200">
                    <a:solidFill>
                      <a:schemeClr val="bg1"/>
                    </a:solidFill>
                    <a:latin typeface="+mn-lt"/>
                    <a:ea typeface="+mn-ea"/>
                    <a:cs typeface="+mn-cs"/>
                  </a:defRPr>
                </a:lvl1pPr>
                <a:lvl2pPr marL="738188" indent="-361950" algn="l" defTabSz="912813" rtl="0" fontAlgn="base">
                  <a:lnSpc>
                    <a:spcPct val="90000"/>
                  </a:lnSpc>
                  <a:spcBef>
                    <a:spcPct val="20000"/>
                  </a:spcBef>
                  <a:spcAft>
                    <a:spcPct val="0"/>
                  </a:spcAft>
                  <a:buSzPct val="90000"/>
                  <a:buBlip>
                    <a:blip r:embed="rId3"/>
                  </a:buBlip>
                  <a:defRPr sz="3000" kern="1200">
                    <a:solidFill>
                      <a:schemeClr val="bg1"/>
                    </a:solidFill>
                    <a:latin typeface="+mn-lt"/>
                    <a:ea typeface="+mn-ea"/>
                    <a:cs typeface="+mn-cs"/>
                  </a:defRPr>
                </a:lvl2pPr>
                <a:lvl3pPr marL="1101725" indent="-347663" algn="l" defTabSz="912813" rtl="0" fontAlgn="base">
                  <a:lnSpc>
                    <a:spcPct val="90000"/>
                  </a:lnSpc>
                  <a:spcBef>
                    <a:spcPct val="20000"/>
                  </a:spcBef>
                  <a:spcAft>
                    <a:spcPct val="0"/>
                  </a:spcAft>
                  <a:buSzPct val="90000"/>
                  <a:buBlip>
                    <a:blip r:embed="rId3"/>
                  </a:buBlip>
                  <a:defRPr sz="2700" kern="1200">
                    <a:solidFill>
                      <a:schemeClr val="bg1"/>
                    </a:solidFill>
                    <a:latin typeface="+mn-lt"/>
                    <a:ea typeface="+mn-ea"/>
                    <a:cs typeface="+mn-cs"/>
                  </a:defRPr>
                </a:lvl3pPr>
                <a:lvl4pPr marL="1419225"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4pPr>
                <a:lvl5pPr marL="1760538" indent="-317500" algn="l" defTabSz="912813" rtl="0" fontAlgn="base">
                  <a:lnSpc>
                    <a:spcPct val="90000"/>
                  </a:lnSpc>
                  <a:spcBef>
                    <a:spcPct val="20000"/>
                  </a:spcBef>
                  <a:spcAft>
                    <a:spcPct val="0"/>
                  </a:spcAft>
                  <a:buSzPct val="90000"/>
                  <a:buBlip>
                    <a:blip r:embed="rId3"/>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sz="3200" b="1" i="0" u="none" strike="noStrike" kern="1200" cap="none" spc="0" normalizeH="0" baseline="0" noProof="0" dirty="0" smtClean="0">
                    <a:ln>
                      <a:noFill/>
                    </a:ln>
                    <a:solidFill>
                      <a:srgbClr val="000000"/>
                    </a:solidFill>
                    <a:effectLst/>
                    <a:uLnTx/>
                    <a:uFillTx/>
                    <a:latin typeface="Segoe"/>
                  </a:rPr>
                  <a:t>Challenge:</a:t>
                </a:r>
              </a:p>
              <a:p>
                <a:pPr marR="0" lvl="0" algn="l" defTabSz="912813" rtl="0" eaLnBrk="1" fontAlgn="base" latinLnBrk="0" hangingPunct="1">
                  <a:lnSpc>
                    <a:spcPct val="90000"/>
                  </a:lnSpc>
                  <a:spcBef>
                    <a:spcPct val="20000"/>
                  </a:spcBef>
                  <a:spcAft>
                    <a:spcPct val="0"/>
                  </a:spcAft>
                  <a:buClrTx/>
                  <a:buSzPct val="90000"/>
                  <a:buFont typeface="Arial" panose="020B0604020202020204" pitchFamily="34" charset="0"/>
                  <a:buChar char="•"/>
                  <a:tabLst/>
                  <a:defRPr/>
                </a:pPr>
                <a:r>
                  <a:rPr lang="en-US" sz="3200" noProof="0" dirty="0" smtClean="0">
                    <a:solidFill>
                      <a:srgbClr val="000000"/>
                    </a:solidFill>
                    <a:latin typeface="Segoe"/>
                  </a:rPr>
                  <a:t>Solvers need to exchange what is equal.</a:t>
                </a:r>
              </a:p>
              <a:p>
                <a:pPr marR="0" lvl="0" algn="l" defTabSz="912813" rtl="0" eaLnBrk="1" fontAlgn="base" latinLnBrk="0" hangingPunct="1">
                  <a:lnSpc>
                    <a:spcPct val="90000"/>
                  </a:lnSpc>
                  <a:spcBef>
                    <a:spcPct val="20000"/>
                  </a:spcBef>
                  <a:spcAft>
                    <a:spcPct val="0"/>
                  </a:spcAft>
                  <a:buClrTx/>
                  <a:buSzPct val="90000"/>
                  <a:buFont typeface="Arial" panose="020B0604020202020204" pitchFamily="34" charset="0"/>
                  <a:buChar char="•"/>
                  <a:tabLst/>
                  <a:defRPr/>
                </a:pPr>
                <a:r>
                  <a:rPr kumimoji="0" lang="en-US" sz="3200" b="0" i="0" u="none" strike="noStrike" kern="1200" cap="none" spc="0" normalizeH="0" baseline="0" dirty="0" smtClean="0">
                    <a:ln>
                      <a:noFill/>
                    </a:ln>
                    <a:solidFill>
                      <a:srgbClr val="000000"/>
                    </a:solidFill>
                    <a:effectLst/>
                    <a:uLnTx/>
                    <a:uFillTx/>
                    <a:latin typeface="Segoe"/>
                  </a:rPr>
                  <a:t>Computing</a:t>
                </a:r>
                <a:r>
                  <a:rPr kumimoji="0" lang="en-US" sz="3200" b="0" i="0" u="none" strike="noStrike" kern="1200" cap="none" spc="0" normalizeH="0" dirty="0" smtClean="0">
                    <a:ln>
                      <a:noFill/>
                    </a:ln>
                    <a:solidFill>
                      <a:srgbClr val="000000"/>
                    </a:solidFill>
                    <a:effectLst/>
                    <a:uLnTx/>
                    <a:uFillTx/>
                    <a:latin typeface="Segoe"/>
                  </a:rPr>
                  <a:t> all implied equalities is expensive.</a:t>
                </a:r>
                <a:endParaRPr kumimoji="0" lang="en-US" sz="3200" b="0" i="0" u="none" strike="noStrike" kern="1200" cap="none" spc="0" normalizeH="0" baseline="0" noProof="0" dirty="0" smtClean="0">
                  <a:ln>
                    <a:noFill/>
                  </a:ln>
                  <a:solidFill>
                    <a:srgbClr val="000000"/>
                  </a:solidFill>
                  <a:effectLst/>
                  <a:uLnTx/>
                  <a:uFillTx/>
                  <a:latin typeface="Segoe"/>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endParaRPr lang="en-US" sz="3200" dirty="0">
                  <a:solidFill>
                    <a:srgbClr val="000000"/>
                  </a:solidFill>
                  <a:latin typeface="Segoe"/>
                </a:endParaRPr>
              </a:p>
              <a:p>
                <a:pPr marL="384175" marR="0" lvl="0" indent="-384175" algn="l" defTabSz="912813" rtl="0" eaLnBrk="1" fontAlgn="base" latinLnBrk="0" hangingPunct="1">
                  <a:lnSpc>
                    <a:spcPct val="90000"/>
                  </a:lnSpc>
                  <a:spcBef>
                    <a:spcPct val="20000"/>
                  </a:spcBef>
                  <a:spcAft>
                    <a:spcPct val="0"/>
                  </a:spcAft>
                  <a:buClrTx/>
                  <a:buSzPct val="90000"/>
                  <a:buFontTx/>
                  <a:buNone/>
                  <a:tabLst/>
                  <a:defRPr/>
                </a:pPr>
                <a:r>
                  <a:rPr kumimoji="0" lang="en-US" sz="3200" b="1" i="0" u="none" strike="noStrike" kern="1200" cap="none" spc="0" normalizeH="0" baseline="0" noProof="0" dirty="0" smtClean="0">
                    <a:ln>
                      <a:noFill/>
                    </a:ln>
                    <a:solidFill>
                      <a:srgbClr val="000000"/>
                    </a:solidFill>
                    <a:effectLst/>
                    <a:uLnTx/>
                    <a:uFillTx/>
                    <a:latin typeface="Segoe"/>
                  </a:rPr>
                  <a:t>Idea: </a:t>
                </a:r>
              </a:p>
              <a:p>
                <a:pPr marR="0" lvl="0" algn="l" defTabSz="912813" rtl="0" eaLnBrk="1" fontAlgn="base" latinLnBrk="0" hangingPunct="1">
                  <a:lnSpc>
                    <a:spcPct val="90000"/>
                  </a:lnSpc>
                  <a:spcBef>
                    <a:spcPct val="20000"/>
                  </a:spcBef>
                  <a:spcAft>
                    <a:spcPct val="0"/>
                  </a:spcAft>
                  <a:buClrTx/>
                  <a:buSzPct val="90000"/>
                  <a:buFont typeface="Arial" panose="020B0604020202020204" pitchFamily="34" charset="0"/>
                  <a:buChar char="•"/>
                  <a:tabLst/>
                  <a:defRPr/>
                </a:pPr>
                <a:r>
                  <a:rPr kumimoji="0" lang="en-US" sz="2900" b="0" i="0" u="none" strike="noStrike" kern="1200" cap="none" spc="0" normalizeH="0" baseline="0" noProof="0" dirty="0" smtClean="0">
                    <a:ln>
                      <a:noFill/>
                    </a:ln>
                    <a:solidFill>
                      <a:srgbClr val="000000"/>
                    </a:solidFill>
                    <a:effectLst/>
                    <a:uLnTx/>
                    <a:uFillTx/>
                    <a:latin typeface="Segoe"/>
                  </a:rPr>
                  <a:t>Have solvers produce models.</a:t>
                </a:r>
              </a:p>
              <a:p>
                <a:pPr marR="0" lvl="0" algn="l" defTabSz="912813" rtl="0" eaLnBrk="1" fontAlgn="base" latinLnBrk="0" hangingPunct="1">
                  <a:lnSpc>
                    <a:spcPct val="90000"/>
                  </a:lnSpc>
                  <a:spcBef>
                    <a:spcPct val="20000"/>
                  </a:spcBef>
                  <a:spcAft>
                    <a:spcPct val="0"/>
                  </a:spcAft>
                  <a:buClrTx/>
                  <a:buSzPct val="90000"/>
                  <a:buFont typeface="Arial" panose="020B0604020202020204" pitchFamily="34" charset="0"/>
                  <a:buChar char="•"/>
                  <a:tabLst/>
                  <a:defRPr/>
                </a:pPr>
                <a:r>
                  <a:rPr kumimoji="0" lang="en-US" sz="2900" b="0" i="0" u="none" strike="noStrike" kern="1200" cap="none" spc="0" normalizeH="0" baseline="0" noProof="0" dirty="0" smtClean="0">
                    <a:ln>
                      <a:noFill/>
                    </a:ln>
                    <a:solidFill>
                      <a:srgbClr val="000000"/>
                    </a:solidFill>
                    <a:effectLst/>
                    <a:uLnTx/>
                    <a:uFillTx/>
                    <a:latin typeface="Segoe"/>
                  </a:rPr>
                  <a:t>Use models to introduce equalities on demand.</a:t>
                </a:r>
                <a:br>
                  <a:rPr kumimoji="0" lang="en-US" sz="2900" b="0" i="0" u="none" strike="noStrike" kern="1200" cap="none" spc="0" normalizeH="0" baseline="0" noProof="0" dirty="0" smtClean="0">
                    <a:ln>
                      <a:noFill/>
                    </a:ln>
                    <a:solidFill>
                      <a:srgbClr val="000000"/>
                    </a:solidFill>
                    <a:effectLst/>
                    <a:uLnTx/>
                    <a:uFillTx/>
                    <a:latin typeface="Segoe"/>
                  </a:rPr>
                </a:br>
                <a:r>
                  <a:rPr kumimoji="0" lang="en-US" sz="2900" b="0" i="0" u="none" strike="noStrike" kern="1200" cap="none" spc="0" normalizeH="0" baseline="0" noProof="0" dirty="0" smtClean="0">
                    <a:ln>
                      <a:noFill/>
                    </a:ln>
                    <a:solidFill>
                      <a:srgbClr val="000000"/>
                    </a:solidFill>
                    <a:effectLst/>
                    <a:uLnTx/>
                    <a:uFillTx/>
                    <a:latin typeface="Segoe"/>
                  </a:rPr>
                  <a:t>		If </a:t>
                </a:r>
                <a14:m>
                  <m:oMath xmlns:m="http://schemas.openxmlformats.org/officeDocument/2006/math">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rPr>
                      <m:t>𝑀</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rPr>
                      <m:t>⊨ , </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𝑀</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 </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𝑥</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 = </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𝑦</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 </m:t>
                    </m:r>
                  </m:oMath>
                </a14:m>
                <a:r>
                  <a:rPr kumimoji="0" lang="en-US" sz="2900" b="0" i="0" u="none" strike="noStrike" kern="1200" cap="none" spc="0" normalizeH="0" baseline="0" noProof="0" dirty="0" smtClean="0">
                    <a:ln>
                      <a:noFill/>
                    </a:ln>
                    <a:solidFill>
                      <a:srgbClr val="000000"/>
                    </a:solidFill>
                    <a:effectLst/>
                    <a:uLnTx/>
                    <a:uFillTx/>
                    <a:latin typeface="Segoe"/>
                    <a:sym typeface="Symbol"/>
                  </a:rPr>
                  <a:t>then guess </a:t>
                </a:r>
                <a14:m>
                  <m:oMath xmlns:m="http://schemas.openxmlformats.org/officeDocument/2006/math">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𝑥</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 = </m:t>
                    </m:r>
                    <m:r>
                      <a:rPr kumimoji="0" lang="en-US" sz="2900" b="0" i="1" u="none" strike="noStrike" kern="1200" cap="none" spc="0" normalizeH="0" baseline="0" noProof="0" dirty="0" smtClean="0">
                        <a:ln>
                          <a:noFill/>
                        </a:ln>
                        <a:solidFill>
                          <a:srgbClr val="000000"/>
                        </a:solidFill>
                        <a:effectLst/>
                        <a:uLnTx/>
                        <a:uFillTx/>
                        <a:latin typeface="Cambria Math" panose="02040503050406030204" pitchFamily="18" charset="0"/>
                        <a:sym typeface="Symbol"/>
                      </a:rPr>
                      <m:t>𝑦</m:t>
                    </m:r>
                  </m:oMath>
                </a14:m>
                <a:endParaRPr kumimoji="0" lang="en-US" sz="2900" b="0" i="0" u="none" strike="noStrike" kern="1200" cap="none" spc="0" normalizeH="0" baseline="0" noProof="0" dirty="0" smtClean="0">
                  <a:ln>
                    <a:noFill/>
                  </a:ln>
                  <a:solidFill>
                    <a:srgbClr val="000000"/>
                  </a:solidFill>
                  <a:effectLst/>
                  <a:uLnTx/>
                  <a:uFillTx/>
                  <a:latin typeface="Segoe"/>
                  <a:sym typeface="Symbol"/>
                </a:endParaRPr>
              </a:p>
            </p:txBody>
          </p:sp>
        </mc:Choice>
        <mc:Fallback xmlns="">
          <p:sp>
            <p:nvSpPr>
              <p:cNvPr id="9" name="Content Placeholder 2"/>
              <p:cNvSpPr txBox="1">
                <a:spLocks noRot="1" noChangeAspect="1" noMove="1" noResize="1" noEditPoints="1" noAdjustHandles="1" noChangeArrowheads="1" noChangeShapeType="1" noTextEdit="1"/>
              </p:cNvSpPr>
              <p:nvPr/>
            </p:nvSpPr>
            <p:spPr bwMode="auto">
              <a:xfrm>
                <a:off x="457200" y="1371600"/>
                <a:ext cx="8382000" cy="4436599"/>
              </a:xfrm>
              <a:prstGeom prst="rect">
                <a:avLst/>
              </a:prstGeom>
              <a:blipFill rotWithShape="0">
                <a:blip r:embed="rId4"/>
                <a:stretch>
                  <a:fillRect l="-2909" t="-3846" b="-3984"/>
                </a:stretch>
              </a:blipFill>
              <a:extLst>
                <a:ext uri="{909E8E84-426E-40dd-AFC4-6F175D3DCCD1}">
                  <a14:hiddenFill xmlns:a14="http://schemas.microsoft.com/office/drawing/2007/7/7/main" xmlns="">
                    <a:solidFill>
                      <a:srgbClr xmlns:mc="http://schemas.openxmlformats.org/markup-compatibility/2006" val="FFFFFF" mc:Ignorable=""/>
                    </a:solidFill>
                  </a14:hiddenFill>
                </a:ext>
                <a:ext uri="{91240B29-F687-4f45-9708-019B960494DF}">
                  <a14:hiddenLine xmlns:a14="http://schemas.microsoft.com/office/drawing/2007/7/7/main" xmlns="" w="9525">
                    <a:solidFill>
                      <a:srgbClr xmlns:mc="http://schemas.openxmlformats.org/markup-compatibility/2006" val="000000" mc:Ignorable=""/>
                    </a:solidFill>
                    <a:miter lim="800000"/>
                    <a:headEnd/>
                    <a:tailEnd/>
                  </a14:hiddenLine>
                </a:ext>
              </a:extLst>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4114800" y="2006600"/>
          <a:ext cx="914400" cy="198438"/>
        </p:xfrm>
        <a:graphic>
          <a:graphicData uri="http://schemas.openxmlformats.org/presentationml/2006/ole">
            <mc:AlternateContent xmlns:mc="http://schemas.openxmlformats.org/markup-compatibility/2006">
              <mc:Choice xmlns:v="urn:schemas-microsoft-com:vml" Requires="v">
                <p:oleObj spid="_x0000_s1029"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0066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itle 1"/>
          <p:cNvSpPr txBox="1">
            <a:spLocks/>
          </p:cNvSpPr>
          <p:nvPr/>
        </p:nvSpPr>
        <p:spPr>
          <a:xfrm>
            <a:off x="457200" y="274638"/>
            <a:ext cx="8229600" cy="11430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Model based Theory Combination</a:t>
            </a:r>
            <a:endParaRPr lang="en-US" dirty="0"/>
          </a:p>
        </p:txBody>
      </p:sp>
    </p:spTree>
    <p:extLst>
      <p:ext uri="{BB962C8B-B14F-4D97-AF65-F5344CB8AC3E}">
        <p14:creationId xmlns:p14="http://schemas.microsoft.com/office/powerpoint/2010/main" val="368856933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1600200"/>
            <a:ext cx="8229600" cy="4648200"/>
          </a:xfrm>
        </p:spPr>
        <p:txBody>
          <a:bodyPr>
            <a:normAutofit fontScale="92500"/>
          </a:bodyPr>
          <a:lstStyle/>
          <a:p>
            <a:pPr marL="514350" indent="-514350">
              <a:buAutoNum type="arabicPeriod"/>
            </a:pPr>
            <a:r>
              <a:rPr lang="en-US" dirty="0" smtClean="0"/>
              <a:t>Progress in automated reasoning</a:t>
            </a:r>
          </a:p>
          <a:p>
            <a:pPr marL="0" indent="0">
              <a:buNone/>
            </a:pPr>
            <a:r>
              <a:rPr lang="en-US" dirty="0"/>
              <a:t>	</a:t>
            </a:r>
            <a:r>
              <a:rPr lang="en-US" dirty="0" smtClean="0"/>
              <a:t>SAT, Automated Theorem Proving, SMT</a:t>
            </a:r>
          </a:p>
          <a:p>
            <a:pPr marL="514350" indent="-514350">
              <a:buAutoNum type="arabicPeriod"/>
            </a:pPr>
            <a:endParaRPr lang="en-US" dirty="0"/>
          </a:p>
          <a:p>
            <a:pPr marL="514350" indent="-514350">
              <a:buAutoNum type="arabicPeriod"/>
            </a:pPr>
            <a:r>
              <a:rPr lang="en-US" dirty="0" smtClean="0"/>
              <a:t>An abstract account for SMT search (DPLL+T)</a:t>
            </a:r>
          </a:p>
          <a:p>
            <a:pPr marL="514350" indent="-514350">
              <a:buAutoNum type="arabicPeriod"/>
            </a:pPr>
            <a:endParaRPr lang="en-US" dirty="0"/>
          </a:p>
          <a:p>
            <a:pPr marL="514350" indent="-514350">
              <a:buAutoNum type="arabicPeriod"/>
            </a:pPr>
            <a:r>
              <a:rPr lang="en-US" dirty="0" smtClean="0"/>
              <a:t>Integrating Theories</a:t>
            </a:r>
          </a:p>
          <a:p>
            <a:pPr marL="514350" indent="-514350">
              <a:buAutoNum type="arabicPeriod"/>
            </a:pPr>
            <a:endParaRPr lang="en-US" dirty="0"/>
          </a:p>
          <a:p>
            <a:pPr marL="0" indent="0">
              <a:buNone/>
            </a:pPr>
            <a:r>
              <a:rPr lang="en-US" b="1" dirty="0" smtClean="0">
                <a:solidFill>
                  <a:srgbClr val="C00000"/>
                </a:solidFill>
              </a:rPr>
              <a:t>Takeaway</a:t>
            </a:r>
            <a:r>
              <a:rPr lang="en-US" dirty="0" smtClean="0">
                <a:solidFill>
                  <a:srgbClr val="C00000"/>
                </a:solidFill>
              </a:rPr>
              <a:t>: Theorem Proving is cool and beautiful</a:t>
            </a:r>
          </a:p>
          <a:p>
            <a:pPr marL="514350" indent="-514350">
              <a:buAutoNum type="arabicPeriod"/>
            </a:pPr>
            <a:endParaRPr lang="en-US" dirty="0"/>
          </a:p>
          <a:p>
            <a:pPr marL="514350" indent="-514350">
              <a:buAutoNum type="arabicPeriod"/>
            </a:pPr>
            <a:endParaRPr lang="en-US" dirty="0" smtClean="0"/>
          </a:p>
          <a:p>
            <a:pPr marL="514350" indent="-514350">
              <a:buAutoNum type="arabicPeriod"/>
            </a:pPr>
            <a:endParaRPr lang="en-US" dirty="0"/>
          </a:p>
        </p:txBody>
      </p:sp>
    </p:spTree>
    <p:extLst>
      <p:ext uri="{BB962C8B-B14F-4D97-AF65-F5344CB8AC3E}">
        <p14:creationId xmlns:p14="http://schemas.microsoft.com/office/powerpoint/2010/main" val="368628003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FTP - Milestones</a:t>
            </a:r>
            <a:endParaRPr lang="en-US" dirty="0"/>
          </a:p>
        </p:txBody>
      </p:sp>
      <p:graphicFrame>
        <p:nvGraphicFramePr>
          <p:cNvPr id="7" name="Content Placeholder 6"/>
          <p:cNvGraphicFramePr>
            <a:graphicFrameLocks noGrp="1"/>
          </p:cNvGraphicFramePr>
          <p:nvPr>
            <p:ph idx="4294967295"/>
            <p:extLst>
              <p:ext uri="{D42A27DB-BD31-4B8C-83A1-F6EECF244321}">
                <p14:modId xmlns:p14="http://schemas.microsoft.com/office/powerpoint/2010/main" val="1166680129"/>
              </p:ext>
            </p:extLst>
          </p:nvPr>
        </p:nvGraphicFramePr>
        <p:xfrm>
          <a:off x="1055283" y="927102"/>
          <a:ext cx="7830354" cy="5558741"/>
        </p:xfrm>
        <a:graphic>
          <a:graphicData uri="http://schemas.openxmlformats.org/drawingml/2006/table">
            <a:tbl>
              <a:tblPr/>
              <a:tblGrid>
                <a:gridCol w="459736">
                  <a:extLst>
                    <a:ext uri="{9D8B030D-6E8A-4147-A177-3AD203B41FA5}">
                      <a16:colId xmlns:a16="http://schemas.microsoft.com/office/drawing/2014/main" val="20000"/>
                    </a:ext>
                  </a:extLst>
                </a:gridCol>
                <a:gridCol w="1898267">
                  <a:extLst>
                    <a:ext uri="{9D8B030D-6E8A-4147-A177-3AD203B41FA5}">
                      <a16:colId xmlns:a16="http://schemas.microsoft.com/office/drawing/2014/main" val="20001"/>
                    </a:ext>
                  </a:extLst>
                </a:gridCol>
                <a:gridCol w="1248081">
                  <a:extLst>
                    <a:ext uri="{9D8B030D-6E8A-4147-A177-3AD203B41FA5}">
                      <a16:colId xmlns:a16="http://schemas.microsoft.com/office/drawing/2014/main" val="20002"/>
                    </a:ext>
                  </a:extLst>
                </a:gridCol>
                <a:gridCol w="501885">
                  <a:extLst>
                    <a:ext uri="{9D8B030D-6E8A-4147-A177-3AD203B41FA5}">
                      <a16:colId xmlns:a16="http://schemas.microsoft.com/office/drawing/2014/main" val="20003"/>
                    </a:ext>
                  </a:extLst>
                </a:gridCol>
                <a:gridCol w="2209703">
                  <a:extLst>
                    <a:ext uri="{9D8B030D-6E8A-4147-A177-3AD203B41FA5}">
                      <a16:colId xmlns:a16="http://schemas.microsoft.com/office/drawing/2014/main" val="20004"/>
                    </a:ext>
                  </a:extLst>
                </a:gridCol>
                <a:gridCol w="1512682">
                  <a:extLst>
                    <a:ext uri="{9D8B030D-6E8A-4147-A177-3AD203B41FA5}">
                      <a16:colId xmlns:a16="http://schemas.microsoft.com/office/drawing/2014/main" val="20005"/>
                    </a:ext>
                  </a:extLst>
                </a:gridCol>
              </a:tblGrid>
              <a:tr h="185954">
                <a:tc>
                  <a:txBody>
                    <a:bodyPr/>
                    <a:lstStyle/>
                    <a:p>
                      <a:pPr algn="l" fontAlgn="b"/>
                      <a:r>
                        <a:rPr lang="en-US" sz="1200" b="1" i="0" u="none" strike="noStrike" dirty="0">
                          <a:solidFill>
                            <a:srgbClr val="FFFFFF"/>
                          </a:solidFill>
                          <a:effectLst/>
                          <a:latin typeface="Calibri"/>
                        </a:rPr>
                        <a:t>Year</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a:solidFill>
                            <a:srgbClr val="FFFFFF"/>
                          </a:solidFill>
                          <a:effectLst/>
                          <a:latin typeface="Calibri"/>
                        </a:rPr>
                        <a:t>Mileston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a:solidFill>
                            <a:srgbClr val="FFFFFF"/>
                          </a:solidFill>
                          <a:effectLst/>
                          <a:latin typeface="Calibri"/>
                        </a:rPr>
                        <a:t>Who</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Year</a:t>
                      </a:r>
                      <a:endParaRPr lang="en-US" sz="1200" b="1" i="0" u="none" strike="noStrike" dirty="0">
                        <a:solidFill>
                          <a:srgbClr val="FFFFFF"/>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Milestone</a:t>
                      </a:r>
                      <a:endParaRPr lang="en-US" sz="1200" b="1" i="0" u="none" strike="noStrike" dirty="0">
                        <a:solidFill>
                          <a:srgbClr val="FFFFFF"/>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tc>
                  <a:txBody>
                    <a:bodyPr/>
                    <a:lstStyle/>
                    <a:p>
                      <a:pPr algn="l" fontAlgn="b"/>
                      <a:r>
                        <a:rPr lang="en-US" sz="1200" b="1" i="0" u="none" strike="noStrike" dirty="0" smtClean="0">
                          <a:solidFill>
                            <a:srgbClr val="FFFFFF"/>
                          </a:solidFill>
                          <a:effectLst/>
                          <a:latin typeface="Calibri"/>
                        </a:rPr>
                        <a:t>Who</a:t>
                      </a:r>
                      <a:endParaRPr lang="en-US" sz="1200" b="1" i="0" u="none" strike="noStrike" dirty="0">
                        <a:solidFill>
                          <a:srgbClr val="FFFFFF"/>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368226">
                <a:tc>
                  <a:txBody>
                    <a:bodyPr/>
                    <a:lstStyle/>
                    <a:p>
                      <a:pPr algn="r" fontAlgn="b"/>
                      <a:r>
                        <a:rPr lang="en-US" sz="1200" b="0" i="0" u="none" strike="noStrike" dirty="0">
                          <a:solidFill>
                            <a:srgbClr val="000000"/>
                          </a:solidFill>
                          <a:effectLst/>
                          <a:latin typeface="Calibri"/>
                        </a:rPr>
                        <a:t>193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Hebrand's</a:t>
                      </a:r>
                      <a:r>
                        <a:rPr lang="en-US" sz="1200" b="0" i="0" u="none" strike="noStrike" dirty="0">
                          <a:solidFill>
                            <a:srgbClr val="000000"/>
                          </a:solidFill>
                          <a:effectLst/>
                          <a:latin typeface="Calibri"/>
                        </a:rPr>
                        <a:t> theore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Herbran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Completion </a:t>
                      </a:r>
                      <a:r>
                        <a:rPr lang="en-US" sz="1200" b="0" i="0" u="none" strike="noStrike" dirty="0">
                          <a:solidFill>
                            <a:srgbClr val="000000"/>
                          </a:solidFill>
                          <a:effectLst/>
                          <a:latin typeface="Calibri"/>
                        </a:rPr>
                        <a:t>and </a:t>
                      </a:r>
                      <a:r>
                        <a:rPr lang="en-US" sz="1200" b="0" i="0" u="none" strike="noStrike" dirty="0" smtClean="0">
                          <a:solidFill>
                            <a:srgbClr val="000000"/>
                          </a:solidFill>
                          <a:effectLst/>
                          <a:latin typeface="Calibri"/>
                        </a:rPr>
                        <a:t>saturation</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procedures</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many people and provers</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01"/>
                  </a:ext>
                </a:extLst>
              </a:tr>
              <a:tr h="185954">
                <a:tc>
                  <a:txBody>
                    <a:bodyPr/>
                    <a:lstStyle/>
                    <a:p>
                      <a:pPr algn="r" fontAlgn="b"/>
                      <a:r>
                        <a:rPr lang="en-US" sz="1200" b="0" i="0" u="none" strike="noStrike">
                          <a:solidFill>
                            <a:srgbClr val="000000"/>
                          </a:solidFill>
                          <a:effectLst/>
                          <a:latin typeface="Calibri"/>
                        </a:rPr>
                        <a:t>1934</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equent calculi</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Gentze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Knuth-Bendix order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Knuth; Bendix</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02"/>
                  </a:ext>
                </a:extLst>
              </a:tr>
              <a:tr h="185954">
                <a:tc>
                  <a:txBody>
                    <a:bodyPr/>
                    <a:lstStyle/>
                    <a:p>
                      <a:pPr algn="r" fontAlgn="b"/>
                      <a:r>
                        <a:rPr lang="en-US" sz="1200" b="0" i="0" u="none" strike="noStrike">
                          <a:solidFill>
                            <a:srgbClr val="000000"/>
                          </a:solidFill>
                          <a:effectLst/>
                          <a:latin typeface="Calibri"/>
                        </a:rPr>
                        <a:t>1934</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Inverse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Gentze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1</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election fun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Kowalski; Kueh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03"/>
                  </a:ext>
                </a:extLst>
              </a:tr>
              <a:tr h="185954">
                <a:tc>
                  <a:txBody>
                    <a:bodyPr/>
                    <a:lstStyle/>
                    <a:p>
                      <a:pPr algn="r" fontAlgn="b"/>
                      <a:r>
                        <a:rPr lang="en-US" sz="1200" b="0" i="0" u="none" strike="noStrike">
                          <a:solidFill>
                            <a:srgbClr val="000000"/>
                          </a:solidFill>
                          <a:effectLst/>
                          <a:latin typeface="Calibri"/>
                        </a:rPr>
                        <a:t>195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emantic tableaux</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eth</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uilt-in equational theorie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Plotkin</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04"/>
                  </a:ext>
                </a:extLst>
              </a:tr>
              <a:tr h="368226">
                <a:tc>
                  <a:txBody>
                    <a:bodyPr/>
                    <a:lstStyle/>
                    <a:p>
                      <a:pPr algn="r" fontAlgn="b"/>
                      <a:r>
                        <a:rPr lang="en-US" sz="1200" b="0" i="0" u="none" strike="noStrike">
                          <a:solidFill>
                            <a:srgbClr val="000000"/>
                          </a:solidFill>
                          <a:effectLst/>
                          <a:latin typeface="Calibri"/>
                        </a:rPr>
                        <a:t>196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Herbrand</a:t>
                      </a:r>
                      <a:r>
                        <a:rPr lang="en-US" sz="1200" b="0" i="0" u="none" strike="noStrike" dirty="0">
                          <a:solidFill>
                            <a:srgbClr val="000000"/>
                          </a:solidFill>
                          <a:effectLst/>
                          <a:latin typeface="Calibri"/>
                        </a:rPr>
                        <a:t>-based </a:t>
                      </a:r>
                      <a:r>
                        <a:rPr lang="en-US" sz="1200" b="0" i="0" u="none" strike="noStrike" dirty="0" smtClean="0">
                          <a:solidFill>
                            <a:srgbClr val="000000"/>
                          </a:solidFill>
                          <a:effectLst/>
                          <a:latin typeface="Calibri"/>
                        </a:rPr>
                        <a:t>theorem</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proving</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Wang Hao</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rolo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Colmerau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05"/>
                  </a:ext>
                </a:extLst>
              </a:tr>
              <a:tr h="185954">
                <a:tc>
                  <a:txBody>
                    <a:bodyPr/>
                    <a:lstStyle/>
                    <a:p>
                      <a:pPr algn="r" fontAlgn="b"/>
                      <a:r>
                        <a:rPr lang="en-US" sz="1200" b="0" i="0" u="none" strike="noStrike">
                          <a:solidFill>
                            <a:srgbClr val="000000"/>
                          </a:solidFill>
                          <a:effectLst/>
                          <a:latin typeface="Calibri"/>
                        </a:rPr>
                        <a:t>1960</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rdered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avis; Putna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4</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aturation algorithm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verbeek</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06"/>
                  </a:ext>
                </a:extLst>
              </a:tr>
              <a:tr h="368226">
                <a:tc>
                  <a:txBody>
                    <a:bodyPr/>
                    <a:lstStyle/>
                    <a:p>
                      <a:pPr algn="r" fontAlgn="b"/>
                      <a:r>
                        <a:rPr lang="en-US" sz="1200" b="0" i="0" u="none" strike="noStrike">
                          <a:solidFill>
                            <a:srgbClr val="000000"/>
                          </a:solidFill>
                          <a:effectLst/>
                          <a:latin typeface="Calibri"/>
                        </a:rPr>
                        <a:t>1962</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DLL</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smtClean="0">
                          <a:solidFill>
                            <a:srgbClr val="000000"/>
                          </a:solidFill>
                          <a:effectLst/>
                          <a:latin typeface="Calibri"/>
                        </a:rPr>
                        <a:t> Davis</a:t>
                      </a:r>
                      <a:r>
                        <a:rPr lang="en-US" sz="1200" b="0" i="0" u="none" strike="noStrike" dirty="0">
                          <a:solidFill>
                            <a:srgbClr val="000000"/>
                          </a:solidFill>
                          <a:effectLst/>
                          <a:latin typeface="Calibri"/>
                        </a:rPr>
                        <a:t>; </a:t>
                      </a:r>
                      <a:r>
                        <a:rPr lang="en-US" sz="1200" b="0" i="0" u="none" strike="noStrike" dirty="0" err="1" smtClean="0">
                          <a:solidFill>
                            <a:srgbClr val="000000"/>
                          </a:solidFill>
                          <a:effectLst/>
                          <a:latin typeface="Calibri"/>
                        </a:rPr>
                        <a:t>Logemann</a:t>
                      </a:r>
                      <a:r>
                        <a:rPr lang="en-US" sz="1200" b="0" i="0" u="none" strike="noStrike" dirty="0" smtClean="0">
                          <a:solidFill>
                            <a:srgbClr val="000000"/>
                          </a:solidFill>
                          <a:effectLst/>
                          <a:latin typeface="Calibri"/>
                        </a:rPr>
                        <a:t>;</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Loveland</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7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Completeness of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rand</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07"/>
                  </a:ext>
                </a:extLst>
              </a:tr>
              <a:tr h="200424">
                <a:tc>
                  <a:txBody>
                    <a:bodyPr/>
                    <a:lstStyle/>
                    <a:p>
                      <a:pPr algn="r" fontAlgn="b"/>
                      <a:r>
                        <a:rPr lang="en-US" sz="1200" b="0" i="0" u="none" strike="noStrike">
                          <a:solidFill>
                            <a:srgbClr val="000000"/>
                          </a:solidFill>
                          <a:effectLst/>
                          <a:latin typeface="Calibri"/>
                        </a:rPr>
                        <a:t>1963</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First-order inverse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Maslov</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AC-unific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08"/>
                  </a:ext>
                </a:extLst>
              </a:tr>
              <a:tr h="193183">
                <a:tc>
                  <a:txBody>
                    <a:bodyPr/>
                    <a:lstStyle/>
                    <a:p>
                      <a:pPr algn="r" fontAlgn="b"/>
                      <a:r>
                        <a:rPr lang="en-US" sz="1200" b="0" i="0" u="none" strike="noStrike" dirty="0">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Unific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J. </a:t>
                      </a:r>
                      <a:r>
                        <a:rPr lang="en-US" sz="1200" b="0" i="0" u="none" strike="noStrike" dirty="0" smtClean="0">
                          <a:solidFill>
                            <a:srgbClr val="000000"/>
                          </a:solidFill>
                          <a:effectLst/>
                          <a:latin typeface="Calibri"/>
                        </a:rPr>
                        <a:t>Robinson</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dirty="0">
                          <a:solidFill>
                            <a:srgbClr val="000000"/>
                          </a:solidFill>
                          <a:effectLst/>
                          <a:latin typeface="Calibri"/>
                        </a:rPr>
                        <a:t>1976</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Resolution as a decision procedur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Joy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09"/>
                  </a:ext>
                </a:extLst>
              </a:tr>
              <a:tr h="185954">
                <a:tc>
                  <a:txBody>
                    <a:bodyPr/>
                    <a:lstStyle/>
                    <a:p>
                      <a:pPr algn="r" fontAlgn="b"/>
                      <a:r>
                        <a:rPr lang="en-US" sz="1200" b="0" i="0" u="none" strike="noStrike">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First-order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J. Robins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79</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asic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egtyarev</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10"/>
                  </a:ext>
                </a:extLst>
              </a:tr>
              <a:tr h="185954">
                <a:tc>
                  <a:txBody>
                    <a:bodyPr/>
                    <a:lstStyle/>
                    <a:p>
                      <a:pPr algn="r" fontAlgn="b"/>
                      <a:r>
                        <a:rPr lang="en-US" sz="1200" b="0" i="0" u="none" strike="noStrike">
                          <a:solidFill>
                            <a:srgbClr val="000000"/>
                          </a:solidFill>
                          <a:effectLst/>
                          <a:latin typeface="Calibri"/>
                        </a:rPr>
                        <a:t>1965</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ubsump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J. Robins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Lexicographic path ordering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Kamin; Levy</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11"/>
                  </a:ext>
                </a:extLst>
              </a:tr>
              <a:tr h="185954">
                <a:tc>
                  <a:txBody>
                    <a:bodyPr/>
                    <a:lstStyle/>
                    <a:p>
                      <a:pPr algn="r" fontAlgn="b"/>
                      <a:r>
                        <a:rPr lang="en-US" sz="1200" b="0" i="0" u="none" strike="noStrike">
                          <a:solidFill>
                            <a:srgbClr val="000000"/>
                          </a:solidFill>
                          <a:effectLst/>
                          <a:latin typeface="Calibri"/>
                        </a:rPr>
                        <a:t>1967</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Ordering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Slagle</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5</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Theory resolu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12"/>
                  </a:ext>
                </a:extLst>
              </a:tr>
              <a:tr h="374117">
                <a:tc>
                  <a:txBody>
                    <a:bodyPr/>
                    <a:lstStyle/>
                    <a:p>
                      <a:pPr algn="r" fontAlgn="b"/>
                      <a:r>
                        <a:rPr lang="en-US" sz="1200" b="0" i="0" u="none" strike="noStrike">
                          <a:solidFill>
                            <a:srgbClr val="000000"/>
                          </a:solidFill>
                          <a:effectLst/>
                          <a:latin typeface="Calibri"/>
                        </a:rPr>
                        <a:t>1967</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Demodulation or rewrit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Wos</a:t>
                      </a:r>
                      <a:r>
                        <a:rPr lang="en-US" sz="1200" b="0" i="0" u="none" strike="noStrike" dirty="0">
                          <a:solidFill>
                            <a:srgbClr val="000000"/>
                          </a:solidFill>
                          <a:effectLst/>
                          <a:latin typeface="Calibri"/>
                        </a:rPr>
                        <a:t>; G. </a:t>
                      </a:r>
                      <a:r>
                        <a:rPr lang="en-US" sz="1200" b="0" i="0" u="none" strike="noStrike" dirty="0" smtClean="0">
                          <a:solidFill>
                            <a:srgbClr val="000000"/>
                          </a:solidFill>
                          <a:effectLst/>
                          <a:latin typeface="Calibri"/>
                        </a:rPr>
                        <a:t>Robinson;</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Carson</a:t>
                      </a:r>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Shalla</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6</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smtClean="0">
                          <a:solidFill>
                            <a:srgbClr val="000000"/>
                          </a:solidFill>
                          <a:effectLst/>
                          <a:latin typeface="Calibri"/>
                        </a:rPr>
                        <a:t> Definitional </a:t>
                      </a:r>
                      <a:r>
                        <a:rPr lang="en-US" sz="1200" b="0" i="0" u="none" strike="noStrike" dirty="0">
                          <a:solidFill>
                            <a:srgbClr val="000000"/>
                          </a:solidFill>
                          <a:effectLst/>
                          <a:latin typeface="Calibri"/>
                        </a:rPr>
                        <a:t>clause </a:t>
                      </a:r>
                      <a:r>
                        <a:rPr lang="en-US" sz="1200" b="0" i="0" u="none" strike="noStrike" dirty="0" smtClean="0">
                          <a:solidFill>
                            <a:srgbClr val="000000"/>
                          </a:solidFill>
                          <a:effectLst/>
                          <a:latin typeface="Calibri"/>
                        </a:rPr>
                        <a:t>form</a:t>
                      </a:r>
                    </a:p>
                    <a:p>
                      <a:pPr algn="l" fontAlgn="b"/>
                      <a:r>
                        <a:rPr lang="en-US" sz="1200" b="0" i="0" u="none" strike="noStrike" baseline="0" dirty="0" smtClean="0">
                          <a:solidFill>
                            <a:srgbClr val="000000"/>
                          </a:solidFill>
                          <a:effectLst/>
                          <a:latin typeface="Calibri"/>
                        </a:rPr>
                        <a:t> </a:t>
                      </a:r>
                      <a:r>
                        <a:rPr lang="en-US" sz="1200" b="0" i="0" u="none" strike="noStrike" dirty="0" smtClean="0">
                          <a:solidFill>
                            <a:srgbClr val="000000"/>
                          </a:solidFill>
                          <a:effectLst/>
                          <a:latin typeface="Calibri"/>
                        </a:rPr>
                        <a:t>transformation</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laisted; Greenbaum</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13"/>
                  </a:ext>
                </a:extLst>
              </a:tr>
              <a:tr h="185954">
                <a:tc>
                  <a:txBody>
                    <a:bodyPr/>
                    <a:lstStyle/>
                    <a:p>
                      <a:pPr algn="r" fontAlgn="b"/>
                      <a:r>
                        <a:rPr lang="en-US" sz="1200" b="0" i="0" u="none" strike="noStrike">
                          <a:solidFill>
                            <a:srgbClr val="000000"/>
                          </a:solidFill>
                          <a:effectLst/>
                          <a:latin typeface="Calibri"/>
                        </a:rPr>
                        <a:t>1968</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Model elimin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Lovelan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uperposi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Zhang</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14"/>
                  </a:ext>
                </a:extLst>
              </a:tr>
              <a:tr h="185954">
                <a:tc>
                  <a:txBody>
                    <a:bodyPr/>
                    <a:lstStyle/>
                    <a:p>
                      <a:pPr algn="r" fontAlgn="b"/>
                      <a:r>
                        <a:rPr lang="en-US" sz="1200" b="0" i="0" u="none" strike="noStrike">
                          <a:solidFill>
                            <a:srgbClr val="000000"/>
                          </a:solidFill>
                          <a:effectLst/>
                          <a:latin typeface="Calibri"/>
                        </a:rPr>
                        <a:t>1969</a:t>
                      </a: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Paramodula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G. Robinson; Wo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8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Model constru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Zhang</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15"/>
                  </a:ext>
                </a:extLst>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89</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Term indexing</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Stickel; Overbeek</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16"/>
                  </a:ext>
                </a:extLst>
              </a:tr>
              <a:tr h="244520">
                <a:tc>
                  <a:txBody>
                    <a:bodyPr/>
                    <a:lstStyle/>
                    <a:p>
                      <a:pPr algn="l" fontAlgn="b"/>
                      <a:endParaRPr lang="en-US" sz="1200" b="0" i="0" u="none" strike="noStrike" dirty="0">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9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General theory of redundancy</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achmair; Ganzing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17"/>
                  </a:ext>
                </a:extLst>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92</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Basic superposi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Nieuwenhuis; Rubio</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18"/>
                  </a:ext>
                </a:extLst>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199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First instance-based methods</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Billon; Plaisted</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19"/>
                  </a:ext>
                </a:extLst>
              </a:tr>
              <a:tr h="20639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199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Discount saturation algorithm</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Avenhaus</a:t>
                      </a:r>
                      <a:r>
                        <a:rPr lang="en-US" sz="1200" b="0" i="0" u="none" strike="noStrike" dirty="0">
                          <a:solidFill>
                            <a:srgbClr val="000000"/>
                          </a:solidFill>
                          <a:effectLst/>
                          <a:latin typeface="Calibri"/>
                        </a:rPr>
                        <a:t>; </a:t>
                      </a:r>
                      <a:r>
                        <a:rPr lang="en-US" sz="1200" b="0" i="0" u="none" strike="noStrike" dirty="0" err="1">
                          <a:solidFill>
                            <a:srgbClr val="000000"/>
                          </a:solidFill>
                          <a:effectLst/>
                          <a:latin typeface="Calibri"/>
                        </a:rPr>
                        <a:t>Denzinger</a:t>
                      </a:r>
                      <a:endParaRPr lang="en-US" sz="1200" b="0" i="0" u="none" strike="noStrike" dirty="0">
                        <a:solidFill>
                          <a:srgbClr val="000000"/>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20"/>
                  </a:ext>
                </a:extLst>
              </a:tr>
              <a:tr h="20639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dirty="0" smtClean="0">
                          <a:solidFill>
                            <a:srgbClr val="000000"/>
                          </a:solidFill>
                          <a:effectLst/>
                          <a:latin typeface="Calibri"/>
                        </a:rPr>
                        <a:t>1998</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smtClean="0">
                          <a:solidFill>
                            <a:srgbClr val="000000"/>
                          </a:solidFill>
                          <a:effectLst/>
                          <a:latin typeface="Calibri"/>
                        </a:rPr>
                        <a:t> Finite  model </a:t>
                      </a:r>
                      <a:r>
                        <a:rPr lang="en-US" sz="1200" b="0" i="0" u="none" strike="noStrike" baseline="0" dirty="0" smtClean="0">
                          <a:solidFill>
                            <a:srgbClr val="000000"/>
                          </a:solidFill>
                          <a:effectLst/>
                          <a:latin typeface="Calibri"/>
                        </a:rPr>
                        <a:t> finding using SAT</a:t>
                      </a:r>
                      <a:endParaRPr lang="en-US" sz="1200" b="0" i="0" u="none" strike="noStrike" dirty="0">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dirty="0" smtClean="0">
                          <a:solidFill>
                            <a:srgbClr val="000000"/>
                          </a:solidFill>
                          <a:effectLst/>
                          <a:latin typeface="Calibri"/>
                        </a:rPr>
                        <a:t> McCune</a:t>
                      </a:r>
                      <a:endParaRPr lang="en-US" sz="1200" b="0" i="0" u="none" strike="noStrike" dirty="0">
                        <a:solidFill>
                          <a:srgbClr val="000000"/>
                        </a:solidFill>
                        <a:effectLst/>
                        <a:latin typeface="Calibri"/>
                      </a:endParaRP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21"/>
                  </a:ext>
                </a:extLst>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2000</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First-order DPLL</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Baumgartn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22"/>
                  </a:ext>
                </a:extLst>
              </a:tr>
              <a:tr h="226709">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r" fontAlgn="b"/>
                      <a:r>
                        <a:rPr lang="en-US" sz="1200" b="0" i="0" u="none" strike="noStrike">
                          <a:solidFill>
                            <a:srgbClr val="000000"/>
                          </a:solidFill>
                          <a:effectLst/>
                          <a:latin typeface="Calibri"/>
                        </a:rPr>
                        <a:t>2003</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iProver method</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tc>
                  <a:txBody>
                    <a:bodyPr/>
                    <a:lstStyle/>
                    <a:p>
                      <a:pPr algn="l" fontAlgn="b"/>
                      <a:r>
                        <a:rPr lang="en-US" sz="1200" b="0" i="0" u="none" strike="noStrike">
                          <a:solidFill>
                            <a:srgbClr val="000000"/>
                          </a:solidFill>
                          <a:effectLst/>
                          <a:latin typeface="Calibri"/>
                        </a:rPr>
                        <a:t> Ganzinger; Korovin</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tcPr>
                </a:tc>
                <a:extLst>
                  <a:ext uri="{0D108BD9-81ED-4DB2-BD59-A6C34878D82A}">
                    <a16:rowId xmlns:a16="http://schemas.microsoft.com/office/drawing/2014/main" val="10023"/>
                  </a:ext>
                </a:extLst>
              </a:tr>
              <a:tr h="185954">
                <a:tc>
                  <a:txBody>
                    <a:bodyPr/>
                    <a:lstStyle/>
                    <a:p>
                      <a:pPr algn="l" fontAlgn="b"/>
                      <a:endParaRPr lang="en-US" sz="1200" b="0" i="0" u="none" strike="noStrike">
                        <a:solidFill>
                          <a:srgbClr val="000000"/>
                        </a:solidFill>
                        <a:effectLst/>
                        <a:latin typeface="Calibri"/>
                      </a:endParaRPr>
                    </a:p>
                  </a:txBody>
                  <a:tcPr marL="3695" marR="3695" marT="3695" marB="0" anchor="b">
                    <a:lnL w="6350" cap="flat" cmpd="sng" algn="ctr">
                      <a:solidFill>
                        <a:srgbClr val="95B3D7"/>
                      </a:solidFill>
                      <a:prstDash val="solid"/>
                      <a:round/>
                      <a:headEnd type="none" w="med" len="med"/>
                      <a:tailEnd type="none" w="med" len="med"/>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endParaRPr lang="en-US" sz="1200" b="0" i="0" u="none" strike="noStrike">
                        <a:solidFill>
                          <a:srgbClr val="000000"/>
                        </a:solidFill>
                        <a:effectLst/>
                        <a:latin typeface="Calibri"/>
                      </a:endParaRP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r" fontAlgn="b"/>
                      <a:r>
                        <a:rPr lang="en-US" sz="1200" b="0" i="0" u="none" strike="noStrike">
                          <a:solidFill>
                            <a:srgbClr val="000000"/>
                          </a:solidFill>
                          <a:effectLst/>
                          <a:latin typeface="Calibri"/>
                        </a:rPr>
                        <a:t>2008</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a:solidFill>
                            <a:srgbClr val="000000"/>
                          </a:solidFill>
                          <a:effectLst/>
                          <a:latin typeface="Calibri"/>
                        </a:rPr>
                        <a:t> Sine selection</a:t>
                      </a:r>
                    </a:p>
                  </a:txBody>
                  <a:tcPr marL="3695" marR="3695" marT="3695" marB="0" anchor="b">
                    <a:lnL>
                      <a:noFill/>
                    </a:lnL>
                    <a:lnR>
                      <a:noFill/>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tc>
                  <a:txBody>
                    <a:bodyPr/>
                    <a:lstStyle/>
                    <a:p>
                      <a:pPr algn="l" fontAlgn="b"/>
                      <a:r>
                        <a:rPr lang="en-US" sz="1200" b="0" i="0" u="none" strike="noStrike" dirty="0">
                          <a:solidFill>
                            <a:srgbClr val="000000"/>
                          </a:solidFill>
                          <a:effectLst/>
                          <a:latin typeface="Calibri"/>
                        </a:rPr>
                        <a:t> Hoder</a:t>
                      </a:r>
                    </a:p>
                  </a:txBody>
                  <a:tcPr marL="3695" marR="3695" marT="3695" marB="0" anchor="b">
                    <a:lnL>
                      <a:noFill/>
                    </a:lnL>
                    <a:lnR w="6350" cap="flat" cmpd="sng" algn="ctr">
                      <a:solidFill>
                        <a:srgbClr val="95B3D7"/>
                      </a:solidFill>
                      <a:prstDash val="solid"/>
                      <a:round/>
                      <a:headEnd type="none" w="med" len="med"/>
                      <a:tailEnd type="none" w="med" len="med"/>
                    </a:lnR>
                    <a:lnT w="6350" cap="flat" cmpd="sng" algn="ctr">
                      <a:solidFill>
                        <a:srgbClr val="95B3D7"/>
                      </a:solidFill>
                      <a:prstDash val="solid"/>
                      <a:round/>
                      <a:headEnd type="none" w="med" len="med"/>
                      <a:tailEnd type="none" w="med" len="med"/>
                    </a:lnT>
                    <a:lnB w="6350" cap="flat" cmpd="sng" algn="ctr">
                      <a:solidFill>
                        <a:srgbClr val="95B3D7"/>
                      </a:solidFill>
                      <a:prstDash val="solid"/>
                      <a:round/>
                      <a:headEnd type="none" w="med" len="med"/>
                      <a:tailEnd type="none" w="med" len="med"/>
                    </a:lnB>
                    <a:solidFill>
                      <a:srgbClr val="DCE6F1"/>
                    </a:solidFill>
                  </a:tcPr>
                </a:tc>
                <a:extLst>
                  <a:ext uri="{0D108BD9-81ED-4DB2-BD59-A6C34878D82A}">
                    <a16:rowId xmlns:a16="http://schemas.microsoft.com/office/drawing/2014/main" val="10024"/>
                  </a:ext>
                </a:extLst>
              </a:tr>
            </a:tbl>
          </a:graphicData>
        </a:graphic>
      </p:graphicFrame>
      <p:sp>
        <p:nvSpPr>
          <p:cNvPr id="8" name="TextBox 7"/>
          <p:cNvSpPr txBox="1"/>
          <p:nvPr/>
        </p:nvSpPr>
        <p:spPr>
          <a:xfrm>
            <a:off x="669702" y="4765181"/>
            <a:ext cx="3953815" cy="203132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defTabSz="912813" fontAlgn="base">
              <a:spcBef>
                <a:spcPct val="0"/>
              </a:spcBef>
              <a:spcAft>
                <a:spcPct val="0"/>
              </a:spcAft>
            </a:pPr>
            <a:r>
              <a:rPr lang="en-US" dirty="0" smtClean="0">
                <a:solidFill>
                  <a:srgbClr val="000000"/>
                </a:solidFill>
                <a:latin typeface="Arial" charset="0"/>
              </a:rPr>
              <a:t>Some success</a:t>
            </a:r>
            <a:r>
              <a:rPr lang="en-US" dirty="0">
                <a:solidFill>
                  <a:srgbClr val="000000"/>
                </a:solidFill>
                <a:latin typeface="Arial" charset="0"/>
              </a:rPr>
              <a:t> </a:t>
            </a:r>
            <a:r>
              <a:rPr lang="en-US" dirty="0" smtClean="0">
                <a:solidFill>
                  <a:srgbClr val="000000"/>
                </a:solidFill>
                <a:latin typeface="Arial" charset="0"/>
              </a:rPr>
              <a:t>stories:</a:t>
            </a:r>
          </a:p>
          <a:p>
            <a:pPr marL="285750" indent="-285750" defTabSz="912813" fontAlgn="base">
              <a:spcBef>
                <a:spcPct val="0"/>
              </a:spcBef>
              <a:spcAft>
                <a:spcPct val="0"/>
              </a:spcAft>
              <a:buFontTx/>
              <a:buChar char="-"/>
            </a:pPr>
            <a:r>
              <a:rPr lang="en-US" dirty="0" smtClean="0">
                <a:solidFill>
                  <a:srgbClr val="000000"/>
                </a:solidFill>
                <a:latin typeface="Arial" charset="0"/>
              </a:rPr>
              <a:t>Open Problems (of 25 years):</a:t>
            </a:r>
            <a:br>
              <a:rPr lang="en-US" dirty="0" smtClean="0">
                <a:solidFill>
                  <a:srgbClr val="000000"/>
                </a:solidFill>
                <a:latin typeface="Arial" charset="0"/>
              </a:rPr>
            </a:br>
            <a:r>
              <a:rPr lang="en-US" dirty="0" smtClean="0">
                <a:solidFill>
                  <a:srgbClr val="0070C0"/>
                </a:solidFill>
                <a:latin typeface="Arial" charset="0"/>
              </a:rPr>
              <a:t>XCB: X </a:t>
            </a:r>
            <a:r>
              <a:rPr lang="en-US" dirty="0" smtClean="0">
                <a:solidFill>
                  <a:srgbClr val="0070C0"/>
                </a:solidFill>
                <a:latin typeface="Arial" charset="0"/>
                <a:sym typeface="Symbol"/>
              </a:rPr>
              <a:t> ((</a:t>
            </a:r>
            <a:r>
              <a:rPr lang="en-US" dirty="0">
                <a:solidFill>
                  <a:srgbClr val="0070C0"/>
                </a:solidFill>
                <a:latin typeface="Arial" charset="0"/>
                <a:sym typeface="Symbol"/>
              </a:rPr>
              <a:t>X </a:t>
            </a:r>
            <a:r>
              <a:rPr lang="en-US" dirty="0" smtClean="0">
                <a:solidFill>
                  <a:srgbClr val="0070C0"/>
                </a:solidFill>
                <a:latin typeface="Arial" charset="0"/>
                <a:sym typeface="Symbol"/>
              </a:rPr>
              <a:t> Y)  (Z  Y))  Z)</a:t>
            </a:r>
            <a:br>
              <a:rPr lang="en-US" dirty="0" smtClean="0">
                <a:solidFill>
                  <a:srgbClr val="0070C0"/>
                </a:solidFill>
                <a:latin typeface="Arial" charset="0"/>
                <a:sym typeface="Symbol"/>
              </a:rPr>
            </a:br>
            <a:r>
              <a:rPr lang="en-US" dirty="0" smtClean="0">
                <a:solidFill>
                  <a:srgbClr val="0070C0"/>
                </a:solidFill>
                <a:latin typeface="Arial" charset="0"/>
                <a:sym typeface="Symbol"/>
              </a:rPr>
              <a:t>is a single axiom for equivalence</a:t>
            </a:r>
            <a:endParaRPr lang="en-US" dirty="0" smtClean="0">
              <a:solidFill>
                <a:srgbClr val="0070C0"/>
              </a:solidFill>
              <a:latin typeface="Arial" charset="0"/>
            </a:endParaRPr>
          </a:p>
          <a:p>
            <a:pPr marL="285750" indent="-285750" defTabSz="912813" fontAlgn="base">
              <a:spcBef>
                <a:spcPct val="0"/>
              </a:spcBef>
              <a:spcAft>
                <a:spcPct val="0"/>
              </a:spcAft>
              <a:buFontTx/>
              <a:buChar char="-"/>
            </a:pPr>
            <a:r>
              <a:rPr lang="en-US" dirty="0" smtClean="0">
                <a:solidFill>
                  <a:srgbClr val="000000"/>
                </a:solidFill>
                <a:latin typeface="Arial" charset="0"/>
              </a:rPr>
              <a:t>Knowledge Ontologies </a:t>
            </a:r>
            <a:br>
              <a:rPr lang="en-US" dirty="0" smtClean="0">
                <a:solidFill>
                  <a:srgbClr val="000000"/>
                </a:solidFill>
                <a:latin typeface="Arial" charset="0"/>
              </a:rPr>
            </a:br>
            <a:r>
              <a:rPr lang="en-US" dirty="0" smtClean="0">
                <a:solidFill>
                  <a:srgbClr val="0070C0"/>
                </a:solidFill>
                <a:latin typeface="Arial" charset="0"/>
              </a:rPr>
              <a:t>GBs of formulas</a:t>
            </a:r>
          </a:p>
          <a:p>
            <a:pPr defTabSz="912813" fontAlgn="base">
              <a:spcBef>
                <a:spcPct val="0"/>
              </a:spcBef>
              <a:spcAft>
                <a:spcPct val="0"/>
              </a:spcAft>
            </a:pPr>
            <a:endParaRPr lang="en-US" dirty="0" smtClean="0">
              <a:solidFill>
                <a:srgbClr val="0070C0"/>
              </a:solidFill>
              <a:latin typeface="Arial" charset="0"/>
            </a:endParaRPr>
          </a:p>
        </p:txBody>
      </p:sp>
      <p:sp>
        <p:nvSpPr>
          <p:cNvPr id="10" name="TextBox 9"/>
          <p:cNvSpPr txBox="1"/>
          <p:nvPr/>
        </p:nvSpPr>
        <p:spPr>
          <a:xfrm>
            <a:off x="5100037" y="6451410"/>
            <a:ext cx="4162230" cy="338554"/>
          </a:xfrm>
          <a:prstGeom prst="rect">
            <a:avLst/>
          </a:prstGeom>
          <a:noFill/>
        </p:spPr>
        <p:txBody>
          <a:bodyPr wrap="none" rtlCol="0">
            <a:spAutoFit/>
          </a:bodyPr>
          <a:lstStyle/>
          <a:p>
            <a:pPr defTabSz="912813" fontAlgn="base">
              <a:spcBef>
                <a:spcPct val="0"/>
              </a:spcBef>
              <a:spcAft>
                <a:spcPct val="0"/>
              </a:spcAft>
            </a:pPr>
            <a:r>
              <a:rPr lang="en-US" sz="1600" dirty="0" smtClean="0">
                <a:solidFill>
                  <a:srgbClr val="000000"/>
                </a:solidFill>
                <a:latin typeface="Arial" charset="0"/>
              </a:rPr>
              <a:t>Courtesy Andrei Voronkov, U of Manchester</a:t>
            </a:r>
          </a:p>
        </p:txBody>
      </p:sp>
    </p:spTree>
    <p:extLst>
      <p:ext uri="{BB962C8B-B14F-4D97-AF65-F5344CB8AC3E}">
        <p14:creationId xmlns:p14="http://schemas.microsoft.com/office/powerpoint/2010/main" val="2612633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T - Milestones</a:t>
            </a:r>
            <a:endParaRPr lang="en-US" dirty="0"/>
          </a:p>
        </p:txBody>
      </p:sp>
      <p:graphicFrame>
        <p:nvGraphicFramePr>
          <p:cNvPr id="9" name="Table 8"/>
          <p:cNvGraphicFramePr>
            <a:graphicFrameLocks noGrp="1"/>
          </p:cNvGraphicFramePr>
          <p:nvPr>
            <p:extLst>
              <p:ext uri="{D42A27DB-BD31-4B8C-83A1-F6EECF244321}">
                <p14:modId xmlns:p14="http://schemas.microsoft.com/office/powerpoint/2010/main" val="3615869924"/>
              </p:ext>
            </p:extLst>
          </p:nvPr>
        </p:nvGraphicFramePr>
        <p:xfrm>
          <a:off x="261052" y="1712888"/>
          <a:ext cx="3628369" cy="3398384"/>
        </p:xfrm>
        <a:graphic>
          <a:graphicData uri="http://schemas.openxmlformats.org/drawingml/2006/table">
            <a:tbl>
              <a:tblPr firstRow="1" bandRow="1">
                <a:tableStyleId>{5C22544A-7EE6-4342-B048-85BDC9FD1C3A}</a:tableStyleId>
              </a:tblPr>
              <a:tblGrid>
                <a:gridCol w="737832">
                  <a:extLst>
                    <a:ext uri="{9D8B030D-6E8A-4147-A177-3AD203B41FA5}">
                      <a16:colId xmlns:a16="http://schemas.microsoft.com/office/drawing/2014/main" val="20000"/>
                    </a:ext>
                  </a:extLst>
                </a:gridCol>
                <a:gridCol w="2890537">
                  <a:extLst>
                    <a:ext uri="{9D8B030D-6E8A-4147-A177-3AD203B41FA5}">
                      <a16:colId xmlns:a16="http://schemas.microsoft.com/office/drawing/2014/main" val="20001"/>
                    </a:ext>
                  </a:extLst>
                </a:gridCol>
              </a:tblGrid>
              <a:tr h="308944">
                <a:tc>
                  <a:txBody>
                    <a:bodyPr/>
                    <a:lstStyle/>
                    <a:p>
                      <a:r>
                        <a:rPr lang="en-US" sz="1400" dirty="0" smtClean="0"/>
                        <a:t>year</a:t>
                      </a:r>
                      <a:endParaRPr lang="en-US" sz="1400" dirty="0"/>
                    </a:p>
                  </a:txBody>
                  <a:tcPr/>
                </a:tc>
                <a:tc>
                  <a:txBody>
                    <a:bodyPr/>
                    <a:lstStyle/>
                    <a:p>
                      <a:r>
                        <a:rPr lang="en-US" sz="1400" dirty="0" smtClean="0"/>
                        <a:t>Milestone</a:t>
                      </a:r>
                      <a:endParaRPr lang="en-US" sz="1400" dirty="0"/>
                    </a:p>
                  </a:txBody>
                  <a:tcPr/>
                </a:tc>
                <a:extLst>
                  <a:ext uri="{0D108BD9-81ED-4DB2-BD59-A6C34878D82A}">
                    <a16:rowId xmlns:a16="http://schemas.microsoft.com/office/drawing/2014/main" val="10000"/>
                  </a:ext>
                </a:extLst>
              </a:tr>
              <a:tr h="308944">
                <a:tc>
                  <a:txBody>
                    <a:bodyPr/>
                    <a:lstStyle/>
                    <a:p>
                      <a:r>
                        <a:rPr lang="en-US" sz="1400" dirty="0" smtClean="0"/>
                        <a:t>1977</a:t>
                      </a:r>
                      <a:endParaRPr lang="en-US" sz="1400" dirty="0"/>
                    </a:p>
                  </a:txBody>
                  <a:tcPr/>
                </a:tc>
                <a:tc>
                  <a:txBody>
                    <a:bodyPr/>
                    <a:lstStyle/>
                    <a:p>
                      <a:r>
                        <a:rPr lang="en-US" sz="1400" dirty="0" smtClean="0"/>
                        <a:t>Efficient Equality</a:t>
                      </a:r>
                      <a:r>
                        <a:rPr lang="en-US" sz="1400" baseline="0" dirty="0" smtClean="0"/>
                        <a:t> Reasoning</a:t>
                      </a:r>
                      <a:endParaRPr lang="en-US" sz="1400" dirty="0"/>
                    </a:p>
                  </a:txBody>
                  <a:tcPr/>
                </a:tc>
                <a:extLst>
                  <a:ext uri="{0D108BD9-81ED-4DB2-BD59-A6C34878D82A}">
                    <a16:rowId xmlns:a16="http://schemas.microsoft.com/office/drawing/2014/main" val="10001"/>
                  </a:ext>
                </a:extLst>
              </a:tr>
              <a:tr h="308944">
                <a:tc>
                  <a:txBody>
                    <a:bodyPr/>
                    <a:lstStyle/>
                    <a:p>
                      <a:r>
                        <a:rPr lang="en-US" sz="1400" dirty="0" smtClean="0"/>
                        <a:t>1979</a:t>
                      </a:r>
                      <a:endParaRPr lang="en-US" sz="1400" dirty="0"/>
                    </a:p>
                  </a:txBody>
                  <a:tcPr/>
                </a:tc>
                <a:tc>
                  <a:txBody>
                    <a:bodyPr/>
                    <a:lstStyle/>
                    <a:p>
                      <a:r>
                        <a:rPr lang="en-US" sz="1400" dirty="0" smtClean="0"/>
                        <a:t>Theory Combination Foundations</a:t>
                      </a:r>
                      <a:endParaRPr lang="en-US" sz="1400" dirty="0"/>
                    </a:p>
                  </a:txBody>
                  <a:tcPr/>
                </a:tc>
                <a:extLst>
                  <a:ext uri="{0D108BD9-81ED-4DB2-BD59-A6C34878D82A}">
                    <a16:rowId xmlns:a16="http://schemas.microsoft.com/office/drawing/2014/main" val="10002"/>
                  </a:ext>
                </a:extLst>
              </a:tr>
              <a:tr h="308944">
                <a:tc>
                  <a:txBody>
                    <a:bodyPr/>
                    <a:lstStyle/>
                    <a:p>
                      <a:r>
                        <a:rPr lang="en-US" sz="1400" dirty="0" smtClean="0"/>
                        <a:t>1979</a:t>
                      </a:r>
                      <a:endParaRPr lang="en-US" sz="1400" dirty="0"/>
                    </a:p>
                  </a:txBody>
                  <a:tcPr/>
                </a:tc>
                <a:tc>
                  <a:txBody>
                    <a:bodyPr/>
                    <a:lstStyle/>
                    <a:p>
                      <a:r>
                        <a:rPr lang="en-US" sz="1400" dirty="0" smtClean="0"/>
                        <a:t>Arithmetic + Functions </a:t>
                      </a:r>
                      <a:endParaRPr lang="en-US" sz="1400" dirty="0"/>
                    </a:p>
                  </a:txBody>
                  <a:tcPr/>
                </a:tc>
                <a:extLst>
                  <a:ext uri="{0D108BD9-81ED-4DB2-BD59-A6C34878D82A}">
                    <a16:rowId xmlns:a16="http://schemas.microsoft.com/office/drawing/2014/main" val="10003"/>
                  </a:ext>
                </a:extLst>
              </a:tr>
              <a:tr h="308944">
                <a:tc>
                  <a:txBody>
                    <a:bodyPr/>
                    <a:lstStyle/>
                    <a:p>
                      <a:r>
                        <a:rPr lang="en-US" sz="1400" dirty="0" smtClean="0"/>
                        <a:t>1982</a:t>
                      </a:r>
                      <a:endParaRPr lang="en-US" sz="1400" dirty="0"/>
                    </a:p>
                  </a:txBody>
                  <a:tcPr/>
                </a:tc>
                <a:tc>
                  <a:txBody>
                    <a:bodyPr/>
                    <a:lstStyle/>
                    <a:p>
                      <a:r>
                        <a:rPr lang="en-US" sz="1400" dirty="0" smtClean="0"/>
                        <a:t>Combining Canonizing Solvers</a:t>
                      </a:r>
                      <a:endParaRPr lang="en-US" sz="1400" dirty="0"/>
                    </a:p>
                  </a:txBody>
                  <a:tcPr/>
                </a:tc>
                <a:extLst>
                  <a:ext uri="{0D108BD9-81ED-4DB2-BD59-A6C34878D82A}">
                    <a16:rowId xmlns:a16="http://schemas.microsoft.com/office/drawing/2014/main" val="10004"/>
                  </a:ext>
                </a:extLst>
              </a:tr>
              <a:tr h="308944">
                <a:tc>
                  <a:txBody>
                    <a:bodyPr/>
                    <a:lstStyle/>
                    <a:p>
                      <a:r>
                        <a:rPr lang="en-US" sz="1400" dirty="0" smtClean="0"/>
                        <a:t>1992-8</a:t>
                      </a:r>
                      <a:endParaRPr lang="en-US" sz="1400" dirty="0"/>
                    </a:p>
                  </a:txBody>
                  <a:tcPr/>
                </a:tc>
                <a:tc>
                  <a:txBody>
                    <a:bodyPr/>
                    <a:lstStyle/>
                    <a:p>
                      <a:r>
                        <a:rPr lang="en-US" sz="1400" dirty="0" smtClean="0"/>
                        <a:t>Systems: PVS,</a:t>
                      </a:r>
                      <a:r>
                        <a:rPr lang="en-US" sz="1400" baseline="0" dirty="0" smtClean="0"/>
                        <a:t> Simplify, </a:t>
                      </a:r>
                      <a:r>
                        <a:rPr lang="en-US" sz="1400" baseline="0" dirty="0" err="1" smtClean="0"/>
                        <a:t>STeP</a:t>
                      </a:r>
                      <a:r>
                        <a:rPr lang="en-US" sz="1400" baseline="0" dirty="0" smtClean="0"/>
                        <a:t>, SVC</a:t>
                      </a:r>
                      <a:endParaRPr lang="en-US" sz="1400" dirty="0"/>
                    </a:p>
                  </a:txBody>
                  <a:tcPr/>
                </a:tc>
                <a:extLst>
                  <a:ext uri="{0D108BD9-81ED-4DB2-BD59-A6C34878D82A}">
                    <a16:rowId xmlns:a16="http://schemas.microsoft.com/office/drawing/2014/main" val="10005"/>
                  </a:ext>
                </a:extLst>
              </a:tr>
              <a:tr h="308944">
                <a:tc>
                  <a:txBody>
                    <a:bodyPr/>
                    <a:lstStyle/>
                    <a:p>
                      <a:r>
                        <a:rPr lang="en-US" sz="1400" dirty="0" smtClean="0"/>
                        <a:t>2002</a:t>
                      </a:r>
                      <a:endParaRPr lang="en-US" sz="1400" dirty="0"/>
                    </a:p>
                  </a:txBody>
                  <a:tcPr/>
                </a:tc>
                <a:tc>
                  <a:txBody>
                    <a:bodyPr/>
                    <a:lstStyle/>
                    <a:p>
                      <a:r>
                        <a:rPr lang="en-US" sz="1400" dirty="0" smtClean="0"/>
                        <a:t>Theory</a:t>
                      </a:r>
                      <a:r>
                        <a:rPr lang="en-US" sz="1400" baseline="0" dirty="0" smtClean="0"/>
                        <a:t> Clause Learning</a:t>
                      </a:r>
                      <a:endParaRPr lang="en-US" sz="1400" dirty="0"/>
                    </a:p>
                  </a:txBody>
                  <a:tcPr/>
                </a:tc>
                <a:extLst>
                  <a:ext uri="{0D108BD9-81ED-4DB2-BD59-A6C34878D82A}">
                    <a16:rowId xmlns:a16="http://schemas.microsoft.com/office/drawing/2014/main" val="10006"/>
                  </a:ext>
                </a:extLst>
              </a:tr>
              <a:tr h="308944">
                <a:tc>
                  <a:txBody>
                    <a:bodyPr/>
                    <a:lstStyle/>
                    <a:p>
                      <a:r>
                        <a:rPr lang="en-US" sz="1400" dirty="0" smtClean="0"/>
                        <a:t>2005</a:t>
                      </a:r>
                      <a:endParaRPr lang="en-US" sz="1400" dirty="0"/>
                    </a:p>
                  </a:txBody>
                  <a:tcPr/>
                </a:tc>
                <a:tc>
                  <a:txBody>
                    <a:bodyPr/>
                    <a:lstStyle/>
                    <a:p>
                      <a:r>
                        <a:rPr lang="en-US" sz="1400" dirty="0" smtClean="0"/>
                        <a:t>SMT competition</a:t>
                      </a:r>
                      <a:endParaRPr lang="en-US" sz="1400" dirty="0"/>
                    </a:p>
                  </a:txBody>
                  <a:tcPr/>
                </a:tc>
                <a:extLst>
                  <a:ext uri="{0D108BD9-81ED-4DB2-BD59-A6C34878D82A}">
                    <a16:rowId xmlns:a16="http://schemas.microsoft.com/office/drawing/2014/main" val="10007"/>
                  </a:ext>
                </a:extLst>
              </a:tr>
              <a:tr h="308944">
                <a:tc>
                  <a:txBody>
                    <a:bodyPr/>
                    <a:lstStyle/>
                    <a:p>
                      <a:r>
                        <a:rPr lang="en-US" sz="1400" dirty="0" smtClean="0"/>
                        <a:t>2006</a:t>
                      </a:r>
                      <a:endParaRPr lang="en-US" sz="1400" dirty="0"/>
                    </a:p>
                  </a:txBody>
                  <a:tcPr/>
                </a:tc>
                <a:tc>
                  <a:txBody>
                    <a:bodyPr/>
                    <a:lstStyle/>
                    <a:p>
                      <a:r>
                        <a:rPr lang="en-US" sz="1400" dirty="0" smtClean="0"/>
                        <a:t>Efficient SAT + Simplex</a:t>
                      </a:r>
                      <a:endParaRPr lang="en-US" sz="1400" dirty="0"/>
                    </a:p>
                  </a:txBody>
                  <a:tcPr/>
                </a:tc>
                <a:extLst>
                  <a:ext uri="{0D108BD9-81ED-4DB2-BD59-A6C34878D82A}">
                    <a16:rowId xmlns:a16="http://schemas.microsoft.com/office/drawing/2014/main" val="10008"/>
                  </a:ext>
                </a:extLst>
              </a:tr>
              <a:tr h="308944">
                <a:tc>
                  <a:txBody>
                    <a:bodyPr/>
                    <a:lstStyle/>
                    <a:p>
                      <a:r>
                        <a:rPr lang="en-US" sz="1400" dirty="0" smtClean="0"/>
                        <a:t>2007</a:t>
                      </a:r>
                      <a:endParaRPr lang="en-US" sz="1400" dirty="0"/>
                    </a:p>
                  </a:txBody>
                  <a:tcPr/>
                </a:tc>
                <a:tc>
                  <a:txBody>
                    <a:bodyPr/>
                    <a:lstStyle/>
                    <a:p>
                      <a:r>
                        <a:rPr lang="en-US" sz="1400" dirty="0" smtClean="0"/>
                        <a:t>Efficient Equality Matching</a:t>
                      </a:r>
                      <a:endParaRPr lang="en-US" sz="1400" dirty="0"/>
                    </a:p>
                  </a:txBody>
                  <a:tcPr/>
                </a:tc>
                <a:extLst>
                  <a:ext uri="{0D108BD9-81ED-4DB2-BD59-A6C34878D82A}">
                    <a16:rowId xmlns:a16="http://schemas.microsoft.com/office/drawing/2014/main" val="10009"/>
                  </a:ext>
                </a:extLst>
              </a:tr>
              <a:tr h="308944">
                <a:tc>
                  <a:txBody>
                    <a:bodyPr/>
                    <a:lstStyle/>
                    <a:p>
                      <a:r>
                        <a:rPr lang="en-US" sz="1400" dirty="0" smtClean="0"/>
                        <a:t>2009</a:t>
                      </a:r>
                      <a:endParaRPr lang="en-US" sz="1400" dirty="0"/>
                    </a:p>
                  </a:txBody>
                  <a:tcPr/>
                </a:tc>
                <a:tc>
                  <a:txBody>
                    <a:bodyPr/>
                    <a:lstStyle/>
                    <a:p>
                      <a:r>
                        <a:rPr lang="en-US" sz="1400" dirty="0" smtClean="0"/>
                        <a:t>Combinatory</a:t>
                      </a:r>
                      <a:r>
                        <a:rPr lang="en-US" sz="1400" baseline="0" dirty="0" smtClean="0"/>
                        <a:t> Array Logic, …</a:t>
                      </a:r>
                      <a:endParaRPr lang="en-US" sz="1400" dirty="0"/>
                    </a:p>
                  </a:txBody>
                  <a:tcPr/>
                </a:tc>
                <a:extLst>
                  <a:ext uri="{0D108BD9-81ED-4DB2-BD59-A6C34878D82A}">
                    <a16:rowId xmlns:a16="http://schemas.microsoft.com/office/drawing/2014/main" val="10010"/>
                  </a:ext>
                </a:extLst>
              </a:tr>
            </a:tbl>
          </a:graphicData>
        </a:graphic>
      </p:graphicFrame>
      <p:graphicFrame>
        <p:nvGraphicFramePr>
          <p:cNvPr id="5" name="Diagram 4"/>
          <p:cNvGraphicFramePr/>
          <p:nvPr>
            <p:extLst>
              <p:ext uri="{D42A27DB-BD31-4B8C-83A1-F6EECF244321}">
                <p14:modId xmlns:p14="http://schemas.microsoft.com/office/powerpoint/2010/main" val="2889156418"/>
              </p:ext>
            </p:extLst>
          </p:nvPr>
        </p:nvGraphicFramePr>
        <p:xfrm>
          <a:off x="489398" y="5344731"/>
          <a:ext cx="3271234" cy="12878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extBox 3"/>
          <p:cNvSpPr txBox="1"/>
          <p:nvPr/>
        </p:nvSpPr>
        <p:spPr>
          <a:xfrm>
            <a:off x="437883" y="6450031"/>
            <a:ext cx="3005951"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15KLOC + 285KLOC  = Z3 </a:t>
            </a:r>
          </a:p>
        </p:txBody>
      </p:sp>
      <p:sp>
        <p:nvSpPr>
          <p:cNvPr id="8" name="TextBox 7"/>
          <p:cNvSpPr txBox="1"/>
          <p:nvPr/>
        </p:nvSpPr>
        <p:spPr>
          <a:xfrm>
            <a:off x="216795" y="5301666"/>
            <a:ext cx="3065839"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Includes progress from SAT:</a:t>
            </a:r>
          </a:p>
        </p:txBody>
      </p:sp>
      <p:pic>
        <p:nvPicPr>
          <p:cNvPr id="3074" name="Picture 2"/>
          <p:cNvPicPr>
            <a:picLocks noChangeAspect="1" noChangeArrowheads="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17283" t="30956" r="35978" b="18738"/>
          <a:stretch/>
        </p:blipFill>
        <p:spPr bwMode="auto">
          <a:xfrm>
            <a:off x="5100035" y="1498317"/>
            <a:ext cx="3592332" cy="2416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048426" y="3927387"/>
            <a:ext cx="2274982"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Simplify (of ’01) time</a:t>
            </a:r>
          </a:p>
        </p:txBody>
      </p:sp>
      <mc:AlternateContent xmlns:mc="http://schemas.openxmlformats.org/markup-compatibility/2006" xmlns:p14="http://schemas.microsoft.com/office/powerpoint/2010/main">
        <mc:Choice Requires="p14">
          <p:contentPart p14:bwMode="auto" r:id="rId8">
            <p14:nvContentPartPr>
              <p14:cNvPr id="17" name="Ink 16"/>
              <p14:cNvContentPartPr/>
              <p14:nvPr/>
            </p14:nvContentPartPr>
            <p14:xfrm>
              <a:off x="8319752" y="2742914"/>
              <a:ext cx="245520" cy="219240"/>
            </p14:xfrm>
          </p:contentPart>
        </mc:Choice>
        <mc:Fallback xmlns="">
          <p:pic>
            <p:nvPicPr>
              <p:cNvPr id="17" name="Ink 16"/>
              <p:cNvPicPr/>
              <p:nvPr/>
            </p:nvPicPr>
            <p:blipFill>
              <a:blip r:embed="rId9"/>
              <a:stretch>
                <a:fillRect/>
              </a:stretch>
            </p:blipFill>
            <p:spPr>
              <a:xfrm>
                <a:off x="8304272" y="2727074"/>
                <a:ext cx="278280" cy="251280"/>
              </a:xfrm>
              <a:prstGeom prst="rect">
                <a:avLst/>
              </a:prstGeom>
            </p:spPr>
          </p:pic>
        </mc:Fallback>
      </mc:AlternateContent>
      <p:sp>
        <p:nvSpPr>
          <p:cNvPr id="18" name="TextBox 17"/>
          <p:cNvSpPr txBox="1"/>
          <p:nvPr/>
        </p:nvSpPr>
        <p:spPr>
          <a:xfrm>
            <a:off x="8565273" y="2667868"/>
            <a:ext cx="671979"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1sec</a:t>
            </a:r>
          </a:p>
        </p:txBody>
      </p:sp>
      <p:graphicFrame>
        <p:nvGraphicFramePr>
          <p:cNvPr id="20" name="Content Placeholder 3"/>
          <p:cNvGraphicFramePr>
            <a:graphicFrameLocks/>
          </p:cNvGraphicFramePr>
          <p:nvPr>
            <p:extLst>
              <p:ext uri="{D42A27DB-BD31-4B8C-83A1-F6EECF244321}">
                <p14:modId xmlns:p14="http://schemas.microsoft.com/office/powerpoint/2010/main" val="2479849087"/>
              </p:ext>
            </p:extLst>
          </p:nvPr>
        </p:nvGraphicFramePr>
        <p:xfrm>
          <a:off x="5223209" y="4284177"/>
          <a:ext cx="3654007" cy="2301113"/>
        </p:xfrm>
        <a:graphic>
          <a:graphicData uri="http://schemas.openxmlformats.org/drawingml/2006/chart">
            <c:chart xmlns:c="http://schemas.openxmlformats.org/drawingml/2006/chart" xmlns:r="http://schemas.openxmlformats.org/officeDocument/2006/relationships" r:id="rId10"/>
          </a:graphicData>
        </a:graphic>
      </p:graphicFrame>
      <p:sp>
        <p:nvSpPr>
          <p:cNvPr id="21" name="TextBox 20"/>
          <p:cNvSpPr txBox="1"/>
          <p:nvPr/>
        </p:nvSpPr>
        <p:spPr>
          <a:xfrm>
            <a:off x="4455063" y="4560822"/>
            <a:ext cx="1351652" cy="1477328"/>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Z3</a:t>
            </a:r>
          </a:p>
          <a:p>
            <a:pPr defTabSz="912813" fontAlgn="base">
              <a:spcBef>
                <a:spcPct val="0"/>
              </a:spcBef>
              <a:spcAft>
                <a:spcPct val="0"/>
              </a:spcAft>
            </a:pPr>
            <a:r>
              <a:rPr lang="en-US" dirty="0" smtClean="0">
                <a:solidFill>
                  <a:srgbClr val="000000"/>
                </a:solidFill>
                <a:latin typeface="Arial" charset="0"/>
              </a:rPr>
              <a:t>Time</a:t>
            </a:r>
          </a:p>
          <a:p>
            <a:pPr defTabSz="912813" fontAlgn="base">
              <a:spcBef>
                <a:spcPct val="0"/>
              </a:spcBef>
              <a:spcAft>
                <a:spcPct val="0"/>
              </a:spcAft>
            </a:pPr>
            <a:r>
              <a:rPr lang="en-US" dirty="0" smtClean="0">
                <a:solidFill>
                  <a:srgbClr val="000000"/>
                </a:solidFill>
                <a:latin typeface="Arial" charset="0"/>
              </a:rPr>
              <a:t>On </a:t>
            </a:r>
          </a:p>
          <a:p>
            <a:pPr defTabSz="912813" fontAlgn="base">
              <a:spcBef>
                <a:spcPct val="0"/>
              </a:spcBef>
              <a:spcAft>
                <a:spcPct val="0"/>
              </a:spcAft>
            </a:pPr>
            <a:r>
              <a:rPr lang="en-US" dirty="0" smtClean="0">
                <a:solidFill>
                  <a:srgbClr val="000000"/>
                </a:solidFill>
                <a:latin typeface="Arial" charset="0"/>
              </a:rPr>
              <a:t>VCC</a:t>
            </a:r>
          </a:p>
          <a:p>
            <a:pPr defTabSz="912813" fontAlgn="base">
              <a:spcBef>
                <a:spcPct val="0"/>
              </a:spcBef>
              <a:spcAft>
                <a:spcPct val="0"/>
              </a:spcAft>
            </a:pPr>
            <a:r>
              <a:rPr lang="en-US" dirty="0" smtClean="0">
                <a:solidFill>
                  <a:srgbClr val="000000"/>
                </a:solidFill>
                <a:latin typeface="Arial" charset="0"/>
              </a:rPr>
              <a:t>Regression</a:t>
            </a:r>
          </a:p>
        </p:txBody>
      </p:sp>
      <p:sp>
        <p:nvSpPr>
          <p:cNvPr id="22" name="TextBox 21"/>
          <p:cNvSpPr txBox="1"/>
          <p:nvPr/>
        </p:nvSpPr>
        <p:spPr>
          <a:xfrm>
            <a:off x="5459625" y="6488668"/>
            <a:ext cx="915635"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Nov 08</a:t>
            </a:r>
          </a:p>
        </p:txBody>
      </p:sp>
      <p:sp>
        <p:nvSpPr>
          <p:cNvPr id="23" name="TextBox 22"/>
          <p:cNvSpPr txBox="1"/>
          <p:nvPr/>
        </p:nvSpPr>
        <p:spPr>
          <a:xfrm>
            <a:off x="8030982" y="6488668"/>
            <a:ext cx="1146468" cy="369332"/>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March 09</a:t>
            </a:r>
          </a:p>
        </p:txBody>
      </p:sp>
      <p:sp>
        <p:nvSpPr>
          <p:cNvPr id="25" name="TextBox 24"/>
          <p:cNvSpPr txBox="1"/>
          <p:nvPr/>
        </p:nvSpPr>
        <p:spPr>
          <a:xfrm>
            <a:off x="4407688" y="1946443"/>
            <a:ext cx="1351652" cy="1754326"/>
          </a:xfrm>
          <a:prstGeom prst="rect">
            <a:avLst/>
          </a:prstGeom>
          <a:noFill/>
        </p:spPr>
        <p:txBody>
          <a:bodyPr wrap="none" rtlCol="0">
            <a:spAutoFit/>
          </a:bodyPr>
          <a:lstStyle/>
          <a:p>
            <a:pPr defTabSz="912813" fontAlgn="base">
              <a:spcBef>
                <a:spcPct val="0"/>
              </a:spcBef>
              <a:spcAft>
                <a:spcPct val="0"/>
              </a:spcAft>
            </a:pPr>
            <a:r>
              <a:rPr lang="en-US" dirty="0" smtClean="0">
                <a:solidFill>
                  <a:srgbClr val="000000"/>
                </a:solidFill>
                <a:latin typeface="Arial" charset="0"/>
              </a:rPr>
              <a:t>Z3</a:t>
            </a:r>
          </a:p>
          <a:p>
            <a:pPr defTabSz="912813" fontAlgn="base">
              <a:spcBef>
                <a:spcPct val="0"/>
              </a:spcBef>
              <a:spcAft>
                <a:spcPct val="0"/>
              </a:spcAft>
            </a:pPr>
            <a:r>
              <a:rPr lang="en-US" dirty="0" smtClean="0">
                <a:solidFill>
                  <a:srgbClr val="000000"/>
                </a:solidFill>
                <a:latin typeface="Arial" charset="0"/>
              </a:rPr>
              <a:t>(of ’07)</a:t>
            </a:r>
          </a:p>
          <a:p>
            <a:pPr defTabSz="912813" fontAlgn="base">
              <a:spcBef>
                <a:spcPct val="0"/>
              </a:spcBef>
              <a:spcAft>
                <a:spcPct val="0"/>
              </a:spcAft>
            </a:pPr>
            <a:r>
              <a:rPr lang="en-US" dirty="0" smtClean="0">
                <a:solidFill>
                  <a:srgbClr val="000000"/>
                </a:solidFill>
                <a:latin typeface="Arial" charset="0"/>
              </a:rPr>
              <a:t>Time</a:t>
            </a:r>
          </a:p>
          <a:p>
            <a:pPr defTabSz="912813" fontAlgn="base">
              <a:spcBef>
                <a:spcPct val="0"/>
              </a:spcBef>
              <a:spcAft>
                <a:spcPct val="0"/>
              </a:spcAft>
            </a:pPr>
            <a:r>
              <a:rPr lang="en-US" dirty="0" smtClean="0">
                <a:solidFill>
                  <a:srgbClr val="000000"/>
                </a:solidFill>
                <a:latin typeface="Arial" charset="0"/>
              </a:rPr>
              <a:t>On </a:t>
            </a:r>
          </a:p>
          <a:p>
            <a:pPr defTabSz="912813" fontAlgn="base">
              <a:spcBef>
                <a:spcPct val="0"/>
              </a:spcBef>
              <a:spcAft>
                <a:spcPct val="0"/>
              </a:spcAft>
            </a:pPr>
            <a:r>
              <a:rPr lang="en-US" dirty="0" smtClean="0">
                <a:solidFill>
                  <a:srgbClr val="000000"/>
                </a:solidFill>
                <a:latin typeface="Arial" charset="0"/>
              </a:rPr>
              <a:t>Boogie</a:t>
            </a:r>
            <a:br>
              <a:rPr lang="en-US" dirty="0" smtClean="0">
                <a:solidFill>
                  <a:srgbClr val="000000"/>
                </a:solidFill>
                <a:latin typeface="Arial" charset="0"/>
              </a:rPr>
            </a:br>
            <a:r>
              <a:rPr lang="en-US" dirty="0" smtClean="0">
                <a:solidFill>
                  <a:srgbClr val="000000"/>
                </a:solidFill>
                <a:latin typeface="Arial" charset="0"/>
              </a:rPr>
              <a:t>Regression</a:t>
            </a:r>
          </a:p>
        </p:txBody>
      </p:sp>
    </p:spTree>
    <p:extLst>
      <p:ext uri="{BB962C8B-B14F-4D97-AF65-F5344CB8AC3E}">
        <p14:creationId xmlns:p14="http://schemas.microsoft.com/office/powerpoint/2010/main" val="1049915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248" y="274638"/>
            <a:ext cx="8918398" cy="1143000"/>
          </a:xfrm>
        </p:spPr>
        <p:txBody>
          <a:bodyPr/>
          <a:lstStyle/>
          <a:p>
            <a:r>
              <a:rPr lang="en-US" dirty="0" smtClean="0"/>
              <a:t> News: Solving</a:t>
            </a:r>
            <a:r>
              <a:rPr lang="en-US" dirty="0" smtClean="0">
                <a:sym typeface="Symbol" panose="05050102010706020507" pitchFamily="18" charset="2"/>
              </a:rPr>
              <a:t>R Efficiently</a:t>
            </a:r>
            <a:endParaRPr lang="en-US" dirty="0"/>
          </a:p>
        </p:txBody>
      </p:sp>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6600"/>
          <a:stretch/>
        </p:blipFill>
        <p:spPr bwMode="auto">
          <a:xfrm>
            <a:off x="0" y="1828800"/>
            <a:ext cx="8911561"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idx="1"/>
          </p:nvPr>
        </p:nvSpPr>
        <p:spPr>
          <a:xfrm>
            <a:off x="512618" y="1371601"/>
            <a:ext cx="8610600" cy="1142999"/>
          </a:xfrm>
        </p:spPr>
        <p:txBody>
          <a:bodyPr>
            <a:normAutofit/>
          </a:bodyPr>
          <a:lstStyle/>
          <a:p>
            <a:pPr marL="0" indent="0">
              <a:buNone/>
            </a:pPr>
            <a:r>
              <a:rPr lang="en-US" dirty="0" smtClean="0"/>
              <a:t>A key idea: </a:t>
            </a:r>
            <a:r>
              <a:rPr lang="en-US" dirty="0" smtClean="0">
                <a:solidFill>
                  <a:srgbClr val="FF0000"/>
                </a:solidFill>
              </a:rPr>
              <a:t>Use partial solution to guide the search</a:t>
            </a:r>
            <a:endParaRPr lang="en-US" dirty="0">
              <a:solidFill>
                <a:srgbClr val="FF0000"/>
              </a:solidFill>
            </a:endParaRPr>
          </a:p>
        </p:txBody>
      </p:sp>
      <mc:AlternateContent xmlns:mc="http://schemas.openxmlformats.org/markup-compatibility/2006" xmlns:a14="http://schemas.microsoft.com/office/drawing/2010/main">
        <mc:Choice Requires="a14">
          <p:sp>
            <p:nvSpPr>
              <p:cNvPr id="4" name="Rectangular Callout 3"/>
              <p:cNvSpPr/>
              <p:nvPr/>
            </p:nvSpPr>
            <p:spPr>
              <a:xfrm>
                <a:off x="5999919" y="2386263"/>
                <a:ext cx="2895600" cy="762000"/>
              </a:xfrm>
              <a:prstGeom prst="wedgeRectCallout">
                <a:avLst>
                  <a:gd name="adj1" fmla="val -57176"/>
                  <a:gd name="adj2" fmla="val 84154"/>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𝑥</m:t>
                          </m:r>
                        </m:e>
                        <m:sup>
                          <m:r>
                            <a:rPr lang="en-US" i="1" smtClean="0">
                              <a:solidFill>
                                <a:prstClr val="black"/>
                              </a:solidFill>
                              <a:latin typeface="Cambria Math"/>
                            </a:rPr>
                            <m:t>3</m:t>
                          </m:r>
                        </m:sup>
                      </m:sSup>
                      <m:r>
                        <a:rPr lang="en-US" i="1" smtClean="0">
                          <a:solidFill>
                            <a:prstClr val="black"/>
                          </a:solidFill>
                          <a:latin typeface="Cambria Math"/>
                        </a:rPr>
                        <m:t>+2</m:t>
                      </m:r>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𝑥</m:t>
                          </m:r>
                        </m:e>
                        <m:sup>
                          <m:r>
                            <a:rPr lang="en-US" i="1" smtClean="0">
                              <a:solidFill>
                                <a:prstClr val="black"/>
                              </a:solidFill>
                              <a:latin typeface="Cambria Math"/>
                            </a:rPr>
                            <m:t>2</m:t>
                          </m:r>
                        </m:sup>
                      </m:sSup>
                      <m:r>
                        <a:rPr lang="en-US" i="1" smtClean="0">
                          <a:solidFill>
                            <a:prstClr val="black"/>
                          </a:solidFill>
                          <a:latin typeface="Cambria Math"/>
                        </a:rPr>
                        <m:t>+3</m:t>
                      </m:r>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𝑦</m:t>
                          </m:r>
                        </m:e>
                        <m:sup>
                          <m:r>
                            <a:rPr lang="en-US" i="1" smtClean="0">
                              <a:solidFill>
                                <a:prstClr val="black"/>
                              </a:solidFill>
                              <a:latin typeface="Cambria Math"/>
                            </a:rPr>
                            <m:t>2</m:t>
                          </m:r>
                        </m:sup>
                      </m:sSup>
                      <m:r>
                        <a:rPr lang="en-US" i="1" smtClean="0">
                          <a:solidFill>
                            <a:prstClr val="black"/>
                          </a:solidFill>
                          <a:latin typeface="Cambria Math"/>
                        </a:rPr>
                        <m:t>−5&lt;0</m:t>
                      </m:r>
                    </m:oMath>
                  </m:oMathPara>
                </a14:m>
                <a:endParaRPr lang="en-US" dirty="0">
                  <a:solidFill>
                    <a:prstClr val="black"/>
                  </a:solidFill>
                </a:endParaRPr>
              </a:p>
            </p:txBody>
          </p:sp>
        </mc:Choice>
        <mc:Fallback xmlns="">
          <p:sp>
            <p:nvSpPr>
              <p:cNvPr id="4" name="Rectangular Callout 3"/>
              <p:cNvSpPr>
                <a:spLocks noRot="1" noChangeAspect="1" noMove="1" noResize="1" noEditPoints="1" noAdjustHandles="1" noChangeArrowheads="1" noChangeShapeType="1" noTextEdit="1"/>
              </p:cNvSpPr>
              <p:nvPr/>
            </p:nvSpPr>
            <p:spPr>
              <a:xfrm>
                <a:off x="5999919" y="2386263"/>
                <a:ext cx="2895600" cy="762000"/>
              </a:xfrm>
              <a:prstGeom prst="wedgeRectCallout">
                <a:avLst>
                  <a:gd name="adj1" fmla="val -57176"/>
                  <a:gd name="adj2" fmla="val 84154"/>
                </a:avLst>
              </a:prstGeom>
              <a:blipFill rotWithShape="0">
                <a:blip r:embed="rId3"/>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ular Callout 6"/>
              <p:cNvSpPr/>
              <p:nvPr/>
            </p:nvSpPr>
            <p:spPr>
              <a:xfrm>
                <a:off x="2057400" y="5313947"/>
                <a:ext cx="2209800" cy="762000"/>
              </a:xfrm>
              <a:prstGeom prst="wedgeRectCallout">
                <a:avLst>
                  <a:gd name="adj1" fmla="val 52057"/>
                  <a:gd name="adj2" fmla="val -121259"/>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𝑥</m:t>
                          </m:r>
                        </m:e>
                        <m:sup>
                          <m:r>
                            <a:rPr lang="en-US" i="1" smtClean="0">
                              <a:solidFill>
                                <a:prstClr val="black"/>
                              </a:solidFill>
                              <a:latin typeface="Cambria Math"/>
                            </a:rPr>
                            <m:t>2</m:t>
                          </m:r>
                        </m:sup>
                      </m:sSup>
                      <m:r>
                        <a:rPr lang="en-US" i="1" smtClean="0">
                          <a:solidFill>
                            <a:prstClr val="black"/>
                          </a:solidFill>
                          <a:latin typeface="Cambria Math"/>
                        </a:rPr>
                        <m:t>+</m:t>
                      </m:r>
                      <m:sSup>
                        <m:sSupPr>
                          <m:ctrlPr>
                            <a:rPr lang="en-US" i="1" smtClean="0">
                              <a:solidFill>
                                <a:prstClr val="black"/>
                              </a:solidFill>
                              <a:latin typeface="Cambria Math" panose="02040503050406030204" pitchFamily="18" charset="0"/>
                            </a:rPr>
                          </m:ctrlPr>
                        </m:sSupPr>
                        <m:e>
                          <m:r>
                            <a:rPr lang="en-US" i="1" smtClean="0">
                              <a:solidFill>
                                <a:prstClr val="black"/>
                              </a:solidFill>
                              <a:latin typeface="Cambria Math"/>
                            </a:rPr>
                            <m:t>𝑦</m:t>
                          </m:r>
                        </m:e>
                        <m:sup>
                          <m:r>
                            <a:rPr lang="en-US" i="1" smtClean="0">
                              <a:solidFill>
                                <a:prstClr val="black"/>
                              </a:solidFill>
                              <a:latin typeface="Cambria Math"/>
                            </a:rPr>
                            <m:t>2</m:t>
                          </m:r>
                        </m:sup>
                      </m:sSup>
                      <m:r>
                        <a:rPr lang="en-US" i="1" smtClean="0">
                          <a:solidFill>
                            <a:prstClr val="black"/>
                          </a:solidFill>
                          <a:latin typeface="Cambria Math"/>
                        </a:rPr>
                        <m:t>&lt;1</m:t>
                      </m:r>
                    </m:oMath>
                  </m:oMathPara>
                </a14:m>
                <a:endParaRPr lang="en-US" dirty="0">
                  <a:solidFill>
                    <a:prstClr val="black"/>
                  </a:solidFill>
                </a:endParaRPr>
              </a:p>
            </p:txBody>
          </p:sp>
        </mc:Choice>
        <mc:Fallback xmlns="">
          <p:sp>
            <p:nvSpPr>
              <p:cNvPr id="7" name="Rectangular Callout 6"/>
              <p:cNvSpPr>
                <a:spLocks noRot="1" noChangeAspect="1" noMove="1" noResize="1" noEditPoints="1" noAdjustHandles="1" noChangeArrowheads="1" noChangeShapeType="1" noTextEdit="1"/>
              </p:cNvSpPr>
              <p:nvPr/>
            </p:nvSpPr>
            <p:spPr>
              <a:xfrm>
                <a:off x="2057400" y="5313947"/>
                <a:ext cx="2209800" cy="762000"/>
              </a:xfrm>
              <a:prstGeom prst="wedgeRectCallout">
                <a:avLst>
                  <a:gd name="adj1" fmla="val 52057"/>
                  <a:gd name="adj2" fmla="val -121259"/>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ular Callout 7"/>
              <p:cNvSpPr/>
              <p:nvPr/>
            </p:nvSpPr>
            <p:spPr>
              <a:xfrm>
                <a:off x="477253" y="3733800"/>
                <a:ext cx="2209800" cy="685800"/>
              </a:xfrm>
              <a:prstGeom prst="wedgeRectCallout">
                <a:avLst>
                  <a:gd name="adj1" fmla="val 91459"/>
                  <a:gd name="adj2" fmla="val 77512"/>
                </a:avLst>
              </a:prstGeom>
            </p:spPr>
            <p:style>
              <a:lnRef idx="1">
                <a:schemeClr val="accent1"/>
              </a:lnRef>
              <a:fillRef idx="2">
                <a:schemeClr val="accent1"/>
              </a:fillRef>
              <a:effectRef idx="1">
                <a:schemeClr val="accent1"/>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4</m:t>
                      </m:r>
                      <m:r>
                        <a:rPr lang="en-US" i="1" smtClean="0">
                          <a:solidFill>
                            <a:prstClr val="black"/>
                          </a:solidFill>
                          <a:latin typeface="Cambria Math"/>
                        </a:rPr>
                        <m:t>𝑥𝑦</m:t>
                      </m:r>
                      <m:r>
                        <a:rPr lang="en-US" i="1" smtClean="0">
                          <a:solidFill>
                            <a:prstClr val="black"/>
                          </a:solidFill>
                          <a:latin typeface="Cambria Math"/>
                        </a:rPr>
                        <m:t> −4</m:t>
                      </m:r>
                      <m:r>
                        <a:rPr lang="en-US" i="1" smtClean="0">
                          <a:solidFill>
                            <a:prstClr val="black"/>
                          </a:solidFill>
                          <a:latin typeface="Cambria Math"/>
                        </a:rPr>
                        <m:t>𝑥</m:t>
                      </m:r>
                      <m:r>
                        <a:rPr lang="en-US" i="1" smtClean="0">
                          <a:solidFill>
                            <a:prstClr val="black"/>
                          </a:solidFill>
                          <a:latin typeface="Cambria Math"/>
                        </a:rPr>
                        <m:t>+</m:t>
                      </m:r>
                      <m:r>
                        <a:rPr lang="en-US" i="1" smtClean="0">
                          <a:solidFill>
                            <a:prstClr val="black"/>
                          </a:solidFill>
                          <a:latin typeface="Cambria Math"/>
                        </a:rPr>
                        <m:t>𝑦</m:t>
                      </m:r>
                      <m:r>
                        <a:rPr lang="en-US" i="1" smtClean="0">
                          <a:solidFill>
                            <a:prstClr val="black"/>
                          </a:solidFill>
                          <a:latin typeface="Cambria Math"/>
                        </a:rPr>
                        <m:t>&gt;1</m:t>
                      </m:r>
                    </m:oMath>
                  </m:oMathPara>
                </a14:m>
                <a:endParaRPr lang="en-US" dirty="0">
                  <a:solidFill>
                    <a:prstClr val="black"/>
                  </a:solidFill>
                </a:endParaRPr>
              </a:p>
            </p:txBody>
          </p:sp>
        </mc:Choice>
        <mc:Fallback xmlns="">
          <p:sp>
            <p:nvSpPr>
              <p:cNvPr id="8" name="Rectangular Callout 7"/>
              <p:cNvSpPr>
                <a:spLocks noRot="1" noChangeAspect="1" noMove="1" noResize="1" noEditPoints="1" noAdjustHandles="1" noChangeArrowheads="1" noChangeShapeType="1" noTextEdit="1"/>
              </p:cNvSpPr>
              <p:nvPr/>
            </p:nvSpPr>
            <p:spPr>
              <a:xfrm>
                <a:off x="477253" y="3733800"/>
                <a:ext cx="2209800" cy="685800"/>
              </a:xfrm>
              <a:prstGeom prst="wedgeRectCallout">
                <a:avLst>
                  <a:gd name="adj1" fmla="val 91459"/>
                  <a:gd name="adj2" fmla="val 77512"/>
                </a:avLst>
              </a:prstGeom>
              <a:blipFill rotWithShape="0">
                <a:blip r:embed="rId5"/>
                <a:stretch>
                  <a:fillRect/>
                </a:stretch>
              </a:blipFill>
            </p:spPr>
            <p:txBody>
              <a:bodyPr/>
              <a:lstStyle/>
              <a:p>
                <a:r>
                  <a:rPr lang="en-US">
                    <a:noFill/>
                  </a:rPr>
                  <a:t> </a:t>
                </a:r>
              </a:p>
            </p:txBody>
          </p:sp>
        </mc:Fallback>
      </mc:AlternateContent>
      <p:sp>
        <p:nvSpPr>
          <p:cNvPr id="9" name="Rectangular Callout 8"/>
          <p:cNvSpPr/>
          <p:nvPr/>
        </p:nvSpPr>
        <p:spPr>
          <a:xfrm>
            <a:off x="685800" y="2514600"/>
            <a:ext cx="2133600" cy="633663"/>
          </a:xfrm>
          <a:prstGeom prst="wedgeRectCallout">
            <a:avLst>
              <a:gd name="adj1" fmla="val 118919"/>
              <a:gd name="adj2" fmla="val 146045"/>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400" dirty="0" smtClean="0">
                <a:solidFill>
                  <a:prstClr val="black"/>
                </a:solidFill>
              </a:rPr>
              <a:t>Feasible Region</a:t>
            </a:r>
            <a:endParaRPr lang="en-US" sz="2400" dirty="0">
              <a:solidFill>
                <a:prstClr val="black"/>
              </a:solidFill>
            </a:endParaRPr>
          </a:p>
        </p:txBody>
      </p:sp>
      <p:sp>
        <p:nvSpPr>
          <p:cNvPr id="17" name="TextBox 16"/>
          <p:cNvSpPr txBox="1"/>
          <p:nvPr/>
        </p:nvSpPr>
        <p:spPr>
          <a:xfrm>
            <a:off x="198248" y="4788930"/>
            <a:ext cx="3116726" cy="461665"/>
          </a:xfrm>
          <a:prstGeom prst="rect">
            <a:avLst/>
          </a:prstGeom>
          <a:noFill/>
        </p:spPr>
        <p:txBody>
          <a:bodyPr wrap="square" rtlCol="0">
            <a:spAutoFit/>
          </a:bodyPr>
          <a:lstStyle/>
          <a:p>
            <a:r>
              <a:rPr lang="en-US" sz="2400" b="1" dirty="0" smtClean="0">
                <a:solidFill>
                  <a:srgbClr val="0070C0"/>
                </a:solidFill>
                <a:latin typeface="Calibri"/>
              </a:rPr>
              <a:t>Extract small core</a:t>
            </a:r>
          </a:p>
        </p:txBody>
      </p:sp>
      <p:sp>
        <p:nvSpPr>
          <p:cNvPr id="5" name="TextBox 4"/>
          <p:cNvSpPr txBox="1"/>
          <p:nvPr/>
        </p:nvSpPr>
        <p:spPr>
          <a:xfrm>
            <a:off x="3645478" y="6507994"/>
            <a:ext cx="5028043" cy="369332"/>
          </a:xfrm>
          <a:prstGeom prst="rect">
            <a:avLst/>
          </a:prstGeom>
          <a:noFill/>
        </p:spPr>
        <p:txBody>
          <a:bodyPr wrap="none" rtlCol="0">
            <a:spAutoFit/>
          </a:bodyPr>
          <a:lstStyle/>
          <a:p>
            <a:r>
              <a:rPr lang="en-US" dirty="0" err="1" smtClean="0">
                <a:solidFill>
                  <a:srgbClr val="9BBB59">
                    <a:lumMod val="75000"/>
                  </a:srgbClr>
                </a:solidFill>
              </a:rPr>
              <a:t>Dejan</a:t>
            </a:r>
            <a:r>
              <a:rPr lang="en-US" dirty="0" smtClean="0">
                <a:solidFill>
                  <a:srgbClr val="9BBB59">
                    <a:lumMod val="75000"/>
                  </a:srgbClr>
                </a:solidFill>
              </a:rPr>
              <a:t> </a:t>
            </a:r>
            <a:r>
              <a:rPr lang="en-US" dirty="0" err="1" smtClean="0">
                <a:solidFill>
                  <a:srgbClr val="9BBB59">
                    <a:lumMod val="75000"/>
                  </a:srgbClr>
                </a:solidFill>
              </a:rPr>
              <a:t>Jojanovich</a:t>
            </a:r>
            <a:r>
              <a:rPr lang="en-US" dirty="0" smtClean="0">
                <a:solidFill>
                  <a:srgbClr val="9BBB59">
                    <a:lumMod val="75000"/>
                  </a:srgbClr>
                </a:solidFill>
              </a:rPr>
              <a:t> &amp; Leonardo de Moura, IJCAR 2012</a:t>
            </a:r>
            <a:endParaRPr lang="en-US" dirty="0">
              <a:solidFill>
                <a:srgbClr val="9BBB59">
                  <a:lumMod val="75000"/>
                </a:srgbClr>
              </a:solidFill>
            </a:endParaRPr>
          </a:p>
        </p:txBody>
      </p:sp>
      <p:pic>
        <p:nvPicPr>
          <p:cNvPr id="15"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2618" y="560161"/>
            <a:ext cx="946029" cy="571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299200" y="4597400"/>
            <a:ext cx="883575" cy="369332"/>
          </a:xfrm>
          <a:prstGeom prst="rect">
            <a:avLst/>
          </a:prstGeom>
          <a:noFill/>
        </p:spPr>
        <p:txBody>
          <a:bodyPr wrap="none" rtlCol="0">
            <a:spAutoFit/>
          </a:bodyPr>
          <a:lstStyle/>
          <a:p>
            <a:r>
              <a:rPr lang="en-US" dirty="0">
                <a:solidFill>
                  <a:srgbClr val="FF0000"/>
                </a:solidFill>
              </a:rPr>
              <a:t>x</a:t>
            </a:r>
            <a:r>
              <a:rPr lang="en-US" dirty="0" smtClean="0">
                <a:solidFill>
                  <a:srgbClr val="FF0000"/>
                </a:solidFill>
              </a:rPr>
              <a:t> = 0.5</a:t>
            </a:r>
            <a:endParaRPr lang="en-US" dirty="0">
              <a:solidFill>
                <a:srgbClr val="FF0000"/>
              </a:solidFill>
            </a:endParaRPr>
          </a:p>
        </p:txBody>
      </p:sp>
      <p:sp>
        <p:nvSpPr>
          <p:cNvPr id="11" name="Left Arrow 10"/>
          <p:cNvSpPr/>
          <p:nvPr/>
        </p:nvSpPr>
        <p:spPr>
          <a:xfrm rot="957452">
            <a:off x="4958404" y="4185562"/>
            <a:ext cx="1828800" cy="2162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6840396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9271" y="2209800"/>
            <a:ext cx="6411416" cy="1828800"/>
          </a:xfrm>
        </p:spPr>
        <p:txBody>
          <a:bodyPr/>
          <a:lstStyle/>
          <a:p>
            <a:pPr marL="0" indent="0">
              <a:buNone/>
            </a:pPr>
            <a:r>
              <a:rPr lang="en-US" b="1" dirty="0" smtClean="0">
                <a:solidFill>
                  <a:srgbClr val="FF0000"/>
                </a:solidFill>
              </a:rPr>
              <a:t>mc</a:t>
            </a:r>
            <a:r>
              <a:rPr lang="en-US" b="1" dirty="0" smtClean="0"/>
              <a:t>(x) = x-10 			if x</a:t>
            </a:r>
            <a:r>
              <a:rPr lang="en-US" dirty="0" smtClean="0"/>
              <a:t> &gt; </a:t>
            </a:r>
            <a:r>
              <a:rPr lang="en-US" b="1" dirty="0" smtClean="0"/>
              <a:t>100</a:t>
            </a:r>
          </a:p>
          <a:p>
            <a:pPr marL="0" indent="0">
              <a:buNone/>
            </a:pPr>
            <a:r>
              <a:rPr lang="en-US" b="1" dirty="0" smtClean="0">
                <a:solidFill>
                  <a:srgbClr val="FF0000"/>
                </a:solidFill>
              </a:rPr>
              <a:t>mc</a:t>
            </a:r>
            <a:r>
              <a:rPr lang="en-US" b="1" dirty="0" smtClean="0"/>
              <a:t>(x) = </a:t>
            </a:r>
            <a:r>
              <a:rPr lang="en-US" b="1" dirty="0" smtClean="0">
                <a:solidFill>
                  <a:srgbClr val="FF0000"/>
                </a:solidFill>
              </a:rPr>
              <a:t>mc</a:t>
            </a:r>
            <a:r>
              <a:rPr lang="en-US" b="1" dirty="0" smtClean="0"/>
              <a:t>(</a:t>
            </a:r>
            <a:r>
              <a:rPr lang="en-US" b="1" dirty="0" smtClean="0">
                <a:solidFill>
                  <a:srgbClr val="FF0000"/>
                </a:solidFill>
              </a:rPr>
              <a:t>mc</a:t>
            </a:r>
            <a:r>
              <a:rPr lang="en-US" b="1" dirty="0" smtClean="0"/>
              <a:t>(x+11))   	if x </a:t>
            </a:r>
            <a:r>
              <a:rPr lang="en-US" b="1" dirty="0" smtClean="0">
                <a:sym typeface="Symbol"/>
              </a:rPr>
              <a:t> 100</a:t>
            </a:r>
            <a:r>
              <a:rPr lang="en-US" b="1" dirty="0" smtClean="0"/>
              <a:t> </a:t>
            </a:r>
          </a:p>
          <a:p>
            <a:pPr marL="0" indent="0">
              <a:buNone/>
            </a:pPr>
            <a:r>
              <a:rPr lang="en-US" b="1" dirty="0" smtClean="0"/>
              <a:t>assert (x ≤ 101 </a:t>
            </a:r>
            <a:r>
              <a:rPr lang="en-US" b="1" dirty="0" smtClean="0">
                <a:sym typeface="Symbol" panose="05050102010706020507" pitchFamily="18" charset="2"/>
              </a:rPr>
              <a:t> </a:t>
            </a:r>
            <a:r>
              <a:rPr lang="en-US" b="1" dirty="0">
                <a:solidFill>
                  <a:srgbClr val="FF0000"/>
                </a:solidFill>
              </a:rPr>
              <a:t>mc</a:t>
            </a:r>
            <a:r>
              <a:rPr lang="en-US" b="1" dirty="0"/>
              <a:t>(x) </a:t>
            </a:r>
            <a:r>
              <a:rPr lang="en-US" b="1" dirty="0">
                <a:sym typeface="Symbol"/>
              </a:rPr>
              <a:t>= </a:t>
            </a:r>
            <a:r>
              <a:rPr lang="en-US" b="1" dirty="0" smtClean="0">
                <a:sym typeface="Symbol"/>
              </a:rPr>
              <a:t>91)</a:t>
            </a:r>
            <a:endParaRPr lang="en-US" b="1" dirty="0" smtClean="0"/>
          </a:p>
        </p:txBody>
      </p:sp>
      <p:sp>
        <p:nvSpPr>
          <p:cNvPr id="5" name="Title 1"/>
          <p:cNvSpPr>
            <a:spLocks noGrp="1"/>
          </p:cNvSpPr>
          <p:nvPr>
            <p:ph type="title"/>
          </p:nvPr>
        </p:nvSpPr>
        <p:spPr>
          <a:xfrm>
            <a:off x="216807" y="533400"/>
            <a:ext cx="9024729" cy="664797"/>
          </a:xfrm>
        </p:spPr>
        <p:txBody>
          <a:bodyPr>
            <a:normAutofit fontScale="90000"/>
          </a:bodyPr>
          <a:lstStyle/>
          <a:p>
            <a:r>
              <a:rPr lang="en-US" dirty="0" smtClean="0"/>
              <a:t>News: Horn Clause </a:t>
            </a:r>
            <a:r>
              <a:rPr lang="en-US" dirty="0" err="1" smtClean="0"/>
              <a:t>Satisfiability</a:t>
            </a:r>
            <a:endParaRPr lang="en-US" dirty="0"/>
          </a:p>
        </p:txBody>
      </p:sp>
      <mc:AlternateContent xmlns:mc="http://schemas.openxmlformats.org/markup-compatibility/2006" xmlns:a14="http://schemas.microsoft.com/office/drawing/2010/main">
        <mc:Choice Requires="a14">
          <p:sp>
            <p:nvSpPr>
              <p:cNvPr id="4" name="Content Placeholder 2"/>
              <p:cNvSpPr txBox="1">
                <a:spLocks/>
              </p:cNvSpPr>
              <p:nvPr/>
            </p:nvSpPr>
            <p:spPr bwMode="auto">
              <a:xfrm>
                <a:off x="609600" y="4800600"/>
                <a:ext cx="8001000" cy="1905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charset="0"/>
                  <a:buNone/>
                </a:pPr>
                <a14:m>
                  <m:oMath xmlns:m="http://schemas.openxmlformats.org/officeDocument/2006/math">
                    <m:r>
                      <a:rPr lang="en-US" sz="2400" b="1" i="1" smtClean="0">
                        <a:latin typeface="Cambria Math"/>
                      </a:rPr>
                      <m:t>∀</m:t>
                    </m:r>
                    <m:r>
                      <a:rPr lang="en-US" sz="2400" b="1" i="1" smtClean="0">
                        <a:latin typeface="Cambria Math"/>
                      </a:rPr>
                      <m:t>𝑿</m:t>
                    </m:r>
                    <m:r>
                      <a:rPr lang="en-US" sz="2400" b="1" i="1" smtClean="0">
                        <a:latin typeface="Cambria Math"/>
                      </a:rPr>
                      <m:t>. </m:t>
                    </m:r>
                  </m:oMath>
                </a14:m>
                <a:r>
                  <a:rPr lang="en-US" sz="2400" b="1" dirty="0" smtClean="0"/>
                  <a:t> </a:t>
                </a:r>
                <a14:m>
                  <m:oMath xmlns:m="http://schemas.openxmlformats.org/officeDocument/2006/math">
                    <m:r>
                      <a:rPr lang="en-US" sz="2400" b="1" i="1" dirty="0" smtClean="0">
                        <a:latin typeface="Cambria Math"/>
                      </a:rPr>
                      <m:t>𝑿</m:t>
                    </m:r>
                    <m:r>
                      <a:rPr lang="en-US" sz="2400" b="1" i="1" dirty="0" smtClean="0">
                        <a:latin typeface="Cambria Math"/>
                      </a:rPr>
                      <m:t> </m:t>
                    </m:r>
                    <m:r>
                      <a:rPr lang="en-US" sz="2400" i="1" dirty="0">
                        <a:latin typeface="Cambria Math"/>
                      </a:rPr>
                      <m:t>&gt; </m:t>
                    </m:r>
                    <m:r>
                      <a:rPr lang="en-US" sz="2400" b="1" i="1" dirty="0" smtClean="0">
                        <a:latin typeface="Cambria Math"/>
                      </a:rPr>
                      <m:t>𝟏𝟎𝟎</m:t>
                    </m:r>
                    <m:r>
                      <a:rPr lang="en-US" sz="2400" b="1" i="1" dirty="0" smtClean="0">
                        <a:latin typeface="Cambria Math"/>
                      </a:rPr>
                      <m:t> </m:t>
                    </m:r>
                  </m:oMath>
                </a14:m>
                <a:r>
                  <a:rPr lang="en-US" sz="2400" b="1" dirty="0" smtClean="0">
                    <a:sym typeface="Symbol"/>
                  </a:rPr>
                  <a:t> </a:t>
                </a:r>
                <a:r>
                  <a:rPr lang="en-US" sz="2400" b="1" dirty="0" smtClean="0">
                    <a:solidFill>
                      <a:srgbClr val="FF0000"/>
                    </a:solidFill>
                    <a:sym typeface="Symbol"/>
                  </a:rPr>
                  <a:t>mc</a:t>
                </a:r>
                <a:r>
                  <a:rPr lang="en-US" sz="2400" b="1" dirty="0" smtClean="0"/>
                  <a:t>(</a:t>
                </a:r>
                <a14:m>
                  <m:oMath xmlns:m="http://schemas.openxmlformats.org/officeDocument/2006/math">
                    <m:r>
                      <a:rPr lang="en-US" sz="2400" b="1" i="1" dirty="0" smtClean="0">
                        <a:latin typeface="Cambria Math"/>
                      </a:rPr>
                      <m:t>𝑿</m:t>
                    </m:r>
                    <m:r>
                      <a:rPr lang="en-US" sz="2400" b="1" i="1" dirty="0" smtClean="0">
                        <a:latin typeface="Cambria Math"/>
                      </a:rPr>
                      <m:t>,</m:t>
                    </m:r>
                    <m:r>
                      <a:rPr lang="en-US" sz="2400" b="1" i="1" dirty="0" smtClean="0">
                        <a:latin typeface="Cambria Math"/>
                      </a:rPr>
                      <m:t>𝑿</m:t>
                    </m:r>
                    <m:r>
                      <a:rPr lang="en-US" sz="2400" b="1" i="1" dirty="0" smtClean="0">
                        <a:latin typeface="Cambria Math"/>
                      </a:rPr>
                      <m:t>−</m:t>
                    </m:r>
                    <m:r>
                      <a:rPr lang="en-US" sz="2400" b="1" i="1" dirty="0" smtClean="0">
                        <a:latin typeface="Cambria Math"/>
                      </a:rPr>
                      <m:t>𝟏𝟎</m:t>
                    </m:r>
                  </m:oMath>
                </a14:m>
                <a:r>
                  <a:rPr lang="en-US" sz="2400" b="1" dirty="0" smtClean="0"/>
                  <a:t>)</a:t>
                </a:r>
              </a:p>
              <a:p>
                <a:pPr marL="0" indent="0">
                  <a:buFont typeface="Arial" charset="0"/>
                  <a:buNone/>
                </a:pPr>
                <a:r>
                  <a:rPr lang="en-US" sz="2400" b="1" dirty="0"/>
                  <a:t> </a:t>
                </a:r>
                <a:r>
                  <a:rPr lang="en-US" sz="2400" b="1" dirty="0" smtClean="0"/>
                  <a:t> </a:t>
                </a:r>
                <a14:m>
                  <m:oMath xmlns:m="http://schemas.openxmlformats.org/officeDocument/2006/math">
                    <m:r>
                      <a:rPr lang="en-US" sz="2400" b="1" i="1" smtClean="0">
                        <a:latin typeface="Cambria Math"/>
                      </a:rPr>
                      <m:t>∀</m:t>
                    </m:r>
                    <m:r>
                      <a:rPr lang="en-US" sz="2400" b="1" i="1" smtClean="0">
                        <a:latin typeface="Cambria Math"/>
                      </a:rPr>
                      <m:t>𝑿</m:t>
                    </m:r>
                    <m:r>
                      <a:rPr lang="en-US" sz="2400" b="1" i="1" smtClean="0">
                        <a:latin typeface="Cambria Math"/>
                      </a:rPr>
                      <m:t>,</m:t>
                    </m:r>
                    <m:r>
                      <a:rPr lang="en-US" sz="2400" b="1" i="1" smtClean="0">
                        <a:latin typeface="Cambria Math"/>
                      </a:rPr>
                      <m:t>𝒀</m:t>
                    </m:r>
                    <m:r>
                      <a:rPr lang="en-US" sz="2400" b="1" i="1" smtClean="0">
                        <a:latin typeface="Cambria Math"/>
                      </a:rPr>
                      <m:t>,</m:t>
                    </m:r>
                    <m:r>
                      <a:rPr lang="en-US" sz="2400" b="1" i="1" smtClean="0">
                        <a:latin typeface="Cambria Math"/>
                      </a:rPr>
                      <m:t>𝑹</m:t>
                    </m:r>
                    <m:r>
                      <a:rPr lang="en-US" sz="2400" b="1" i="1" smtClean="0">
                        <a:latin typeface="Cambria Math"/>
                      </a:rPr>
                      <m:t>.  </m:t>
                    </m:r>
                  </m:oMath>
                </a14:m>
                <a:r>
                  <a:rPr lang="en-US" sz="2400" b="1" dirty="0" smtClean="0"/>
                  <a:t> </a:t>
                </a:r>
                <a14:m>
                  <m:oMath xmlns:m="http://schemas.openxmlformats.org/officeDocument/2006/math">
                    <m:r>
                      <a:rPr lang="en-US" sz="2400" b="1" i="1" dirty="0" smtClean="0">
                        <a:latin typeface="Cambria Math"/>
                      </a:rPr>
                      <m:t>𝑿</m:t>
                    </m:r>
                    <m:r>
                      <a:rPr lang="en-US" sz="2400" b="1" i="1" dirty="0" smtClean="0">
                        <a:latin typeface="Cambria Math"/>
                      </a:rPr>
                      <m:t>≤ </m:t>
                    </m:r>
                    <m:r>
                      <a:rPr lang="en-US" sz="2400" b="1" i="1" dirty="0" smtClean="0">
                        <a:latin typeface="Cambria Math"/>
                        <a:sym typeface="Symbol"/>
                      </a:rPr>
                      <m:t>𝟏𝟎𝟎</m:t>
                    </m:r>
                    <m:r>
                      <a:rPr lang="en-US" sz="2400" b="1" i="1" dirty="0" smtClean="0">
                        <a:latin typeface="Cambria Math"/>
                        <a:sym typeface="Symbol"/>
                      </a:rPr>
                      <m:t> </m:t>
                    </m:r>
                  </m:oMath>
                </a14:m>
                <a:r>
                  <a:rPr lang="en-US" sz="2400" b="1" dirty="0" smtClean="0">
                    <a:sym typeface="Symbol"/>
                  </a:rPr>
                  <a:t> </a:t>
                </a:r>
                <a:r>
                  <a:rPr lang="en-US" sz="2400" b="1" dirty="0" smtClean="0">
                    <a:solidFill>
                      <a:srgbClr val="FF0000"/>
                    </a:solidFill>
                    <a:sym typeface="Symbol"/>
                  </a:rPr>
                  <a:t>mc</a:t>
                </a:r>
                <a:r>
                  <a:rPr lang="en-US" sz="2400" b="1" dirty="0" smtClean="0">
                    <a:sym typeface="Symbol"/>
                  </a:rPr>
                  <a:t>(</a:t>
                </a:r>
                <a14:m>
                  <m:oMath xmlns:m="http://schemas.openxmlformats.org/officeDocument/2006/math">
                    <m:r>
                      <a:rPr lang="en-US" sz="2400" b="1" i="1" dirty="0" smtClean="0">
                        <a:latin typeface="Cambria Math"/>
                        <a:sym typeface="Symbol"/>
                      </a:rPr>
                      <m:t>𝑿</m:t>
                    </m:r>
                    <m:r>
                      <a:rPr lang="en-US" sz="2400" b="1" i="1" dirty="0" smtClean="0">
                        <a:latin typeface="Cambria Math"/>
                        <a:sym typeface="Symbol"/>
                      </a:rPr>
                      <m:t>+</m:t>
                    </m:r>
                    <m:r>
                      <a:rPr lang="en-US" sz="2400" b="1" i="1" dirty="0" smtClean="0">
                        <a:latin typeface="Cambria Math"/>
                        <a:sym typeface="Symbol"/>
                      </a:rPr>
                      <m:t>𝟏𝟏</m:t>
                    </m:r>
                    <m:r>
                      <a:rPr lang="en-US" sz="2400" b="1" i="1" dirty="0" smtClean="0">
                        <a:latin typeface="Cambria Math"/>
                        <a:sym typeface="Symbol"/>
                      </a:rPr>
                      <m:t>,</m:t>
                    </m:r>
                    <m:r>
                      <a:rPr lang="en-US" sz="2400" b="1" i="1" dirty="0" smtClean="0">
                        <a:latin typeface="Cambria Math"/>
                        <a:sym typeface="Symbol"/>
                      </a:rPr>
                      <m:t>𝒀</m:t>
                    </m:r>
                  </m:oMath>
                </a14:m>
                <a:r>
                  <a:rPr lang="en-US" sz="2400" b="1" dirty="0" smtClean="0">
                    <a:sym typeface="Symbol"/>
                  </a:rPr>
                  <a:t>)  </a:t>
                </a:r>
                <a:r>
                  <a:rPr lang="en-US" sz="2400" b="1" dirty="0" smtClean="0">
                    <a:solidFill>
                      <a:srgbClr val="FF0000"/>
                    </a:solidFill>
                    <a:sym typeface="Symbol"/>
                  </a:rPr>
                  <a:t>mc</a:t>
                </a:r>
                <a:r>
                  <a:rPr lang="en-US" sz="2400" b="1" dirty="0" smtClean="0">
                    <a:sym typeface="Symbol"/>
                  </a:rPr>
                  <a:t>(</a:t>
                </a:r>
                <a14:m>
                  <m:oMath xmlns:m="http://schemas.openxmlformats.org/officeDocument/2006/math">
                    <m:r>
                      <a:rPr lang="en-US" sz="2400" b="1" i="1" dirty="0" smtClean="0">
                        <a:latin typeface="Cambria Math"/>
                        <a:sym typeface="Symbol"/>
                      </a:rPr>
                      <m:t>𝒀</m:t>
                    </m:r>
                    <m:r>
                      <a:rPr lang="en-US" sz="2400" b="1" i="1" dirty="0" smtClean="0">
                        <a:latin typeface="Cambria Math"/>
                        <a:sym typeface="Symbol"/>
                      </a:rPr>
                      <m:t>,</m:t>
                    </m:r>
                    <m:r>
                      <a:rPr lang="en-US" sz="2400" b="1" i="1" dirty="0" smtClean="0">
                        <a:latin typeface="Cambria Math"/>
                        <a:sym typeface="Symbol"/>
                      </a:rPr>
                      <m:t>𝑹</m:t>
                    </m:r>
                  </m:oMath>
                </a14:m>
                <a:r>
                  <a:rPr lang="en-US" sz="2400" b="1" dirty="0" smtClean="0">
                    <a:sym typeface="Symbol"/>
                  </a:rPr>
                  <a:t>) </a:t>
                </a:r>
                <a:r>
                  <a:rPr lang="en-US" sz="2400" b="1" dirty="0" smtClean="0">
                    <a:solidFill>
                      <a:srgbClr val="FF0000"/>
                    </a:solidFill>
                  </a:rPr>
                  <a:t> </a:t>
                </a:r>
                <a:r>
                  <a:rPr lang="en-US" sz="2400" b="1" dirty="0" smtClean="0">
                    <a:solidFill>
                      <a:srgbClr val="FF0000"/>
                    </a:solidFill>
                    <a:sym typeface="Symbol"/>
                  </a:rPr>
                  <a:t>mc</a:t>
                </a:r>
                <a:r>
                  <a:rPr lang="en-US" sz="2400" b="1" dirty="0" smtClean="0"/>
                  <a:t>(</a:t>
                </a:r>
                <a14:m>
                  <m:oMath xmlns:m="http://schemas.openxmlformats.org/officeDocument/2006/math">
                    <m:r>
                      <a:rPr lang="en-US" sz="2400" b="1" i="1" dirty="0" smtClean="0">
                        <a:latin typeface="Cambria Math"/>
                      </a:rPr>
                      <m:t>𝑿</m:t>
                    </m:r>
                    <m:r>
                      <a:rPr lang="en-US" sz="2400" b="1" i="1" dirty="0" smtClean="0">
                        <a:latin typeface="Cambria Math"/>
                      </a:rPr>
                      <m:t>,</m:t>
                    </m:r>
                    <m:r>
                      <a:rPr lang="en-US" sz="2400" b="1" i="1" dirty="0" smtClean="0">
                        <a:latin typeface="Cambria Math"/>
                      </a:rPr>
                      <m:t>𝑹</m:t>
                    </m:r>
                  </m:oMath>
                </a14:m>
                <a:r>
                  <a:rPr lang="en-US" sz="2400" b="1" dirty="0"/>
                  <a:t>) </a:t>
                </a:r>
                <a:endParaRPr lang="en-US" sz="2400" b="1" dirty="0" smtClean="0">
                  <a:sym typeface="Symbol"/>
                </a:endParaRPr>
              </a:p>
              <a:p>
                <a:pPr marL="0" indent="0">
                  <a:buFont typeface="Arial" charset="0"/>
                  <a:buNone/>
                </a:pPr>
                <a:r>
                  <a:rPr lang="en-US" sz="2400" b="1" dirty="0">
                    <a:solidFill>
                      <a:srgbClr val="FF0000"/>
                    </a:solidFill>
                    <a:sym typeface="Symbol"/>
                  </a:rPr>
                  <a:t> </a:t>
                </a:r>
                <a:r>
                  <a:rPr lang="en-US" sz="2400" b="1" dirty="0" smtClean="0">
                    <a:solidFill>
                      <a:srgbClr val="FF0000"/>
                    </a:solidFill>
                    <a:sym typeface="Symbol"/>
                  </a:rPr>
                  <a:t> </a:t>
                </a:r>
                <a:r>
                  <a:rPr lang="en-US" sz="2400" b="1" dirty="0"/>
                  <a:t> </a:t>
                </a:r>
                <a14:m>
                  <m:oMath xmlns:m="http://schemas.openxmlformats.org/officeDocument/2006/math">
                    <m:r>
                      <a:rPr lang="en-US" sz="2400" b="1" smtClean="0">
                        <a:latin typeface="Cambria Math"/>
                      </a:rPr>
                      <m:t>   </m:t>
                    </m:r>
                    <m:r>
                      <a:rPr lang="en-US" sz="2400" b="1" i="1">
                        <a:latin typeface="Cambria Math"/>
                      </a:rPr>
                      <m:t>∀</m:t>
                    </m:r>
                    <m:r>
                      <a:rPr lang="en-US" sz="2400" b="1" i="1">
                        <a:latin typeface="Cambria Math"/>
                      </a:rPr>
                      <m:t>𝑿</m:t>
                    </m:r>
                    <m:r>
                      <a:rPr lang="en-US" sz="2400" b="1" i="1">
                        <a:latin typeface="Cambria Math"/>
                      </a:rPr>
                      <m:t>,</m:t>
                    </m:r>
                    <m:r>
                      <a:rPr lang="en-US" sz="2400" b="1" i="1">
                        <a:latin typeface="Cambria Math"/>
                      </a:rPr>
                      <m:t>𝑹</m:t>
                    </m:r>
                    <m:r>
                      <a:rPr lang="en-US" sz="2400" b="1" i="1">
                        <a:latin typeface="Cambria Math"/>
                      </a:rPr>
                      <m:t>. </m:t>
                    </m:r>
                  </m:oMath>
                </a14:m>
                <a:r>
                  <a:rPr lang="en-US" sz="2400" b="1" dirty="0" smtClean="0">
                    <a:solidFill>
                      <a:srgbClr val="FF0000"/>
                    </a:solidFill>
                    <a:sym typeface="Symbol"/>
                  </a:rPr>
                  <a:t> mc</a:t>
                </a:r>
                <a:r>
                  <a:rPr lang="en-US" sz="2400" b="1" dirty="0" smtClean="0">
                    <a:sym typeface="Symbol"/>
                  </a:rPr>
                  <a:t>(</a:t>
                </a:r>
                <a14:m>
                  <m:oMath xmlns:m="http://schemas.openxmlformats.org/officeDocument/2006/math">
                    <m:r>
                      <a:rPr lang="en-US" sz="2400" b="1" i="1" dirty="0" smtClean="0">
                        <a:latin typeface="Cambria Math"/>
                        <a:sym typeface="Symbol"/>
                      </a:rPr>
                      <m:t>𝑿</m:t>
                    </m:r>
                    <m:r>
                      <a:rPr lang="en-US" sz="2400" b="1" i="1" dirty="0" smtClean="0">
                        <a:latin typeface="Cambria Math"/>
                        <a:sym typeface="Symbol"/>
                      </a:rPr>
                      <m:t>,</m:t>
                    </m:r>
                    <m:r>
                      <a:rPr lang="en-US" sz="2400" b="1" i="1" dirty="0" smtClean="0">
                        <a:latin typeface="Cambria Math"/>
                        <a:sym typeface="Symbol"/>
                      </a:rPr>
                      <m:t>𝑹</m:t>
                    </m:r>
                  </m:oMath>
                </a14:m>
                <a:r>
                  <a:rPr lang="en-US" sz="2400" b="1" dirty="0" smtClean="0">
                    <a:sym typeface="Symbol"/>
                  </a:rPr>
                  <a:t>) </a:t>
                </a:r>
                <a14:m>
                  <m:oMath xmlns:m="http://schemas.openxmlformats.org/officeDocument/2006/math">
                    <m:r>
                      <a:rPr lang="en-US" sz="2400" b="1" i="1" dirty="0" smtClean="0">
                        <a:latin typeface="Cambria Math" panose="02040503050406030204" pitchFamily="18" charset="0"/>
                        <a:sym typeface="Symbol"/>
                      </a:rPr>
                      <m:t>∧</m:t>
                    </m:r>
                    <m:r>
                      <a:rPr lang="en-US" sz="2400" b="1" i="1" dirty="0" smtClean="0">
                        <a:latin typeface="Cambria Math" panose="02040503050406030204" pitchFamily="18" charset="0"/>
                        <a:sym typeface="Symbol"/>
                      </a:rPr>
                      <m:t>𝑿</m:t>
                    </m:r>
                    <m:r>
                      <a:rPr lang="en-US" sz="2400" b="1" i="1" dirty="0" smtClean="0">
                        <a:latin typeface="Cambria Math" panose="02040503050406030204" pitchFamily="18" charset="0"/>
                        <a:sym typeface="Symbol"/>
                      </a:rPr>
                      <m:t>≤</m:t>
                    </m:r>
                    <m:r>
                      <a:rPr lang="en-US" sz="2400" b="1" i="1" dirty="0" smtClean="0">
                        <a:latin typeface="Cambria Math" panose="02040503050406030204" pitchFamily="18" charset="0"/>
                        <a:sym typeface="Symbol"/>
                      </a:rPr>
                      <m:t>𝟏𝟎𝟏</m:t>
                    </m:r>
                    <m:r>
                      <a:rPr lang="en-US" sz="2400" b="1" i="1" dirty="0" smtClean="0">
                        <a:latin typeface="Cambria Math" panose="02040503050406030204" pitchFamily="18" charset="0"/>
                        <a:sym typeface="Symbol"/>
                      </a:rPr>
                      <m:t>→</m:t>
                    </m:r>
                    <m:r>
                      <a:rPr lang="en-US" sz="2400" b="1" i="1" dirty="0" smtClean="0">
                        <a:latin typeface="Cambria Math"/>
                        <a:sym typeface="Symbol"/>
                      </a:rPr>
                      <m:t>𝑹</m:t>
                    </m:r>
                    <m:r>
                      <a:rPr lang="en-US" sz="2400" b="0" i="1" dirty="0" smtClean="0">
                        <a:latin typeface="Cambria Math" panose="02040503050406030204" pitchFamily="18" charset="0"/>
                        <a:sym typeface="Symbol"/>
                      </a:rPr>
                      <m:t>=</m:t>
                    </m:r>
                    <m:r>
                      <a:rPr lang="en-US" sz="2400" b="1" i="1" dirty="0" smtClean="0">
                        <a:latin typeface="Cambria Math"/>
                        <a:sym typeface="Symbol"/>
                      </a:rPr>
                      <m:t> </m:t>
                    </m:r>
                    <m:r>
                      <a:rPr lang="en-US" sz="2400" b="1" i="1" dirty="0" smtClean="0">
                        <a:latin typeface="Cambria Math"/>
                        <a:sym typeface="Symbol"/>
                      </a:rPr>
                      <m:t>𝟗𝟏</m:t>
                    </m:r>
                  </m:oMath>
                </a14:m>
                <a:endParaRPr lang="en-US" sz="2800" b="1" dirty="0">
                  <a:sym typeface="Symbol"/>
                </a:endParaRPr>
              </a:p>
              <a:p>
                <a:pPr marL="0" indent="0">
                  <a:buFont typeface="Arial" charset="0"/>
                  <a:buNone/>
                </a:pPr>
                <a:r>
                  <a:rPr lang="en-US" sz="2800" b="1" i="1" dirty="0" smtClean="0"/>
                  <a:t>Solver finds solution for </a:t>
                </a:r>
                <a:r>
                  <a:rPr lang="en-US" sz="2800" b="1" dirty="0" smtClean="0">
                    <a:solidFill>
                      <a:srgbClr val="FF0000"/>
                    </a:solidFill>
                    <a:sym typeface="Symbol"/>
                  </a:rPr>
                  <a:t>mc</a:t>
                </a:r>
                <a:endParaRPr lang="en-US" sz="2800" b="1" i="1" dirty="0"/>
              </a:p>
            </p:txBody>
          </p:sp>
        </mc:Choice>
        <mc:Fallback xmlns="">
          <p:sp>
            <p:nvSpPr>
              <p:cNvPr id="4" name="Content Placeholder 2"/>
              <p:cNvSpPr txBox="1">
                <a:spLocks noRot="1" noChangeAspect="1" noMove="1" noResize="1" noEditPoints="1" noAdjustHandles="1" noChangeArrowheads="1" noChangeShapeType="1" noTextEdit="1"/>
              </p:cNvSpPr>
              <p:nvPr/>
            </p:nvSpPr>
            <p:spPr bwMode="auto">
              <a:xfrm>
                <a:off x="609600" y="4800600"/>
                <a:ext cx="8001000" cy="1905000"/>
              </a:xfrm>
              <a:prstGeom prst="rect">
                <a:avLst/>
              </a:prstGeom>
              <a:blipFill rotWithShape="0">
                <a:blip r:embed="rId2"/>
                <a:stretch>
                  <a:fillRect l="-1523" t="-3205" r="-76" b="-6090"/>
                </a:stretch>
              </a:blipFill>
              <a:ln w="9525">
                <a:noFill/>
                <a:miter lim="800000"/>
                <a:headEnd/>
                <a:tailEnd/>
              </a:ln>
            </p:spPr>
            <p:txBody>
              <a:bodyPr/>
              <a:lstStyle/>
              <a:p>
                <a:r>
                  <a:rPr lang="en-US">
                    <a:noFill/>
                  </a:rPr>
                  <a:t> </a:t>
                </a:r>
              </a:p>
            </p:txBody>
          </p:sp>
        </mc:Fallback>
      </mc:AlternateContent>
      <p:sp>
        <p:nvSpPr>
          <p:cNvPr id="2" name="Down Arrow 1"/>
          <p:cNvSpPr/>
          <p:nvPr/>
        </p:nvSpPr>
        <p:spPr>
          <a:xfrm rot="19206863">
            <a:off x="5126875" y="3498507"/>
            <a:ext cx="2209800" cy="1447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155712" y="6273225"/>
            <a:ext cx="3746988" cy="584775"/>
          </a:xfrm>
          <a:prstGeom prst="rect">
            <a:avLst/>
          </a:prstGeom>
          <a:noFill/>
        </p:spPr>
        <p:txBody>
          <a:bodyPr wrap="none" rtlCol="0">
            <a:spAutoFit/>
          </a:bodyPr>
          <a:lstStyle/>
          <a:p>
            <a:r>
              <a:rPr lang="en-US" sz="1600" dirty="0" err="1" smtClean="0">
                <a:solidFill>
                  <a:schemeClr val="accent3">
                    <a:lumMod val="75000"/>
                  </a:schemeClr>
                </a:solidFill>
              </a:rPr>
              <a:t>Krystof</a:t>
            </a:r>
            <a:r>
              <a:rPr lang="en-US" sz="1600" dirty="0" smtClean="0">
                <a:solidFill>
                  <a:schemeClr val="accent3">
                    <a:lumMod val="75000"/>
                  </a:schemeClr>
                </a:solidFill>
              </a:rPr>
              <a:t> </a:t>
            </a:r>
            <a:r>
              <a:rPr lang="en-US" sz="1600" dirty="0" err="1" smtClean="0">
                <a:solidFill>
                  <a:schemeClr val="accent3">
                    <a:lumMod val="75000"/>
                  </a:schemeClr>
                </a:solidFill>
              </a:rPr>
              <a:t>Hoder</a:t>
            </a:r>
            <a:r>
              <a:rPr lang="en-US" sz="1600" dirty="0" smtClean="0">
                <a:solidFill>
                  <a:schemeClr val="accent3">
                    <a:lumMod val="75000"/>
                  </a:schemeClr>
                </a:solidFill>
              </a:rPr>
              <a:t> &amp; Nikolaj Bjorner, SAT 2012</a:t>
            </a:r>
          </a:p>
          <a:p>
            <a:r>
              <a:rPr lang="en-US" sz="1600" dirty="0" smtClean="0">
                <a:solidFill>
                  <a:schemeClr val="accent3">
                    <a:lumMod val="75000"/>
                  </a:schemeClr>
                </a:solidFill>
              </a:rPr>
              <a:t>Bjorner, McMillan, </a:t>
            </a:r>
            <a:r>
              <a:rPr lang="en-US" sz="1600" dirty="0" err="1" smtClean="0">
                <a:solidFill>
                  <a:schemeClr val="accent3">
                    <a:lumMod val="75000"/>
                  </a:schemeClr>
                </a:solidFill>
              </a:rPr>
              <a:t>Rybalchenko</a:t>
            </a:r>
            <a:r>
              <a:rPr lang="en-US" sz="1600" dirty="0" smtClean="0">
                <a:solidFill>
                  <a:schemeClr val="accent3">
                    <a:lumMod val="75000"/>
                  </a:schemeClr>
                </a:solidFill>
              </a:rPr>
              <a:t>, SMT 2012</a:t>
            </a:r>
            <a:endParaRPr lang="en-US" sz="1600" dirty="0">
              <a:solidFill>
                <a:schemeClr val="accent3">
                  <a:lumMod val="75000"/>
                </a:schemeClr>
              </a:solidFill>
            </a:endParaRP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9271" y="587063"/>
            <a:ext cx="946029" cy="5719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442219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rnd" cmpd="sng" algn="ctr">
        <a:solidFill>
          <a:schemeClr val="phClr">
            <a:shade val="95000"/>
            <a:satMod val="105000"/>
          </a:schemeClr>
        </a:solidFill>
        <a:prstDash val="solid"/>
      </a:ln>
      <a:ln w="25400" cap="rnd" cmpd="sng" algn="ctr">
        <a:solidFill>
          <a:schemeClr val="phClr"/>
        </a:solidFill>
        <a:prstDash val="solid"/>
      </a:ln>
      <a:ln w="38100" cap="rnd" cmpd="sng" algn="ctr">
        <a:solidFill>
          <a:schemeClr val="phClr"/>
        </a:solidFill>
        <a:prstDash val="solid"/>
      </a:ln>
    </a:lnStyleLst>
    <a:effectStyleLst>
      <a:effectStyle>
        <a:effectLst>
          <a:outerShdw blurRad="40000" dist="20000" dir="5400000">
            <a:srgbClr val="000000">
              <a:alpha val="38000"/>
            </a:srgbClr>
          </a:outerShdw>
        </a:effectLst>
      </a:effectStyle>
      <a:effectStyle>
        <a:effectLst>
          <a:outerShdw blurRad="40000" dist="23000" dir="5400000">
            <a:srgbClr val="000000">
              <a:alpha val="35000"/>
            </a:srgbClr>
          </a:outerShdw>
        </a:effectLst>
      </a:effectStyle>
      <a:effectStyle>
        <a:effectLst>
          <a:outerShdw blurRad="40000" dist="23000" dir="540000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60000" r="100000" b="200000"/>
        </a:path>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Override>
</file>

<file path=docProps/app.xml><?xml version="1.0" encoding="utf-8"?>
<Properties xmlns="http://schemas.openxmlformats.org/officeDocument/2006/extended-properties" xmlns:vt="http://schemas.openxmlformats.org/officeDocument/2006/docPropsVTypes">
  <TotalTime>1688</TotalTime>
  <Words>3873</Words>
  <Application>Microsoft Office PowerPoint</Application>
  <PresentationFormat>On-screen Show (4:3)</PresentationFormat>
  <Paragraphs>713</Paragraphs>
  <Slides>53</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1" baseType="lpstr">
      <vt:lpstr>SimSun</vt:lpstr>
      <vt:lpstr>Arial</vt:lpstr>
      <vt:lpstr>Calibri</vt:lpstr>
      <vt:lpstr>Cambria Math</vt:lpstr>
      <vt:lpstr>Segoe</vt:lpstr>
      <vt:lpstr>Symbol</vt:lpstr>
      <vt:lpstr>Office Theme</vt:lpstr>
      <vt:lpstr>Equation</vt:lpstr>
      <vt:lpstr>Satisfiability Modulo Theories and  Network Verification</vt:lpstr>
      <vt:lpstr>Lectures</vt:lpstr>
      <vt:lpstr>Plan</vt:lpstr>
      <vt:lpstr>Symbolic Engines: SAT, FTP and SMT </vt:lpstr>
      <vt:lpstr>SAT - Milestones</vt:lpstr>
      <vt:lpstr>FTP - Milestones</vt:lpstr>
      <vt:lpstr>SMT - Milestones</vt:lpstr>
      <vt:lpstr> News: SolvingR Efficiently</vt:lpstr>
      <vt:lpstr>News: Horn Clause Satisfiability</vt:lpstr>
      <vt:lpstr>SMT solving </vt:lpstr>
      <vt:lpstr>SMT : Basic Architecture</vt:lpstr>
      <vt:lpstr>SAT + Theory solvers</vt:lpstr>
      <vt:lpstr>SAT + Theory solvers</vt:lpstr>
      <vt:lpstr>SAT + Theory solvers</vt:lpstr>
      <vt:lpstr>SAT + Theory solvers</vt:lpstr>
      <vt:lpstr>SAT + Theory solvers</vt:lpstr>
      <vt:lpstr>SAT + Theory solvers</vt:lpstr>
      <vt:lpstr>SAT + Theory solvers</vt:lpstr>
      <vt:lpstr>SAT/SMT solving using DPLL(T)  [Davis Putnam Logeman Loveland modulo theories] </vt:lpstr>
      <vt:lpstr>Resolution</vt:lpstr>
      <vt:lpstr>Resolution (example)</vt:lpstr>
      <vt:lpstr>Unit &amp; Input Resolution</vt:lpstr>
      <vt:lpstr>DPLL</vt:lpstr>
      <vt:lpstr>Pure Literals</vt:lpstr>
      <vt:lpstr>DPLL (as a procedure)</vt:lpstr>
      <vt:lpstr>DPLL</vt:lpstr>
      <vt:lpstr>DPLL</vt:lpstr>
      <vt:lpstr>DPLL</vt:lpstr>
      <vt:lpstr>DPLL</vt:lpstr>
      <vt:lpstr>Modern DPLL</vt:lpstr>
      <vt:lpstr>CDCL – Conflict Directed Clause Learning</vt:lpstr>
      <vt:lpstr>Core Engine in Z3:  Modern DPLL/CDCL</vt:lpstr>
      <vt:lpstr>PowerPoint Presentation</vt:lpstr>
      <vt:lpstr>The Farkas Lemma Dichotomy</vt:lpstr>
      <vt:lpstr>A Dichotomy of Models and Proofs</vt:lpstr>
      <vt:lpstr>A Dichotomy of Models and Proofs</vt:lpstr>
      <vt:lpstr>A Dichotomy of Models and Proofs</vt:lpstr>
      <vt:lpstr>A Dichotomy of Models and Proofs</vt:lpstr>
      <vt:lpstr>CDCL Search – Data structures</vt:lpstr>
      <vt:lpstr>CDCL steps</vt:lpstr>
      <vt:lpstr>CDCL steps</vt:lpstr>
      <vt:lpstr>CDCL steps</vt:lpstr>
      <vt:lpstr>CDCL steps</vt:lpstr>
      <vt:lpstr>CDCL steps</vt:lpstr>
      <vt:lpstr>CDCL steps</vt:lpstr>
      <vt:lpstr>CDCL steps</vt:lpstr>
      <vt:lpstr>CDCL steps</vt:lpstr>
      <vt:lpstr>CDCL steps</vt:lpstr>
      <vt:lpstr>CDCL steps</vt:lpstr>
      <vt:lpstr>Modern DPLL - tuning</vt:lpstr>
      <vt:lpstr>PowerPoint Presentation</vt:lpstr>
      <vt:lpstr>PowerPoint Presentation</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kolaj Bjorner</dc:creator>
  <cp:lastModifiedBy>Tanel Tammet</cp:lastModifiedBy>
  <cp:revision>130</cp:revision>
  <dcterms:created xsi:type="dcterms:W3CDTF">2006-08-16T00:00:00Z</dcterms:created>
  <dcterms:modified xsi:type="dcterms:W3CDTF">2017-11-10T05:40:34Z</dcterms:modified>
</cp:coreProperties>
</file>